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6" r:id="rId2"/>
    <p:sldId id="271" r:id="rId3"/>
    <p:sldId id="274" r:id="rId4"/>
    <p:sldId id="278" r:id="rId5"/>
    <p:sldId id="279" r:id="rId6"/>
    <p:sldId id="280" r:id="rId7"/>
    <p:sldId id="281" r:id="rId8"/>
    <p:sldId id="282" r:id="rId9"/>
    <p:sldId id="283" r:id="rId10"/>
    <p:sldId id="270" r:id="rId11"/>
    <p:sldId id="259" r:id="rId12"/>
    <p:sldId id="266" r:id="rId13"/>
    <p:sldId id="263" r:id="rId14"/>
    <p:sldId id="264" r:id="rId15"/>
    <p:sldId id="260" r:id="rId16"/>
    <p:sldId id="261" r:id="rId17"/>
    <p:sldId id="262" r:id="rId18"/>
    <p:sldId id="272" r:id="rId19"/>
    <p:sldId id="273" r:id="rId20"/>
    <p:sldId id="284" r:id="rId21"/>
    <p:sldId id="285" r:id="rId22"/>
    <p:sldId id="286" r:id="rId23"/>
    <p:sldId id="276" r:id="rId24"/>
    <p:sldId id="287" r:id="rId25"/>
    <p:sldId id="267" r:id="rId26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1" autoAdjust="0"/>
    <p:restoredTop sz="94660"/>
  </p:normalViewPr>
  <p:slideViewPr>
    <p:cSldViewPr snapToGrid="0">
      <p:cViewPr varScale="1">
        <p:scale>
          <a:sx n="99" d="100"/>
          <a:sy n="99" d="100"/>
        </p:scale>
        <p:origin x="728" y="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01.wmf"/><Relationship Id="rId18" Type="http://schemas.openxmlformats.org/officeDocument/2006/relationships/image" Target="../media/image135.wmf"/><Relationship Id="rId26" Type="http://schemas.openxmlformats.org/officeDocument/2006/relationships/image" Target="../media/image141.wmf"/><Relationship Id="rId3" Type="http://schemas.openxmlformats.org/officeDocument/2006/relationships/image" Target="../media/image124.wmf"/><Relationship Id="rId21" Type="http://schemas.openxmlformats.org/officeDocument/2006/relationships/image" Target="../media/image138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34.wmf"/><Relationship Id="rId25" Type="http://schemas.openxmlformats.org/officeDocument/2006/relationships/image" Target="../media/image140.wmf"/><Relationship Id="rId2" Type="http://schemas.openxmlformats.org/officeDocument/2006/relationships/image" Target="../media/image123.wmf"/><Relationship Id="rId16" Type="http://schemas.openxmlformats.org/officeDocument/2006/relationships/image" Target="../media/image133.wmf"/><Relationship Id="rId20" Type="http://schemas.openxmlformats.org/officeDocument/2006/relationships/image" Target="../media/image137.wmf"/><Relationship Id="rId29" Type="http://schemas.openxmlformats.org/officeDocument/2006/relationships/image" Target="../media/image144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0.wmf"/><Relationship Id="rId24" Type="http://schemas.openxmlformats.org/officeDocument/2006/relationships/image" Target="../media/image117.wmf"/><Relationship Id="rId5" Type="http://schemas.openxmlformats.org/officeDocument/2006/relationships/image" Target="../media/image126.wmf"/><Relationship Id="rId15" Type="http://schemas.openxmlformats.org/officeDocument/2006/relationships/image" Target="../media/image132.wmf"/><Relationship Id="rId23" Type="http://schemas.openxmlformats.org/officeDocument/2006/relationships/image" Target="../media/image116.wmf"/><Relationship Id="rId28" Type="http://schemas.openxmlformats.org/officeDocument/2006/relationships/image" Target="../media/image143.wmf"/><Relationship Id="rId10" Type="http://schemas.openxmlformats.org/officeDocument/2006/relationships/image" Target="../media/image129.wmf"/><Relationship Id="rId19" Type="http://schemas.openxmlformats.org/officeDocument/2006/relationships/image" Target="../media/image136.wmf"/><Relationship Id="rId4" Type="http://schemas.openxmlformats.org/officeDocument/2006/relationships/image" Target="../media/image125.wmf"/><Relationship Id="rId9" Type="http://schemas.openxmlformats.org/officeDocument/2006/relationships/image" Target="../media/image97.wmf"/><Relationship Id="rId14" Type="http://schemas.openxmlformats.org/officeDocument/2006/relationships/image" Target="../media/image131.wmf"/><Relationship Id="rId22" Type="http://schemas.openxmlformats.org/officeDocument/2006/relationships/image" Target="../media/image139.wmf"/><Relationship Id="rId27" Type="http://schemas.openxmlformats.org/officeDocument/2006/relationships/image" Target="../media/image1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18" Type="http://schemas.openxmlformats.org/officeDocument/2006/relationships/image" Target="../media/image162.wmf"/><Relationship Id="rId26" Type="http://schemas.openxmlformats.org/officeDocument/2006/relationships/image" Target="../media/image170.wmf"/><Relationship Id="rId3" Type="http://schemas.openxmlformats.org/officeDocument/2006/relationships/image" Target="../media/image147.wmf"/><Relationship Id="rId21" Type="http://schemas.openxmlformats.org/officeDocument/2006/relationships/image" Target="../media/image165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17" Type="http://schemas.openxmlformats.org/officeDocument/2006/relationships/image" Target="../media/image161.wmf"/><Relationship Id="rId25" Type="http://schemas.openxmlformats.org/officeDocument/2006/relationships/image" Target="../media/image169.wmf"/><Relationship Id="rId2" Type="http://schemas.openxmlformats.org/officeDocument/2006/relationships/image" Target="../media/image146.wmf"/><Relationship Id="rId16" Type="http://schemas.openxmlformats.org/officeDocument/2006/relationships/image" Target="../media/image160.wmf"/><Relationship Id="rId20" Type="http://schemas.openxmlformats.org/officeDocument/2006/relationships/image" Target="../media/image164.wmf"/><Relationship Id="rId29" Type="http://schemas.openxmlformats.org/officeDocument/2006/relationships/image" Target="../media/image173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24" Type="http://schemas.openxmlformats.org/officeDocument/2006/relationships/image" Target="../media/image168.wmf"/><Relationship Id="rId32" Type="http://schemas.openxmlformats.org/officeDocument/2006/relationships/image" Target="../media/image176.wmf"/><Relationship Id="rId5" Type="http://schemas.openxmlformats.org/officeDocument/2006/relationships/image" Target="../media/image149.wmf"/><Relationship Id="rId15" Type="http://schemas.openxmlformats.org/officeDocument/2006/relationships/image" Target="../media/image159.wmf"/><Relationship Id="rId23" Type="http://schemas.openxmlformats.org/officeDocument/2006/relationships/image" Target="../media/image167.wmf"/><Relationship Id="rId28" Type="http://schemas.openxmlformats.org/officeDocument/2006/relationships/image" Target="../media/image172.wmf"/><Relationship Id="rId10" Type="http://schemas.openxmlformats.org/officeDocument/2006/relationships/image" Target="../media/image154.wmf"/><Relationship Id="rId19" Type="http://schemas.openxmlformats.org/officeDocument/2006/relationships/image" Target="../media/image163.wmf"/><Relationship Id="rId31" Type="http://schemas.openxmlformats.org/officeDocument/2006/relationships/image" Target="../media/image175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Relationship Id="rId22" Type="http://schemas.openxmlformats.org/officeDocument/2006/relationships/image" Target="../media/image166.wmf"/><Relationship Id="rId27" Type="http://schemas.openxmlformats.org/officeDocument/2006/relationships/image" Target="../media/image171.wmf"/><Relationship Id="rId30" Type="http://schemas.openxmlformats.org/officeDocument/2006/relationships/image" Target="../media/image1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3.wmf"/><Relationship Id="rId2" Type="http://schemas.openxmlformats.org/officeDocument/2006/relationships/image" Target="../media/image178.wmf"/><Relationship Id="rId16" Type="http://schemas.openxmlformats.org/officeDocument/2006/relationships/image" Target="../media/image192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5" Type="http://schemas.openxmlformats.org/officeDocument/2006/relationships/image" Target="../media/image19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image" Target="../media/image206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12" Type="http://schemas.openxmlformats.org/officeDocument/2006/relationships/image" Target="../media/image205.wmf"/><Relationship Id="rId17" Type="http://schemas.openxmlformats.org/officeDocument/2006/relationships/image" Target="../media/image210.wmf"/><Relationship Id="rId2" Type="http://schemas.openxmlformats.org/officeDocument/2006/relationships/image" Target="../media/image195.wmf"/><Relationship Id="rId16" Type="http://schemas.openxmlformats.org/officeDocument/2006/relationships/image" Target="../media/image209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5" Type="http://schemas.openxmlformats.org/officeDocument/2006/relationships/image" Target="../media/image20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0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2.wmf"/><Relationship Id="rId18" Type="http://schemas.openxmlformats.org/officeDocument/2006/relationships/image" Target="../media/image226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12" Type="http://schemas.openxmlformats.org/officeDocument/2006/relationships/image" Target="../media/image221.wmf"/><Relationship Id="rId17" Type="http://schemas.openxmlformats.org/officeDocument/2006/relationships/image" Target="../media/image225.wmf"/><Relationship Id="rId2" Type="http://schemas.openxmlformats.org/officeDocument/2006/relationships/image" Target="../media/image212.wmf"/><Relationship Id="rId16" Type="http://schemas.openxmlformats.org/officeDocument/2006/relationships/image" Target="../media/image224.wmf"/><Relationship Id="rId20" Type="http://schemas.openxmlformats.org/officeDocument/2006/relationships/image" Target="../media/image228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11" Type="http://schemas.openxmlformats.org/officeDocument/2006/relationships/image" Target="../media/image204.wmf"/><Relationship Id="rId5" Type="http://schemas.openxmlformats.org/officeDocument/2006/relationships/image" Target="../media/image215.wmf"/><Relationship Id="rId15" Type="http://schemas.openxmlformats.org/officeDocument/2006/relationships/image" Target="../media/image187.wmf"/><Relationship Id="rId10" Type="http://schemas.openxmlformats.org/officeDocument/2006/relationships/image" Target="../media/image220.wmf"/><Relationship Id="rId19" Type="http://schemas.openxmlformats.org/officeDocument/2006/relationships/image" Target="../media/image227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Relationship Id="rId14" Type="http://schemas.openxmlformats.org/officeDocument/2006/relationships/image" Target="../media/image2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40.wmf"/><Relationship Id="rId3" Type="http://schemas.openxmlformats.org/officeDocument/2006/relationships/image" Target="../media/image231.wmf"/><Relationship Id="rId7" Type="http://schemas.openxmlformats.org/officeDocument/2006/relationships/image" Target="../media/image204.wmf"/><Relationship Id="rId12" Type="http://schemas.openxmlformats.org/officeDocument/2006/relationships/image" Target="../media/image239.wmf"/><Relationship Id="rId17" Type="http://schemas.openxmlformats.org/officeDocument/2006/relationships/image" Target="../media/image244.wmf"/><Relationship Id="rId2" Type="http://schemas.openxmlformats.org/officeDocument/2006/relationships/image" Target="../media/image230.wmf"/><Relationship Id="rId16" Type="http://schemas.openxmlformats.org/officeDocument/2006/relationships/image" Target="../media/image243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8.wmf"/><Relationship Id="rId5" Type="http://schemas.openxmlformats.org/officeDocument/2006/relationships/image" Target="../media/image233.wmf"/><Relationship Id="rId15" Type="http://schemas.openxmlformats.org/officeDocument/2006/relationships/image" Target="../media/image242.wmf"/><Relationship Id="rId10" Type="http://schemas.openxmlformats.org/officeDocument/2006/relationships/image" Target="../media/image237.wmf"/><Relationship Id="rId4" Type="http://schemas.openxmlformats.org/officeDocument/2006/relationships/image" Target="../media/image232.wmf"/><Relationship Id="rId9" Type="http://schemas.openxmlformats.org/officeDocument/2006/relationships/image" Target="../media/image236.wmf"/><Relationship Id="rId14" Type="http://schemas.openxmlformats.org/officeDocument/2006/relationships/image" Target="../media/image24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image" Target="../media/image256.wmf"/><Relationship Id="rId18" Type="http://schemas.openxmlformats.org/officeDocument/2006/relationships/image" Target="../media/image261.wmf"/><Relationship Id="rId26" Type="http://schemas.openxmlformats.org/officeDocument/2006/relationships/image" Target="../media/image269.wmf"/><Relationship Id="rId39" Type="http://schemas.openxmlformats.org/officeDocument/2006/relationships/image" Target="../media/image282.wmf"/><Relationship Id="rId3" Type="http://schemas.openxmlformats.org/officeDocument/2006/relationships/image" Target="../media/image247.wmf"/><Relationship Id="rId21" Type="http://schemas.openxmlformats.org/officeDocument/2006/relationships/image" Target="../media/image264.wmf"/><Relationship Id="rId34" Type="http://schemas.openxmlformats.org/officeDocument/2006/relationships/image" Target="../media/image277.wmf"/><Relationship Id="rId42" Type="http://schemas.openxmlformats.org/officeDocument/2006/relationships/image" Target="../media/image285.wmf"/><Relationship Id="rId47" Type="http://schemas.openxmlformats.org/officeDocument/2006/relationships/image" Target="../media/image290.wmf"/><Relationship Id="rId7" Type="http://schemas.openxmlformats.org/officeDocument/2006/relationships/image" Target="../media/image251.wmf"/><Relationship Id="rId12" Type="http://schemas.openxmlformats.org/officeDocument/2006/relationships/image" Target="../media/image255.wmf"/><Relationship Id="rId17" Type="http://schemas.openxmlformats.org/officeDocument/2006/relationships/image" Target="../media/image260.wmf"/><Relationship Id="rId25" Type="http://schemas.openxmlformats.org/officeDocument/2006/relationships/image" Target="../media/image268.wmf"/><Relationship Id="rId33" Type="http://schemas.openxmlformats.org/officeDocument/2006/relationships/image" Target="../media/image276.wmf"/><Relationship Id="rId38" Type="http://schemas.openxmlformats.org/officeDocument/2006/relationships/image" Target="../media/image281.wmf"/><Relationship Id="rId46" Type="http://schemas.openxmlformats.org/officeDocument/2006/relationships/image" Target="../media/image289.wmf"/><Relationship Id="rId2" Type="http://schemas.openxmlformats.org/officeDocument/2006/relationships/image" Target="../media/image246.wmf"/><Relationship Id="rId16" Type="http://schemas.openxmlformats.org/officeDocument/2006/relationships/image" Target="../media/image259.wmf"/><Relationship Id="rId20" Type="http://schemas.openxmlformats.org/officeDocument/2006/relationships/image" Target="../media/image263.wmf"/><Relationship Id="rId29" Type="http://schemas.openxmlformats.org/officeDocument/2006/relationships/image" Target="../media/image272.wmf"/><Relationship Id="rId41" Type="http://schemas.openxmlformats.org/officeDocument/2006/relationships/image" Target="../media/image284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11" Type="http://schemas.openxmlformats.org/officeDocument/2006/relationships/image" Target="../media/image254.wmf"/><Relationship Id="rId24" Type="http://schemas.openxmlformats.org/officeDocument/2006/relationships/image" Target="../media/image267.wmf"/><Relationship Id="rId32" Type="http://schemas.openxmlformats.org/officeDocument/2006/relationships/image" Target="../media/image275.wmf"/><Relationship Id="rId37" Type="http://schemas.openxmlformats.org/officeDocument/2006/relationships/image" Target="../media/image280.wmf"/><Relationship Id="rId40" Type="http://schemas.openxmlformats.org/officeDocument/2006/relationships/image" Target="../media/image283.wmf"/><Relationship Id="rId45" Type="http://schemas.openxmlformats.org/officeDocument/2006/relationships/image" Target="../media/image288.wmf"/><Relationship Id="rId5" Type="http://schemas.openxmlformats.org/officeDocument/2006/relationships/image" Target="../media/image249.wmf"/><Relationship Id="rId15" Type="http://schemas.openxmlformats.org/officeDocument/2006/relationships/image" Target="../media/image258.wmf"/><Relationship Id="rId23" Type="http://schemas.openxmlformats.org/officeDocument/2006/relationships/image" Target="../media/image266.wmf"/><Relationship Id="rId28" Type="http://schemas.openxmlformats.org/officeDocument/2006/relationships/image" Target="../media/image271.wmf"/><Relationship Id="rId36" Type="http://schemas.openxmlformats.org/officeDocument/2006/relationships/image" Target="../media/image279.wmf"/><Relationship Id="rId10" Type="http://schemas.openxmlformats.org/officeDocument/2006/relationships/image" Target="../media/image187.wmf"/><Relationship Id="rId19" Type="http://schemas.openxmlformats.org/officeDocument/2006/relationships/image" Target="../media/image262.wmf"/><Relationship Id="rId31" Type="http://schemas.openxmlformats.org/officeDocument/2006/relationships/image" Target="../media/image274.wmf"/><Relationship Id="rId44" Type="http://schemas.openxmlformats.org/officeDocument/2006/relationships/image" Target="../media/image287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Relationship Id="rId14" Type="http://schemas.openxmlformats.org/officeDocument/2006/relationships/image" Target="../media/image257.wmf"/><Relationship Id="rId22" Type="http://schemas.openxmlformats.org/officeDocument/2006/relationships/image" Target="../media/image265.wmf"/><Relationship Id="rId27" Type="http://schemas.openxmlformats.org/officeDocument/2006/relationships/image" Target="../media/image270.wmf"/><Relationship Id="rId30" Type="http://schemas.openxmlformats.org/officeDocument/2006/relationships/image" Target="../media/image273.wmf"/><Relationship Id="rId35" Type="http://schemas.openxmlformats.org/officeDocument/2006/relationships/image" Target="../media/image278.wmf"/><Relationship Id="rId43" Type="http://schemas.openxmlformats.org/officeDocument/2006/relationships/image" Target="../media/image28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13" Type="http://schemas.openxmlformats.org/officeDocument/2006/relationships/image" Target="../media/image303.wmf"/><Relationship Id="rId3" Type="http://schemas.openxmlformats.org/officeDocument/2006/relationships/image" Target="../media/image293.wmf"/><Relationship Id="rId7" Type="http://schemas.openxmlformats.org/officeDocument/2006/relationships/image" Target="../media/image297.wmf"/><Relationship Id="rId12" Type="http://schemas.openxmlformats.org/officeDocument/2006/relationships/image" Target="../media/image302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6" Type="http://schemas.openxmlformats.org/officeDocument/2006/relationships/image" Target="../media/image296.wmf"/><Relationship Id="rId11" Type="http://schemas.openxmlformats.org/officeDocument/2006/relationships/image" Target="../media/image301.wmf"/><Relationship Id="rId5" Type="http://schemas.openxmlformats.org/officeDocument/2006/relationships/image" Target="../media/image295.wmf"/><Relationship Id="rId15" Type="http://schemas.openxmlformats.org/officeDocument/2006/relationships/image" Target="../media/image305.wmf"/><Relationship Id="rId10" Type="http://schemas.openxmlformats.org/officeDocument/2006/relationships/image" Target="../media/image300.wmf"/><Relationship Id="rId4" Type="http://schemas.openxmlformats.org/officeDocument/2006/relationships/image" Target="../media/image294.wmf"/><Relationship Id="rId9" Type="http://schemas.openxmlformats.org/officeDocument/2006/relationships/image" Target="../media/image299.wmf"/><Relationship Id="rId14" Type="http://schemas.openxmlformats.org/officeDocument/2006/relationships/image" Target="../media/image30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10" Type="http://schemas.openxmlformats.org/officeDocument/2006/relationships/image" Target="../media/image315.wmf"/><Relationship Id="rId4" Type="http://schemas.openxmlformats.org/officeDocument/2006/relationships/image" Target="../media/image309.wmf"/><Relationship Id="rId9" Type="http://schemas.openxmlformats.org/officeDocument/2006/relationships/image" Target="../media/image3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28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12" Type="http://schemas.openxmlformats.org/officeDocument/2006/relationships/image" Target="../media/image327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11" Type="http://schemas.openxmlformats.org/officeDocument/2006/relationships/image" Target="../media/image326.wmf"/><Relationship Id="rId5" Type="http://schemas.openxmlformats.org/officeDocument/2006/relationships/image" Target="../media/image320.wmf"/><Relationship Id="rId15" Type="http://schemas.openxmlformats.org/officeDocument/2006/relationships/image" Target="../media/image330.wmf"/><Relationship Id="rId10" Type="http://schemas.openxmlformats.org/officeDocument/2006/relationships/image" Target="../media/image325.wmf"/><Relationship Id="rId4" Type="http://schemas.openxmlformats.org/officeDocument/2006/relationships/image" Target="../media/image319.wmf"/><Relationship Id="rId9" Type="http://schemas.openxmlformats.org/officeDocument/2006/relationships/image" Target="../media/image324.wmf"/><Relationship Id="rId14" Type="http://schemas.openxmlformats.org/officeDocument/2006/relationships/image" Target="../media/image3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24" Type="http://schemas.openxmlformats.org/officeDocument/2006/relationships/image" Target="../media/image37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23" Type="http://schemas.openxmlformats.org/officeDocument/2006/relationships/image" Target="../media/image36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Relationship Id="rId22" Type="http://schemas.openxmlformats.org/officeDocument/2006/relationships/image" Target="../media/image3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13" Type="http://schemas.openxmlformats.org/officeDocument/2006/relationships/image" Target="../media/image343.wmf"/><Relationship Id="rId18" Type="http://schemas.openxmlformats.org/officeDocument/2006/relationships/image" Target="../media/image34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12" Type="http://schemas.openxmlformats.org/officeDocument/2006/relationships/image" Target="../media/image342.wmf"/><Relationship Id="rId17" Type="http://schemas.openxmlformats.org/officeDocument/2006/relationships/image" Target="../media/image347.wmf"/><Relationship Id="rId2" Type="http://schemas.openxmlformats.org/officeDocument/2006/relationships/image" Target="../media/image332.wmf"/><Relationship Id="rId16" Type="http://schemas.openxmlformats.org/officeDocument/2006/relationships/image" Target="../media/image346.wmf"/><Relationship Id="rId20" Type="http://schemas.openxmlformats.org/officeDocument/2006/relationships/image" Target="../media/image350.wmf"/><Relationship Id="rId1" Type="http://schemas.openxmlformats.org/officeDocument/2006/relationships/image" Target="../media/image331.wmf"/><Relationship Id="rId6" Type="http://schemas.openxmlformats.org/officeDocument/2006/relationships/image" Target="../media/image336.wmf"/><Relationship Id="rId11" Type="http://schemas.openxmlformats.org/officeDocument/2006/relationships/image" Target="../media/image341.wmf"/><Relationship Id="rId5" Type="http://schemas.openxmlformats.org/officeDocument/2006/relationships/image" Target="../media/image335.wmf"/><Relationship Id="rId15" Type="http://schemas.openxmlformats.org/officeDocument/2006/relationships/image" Target="../media/image345.wmf"/><Relationship Id="rId10" Type="http://schemas.openxmlformats.org/officeDocument/2006/relationships/image" Target="../media/image340.wmf"/><Relationship Id="rId19" Type="http://schemas.openxmlformats.org/officeDocument/2006/relationships/image" Target="../media/image349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Relationship Id="rId14" Type="http://schemas.openxmlformats.org/officeDocument/2006/relationships/image" Target="../media/image34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13" Type="http://schemas.openxmlformats.org/officeDocument/2006/relationships/image" Target="../media/image363.wmf"/><Relationship Id="rId18" Type="http://schemas.openxmlformats.org/officeDocument/2006/relationships/image" Target="../media/image368.wmf"/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12" Type="http://schemas.openxmlformats.org/officeDocument/2006/relationships/image" Target="../media/image362.wmf"/><Relationship Id="rId17" Type="http://schemas.openxmlformats.org/officeDocument/2006/relationships/image" Target="../media/image367.wmf"/><Relationship Id="rId2" Type="http://schemas.openxmlformats.org/officeDocument/2006/relationships/image" Target="../media/image352.wmf"/><Relationship Id="rId16" Type="http://schemas.openxmlformats.org/officeDocument/2006/relationships/image" Target="../media/image366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11" Type="http://schemas.openxmlformats.org/officeDocument/2006/relationships/image" Target="../media/image361.wmf"/><Relationship Id="rId5" Type="http://schemas.openxmlformats.org/officeDocument/2006/relationships/image" Target="../media/image355.wmf"/><Relationship Id="rId15" Type="http://schemas.openxmlformats.org/officeDocument/2006/relationships/image" Target="../media/image365.wmf"/><Relationship Id="rId10" Type="http://schemas.openxmlformats.org/officeDocument/2006/relationships/image" Target="../media/image360.wmf"/><Relationship Id="rId4" Type="http://schemas.openxmlformats.org/officeDocument/2006/relationships/image" Target="../media/image354.wmf"/><Relationship Id="rId9" Type="http://schemas.openxmlformats.org/officeDocument/2006/relationships/image" Target="../media/image359.wmf"/><Relationship Id="rId14" Type="http://schemas.openxmlformats.org/officeDocument/2006/relationships/image" Target="../media/image36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image" Target="../media/image381.wmf"/><Relationship Id="rId18" Type="http://schemas.openxmlformats.org/officeDocument/2006/relationships/image" Target="../media/image386.wmf"/><Relationship Id="rId26" Type="http://schemas.openxmlformats.org/officeDocument/2006/relationships/image" Target="../media/image394.wmf"/><Relationship Id="rId3" Type="http://schemas.openxmlformats.org/officeDocument/2006/relationships/image" Target="../media/image371.wmf"/><Relationship Id="rId21" Type="http://schemas.openxmlformats.org/officeDocument/2006/relationships/image" Target="../media/image389.wmf"/><Relationship Id="rId7" Type="http://schemas.openxmlformats.org/officeDocument/2006/relationships/image" Target="../media/image375.wmf"/><Relationship Id="rId12" Type="http://schemas.openxmlformats.org/officeDocument/2006/relationships/image" Target="../media/image380.wmf"/><Relationship Id="rId17" Type="http://schemas.openxmlformats.org/officeDocument/2006/relationships/image" Target="../media/image385.wmf"/><Relationship Id="rId25" Type="http://schemas.openxmlformats.org/officeDocument/2006/relationships/image" Target="../media/image393.wmf"/><Relationship Id="rId2" Type="http://schemas.openxmlformats.org/officeDocument/2006/relationships/image" Target="../media/image370.wmf"/><Relationship Id="rId16" Type="http://schemas.openxmlformats.org/officeDocument/2006/relationships/image" Target="../media/image384.wmf"/><Relationship Id="rId20" Type="http://schemas.openxmlformats.org/officeDocument/2006/relationships/image" Target="../media/image388.wmf"/><Relationship Id="rId29" Type="http://schemas.openxmlformats.org/officeDocument/2006/relationships/image" Target="../media/image397.wmf"/><Relationship Id="rId1" Type="http://schemas.openxmlformats.org/officeDocument/2006/relationships/image" Target="../media/image369.wmf"/><Relationship Id="rId6" Type="http://schemas.openxmlformats.org/officeDocument/2006/relationships/image" Target="../media/image374.wmf"/><Relationship Id="rId11" Type="http://schemas.openxmlformats.org/officeDocument/2006/relationships/image" Target="../media/image379.wmf"/><Relationship Id="rId24" Type="http://schemas.openxmlformats.org/officeDocument/2006/relationships/image" Target="../media/image392.wmf"/><Relationship Id="rId5" Type="http://schemas.openxmlformats.org/officeDocument/2006/relationships/image" Target="../media/image373.wmf"/><Relationship Id="rId15" Type="http://schemas.openxmlformats.org/officeDocument/2006/relationships/image" Target="../media/image383.wmf"/><Relationship Id="rId23" Type="http://schemas.openxmlformats.org/officeDocument/2006/relationships/image" Target="../media/image391.wmf"/><Relationship Id="rId28" Type="http://schemas.openxmlformats.org/officeDocument/2006/relationships/image" Target="../media/image396.wmf"/><Relationship Id="rId10" Type="http://schemas.openxmlformats.org/officeDocument/2006/relationships/image" Target="../media/image378.wmf"/><Relationship Id="rId19" Type="http://schemas.openxmlformats.org/officeDocument/2006/relationships/image" Target="../media/image387.wmf"/><Relationship Id="rId4" Type="http://schemas.openxmlformats.org/officeDocument/2006/relationships/image" Target="../media/image372.wmf"/><Relationship Id="rId9" Type="http://schemas.openxmlformats.org/officeDocument/2006/relationships/image" Target="../media/image377.wmf"/><Relationship Id="rId14" Type="http://schemas.openxmlformats.org/officeDocument/2006/relationships/image" Target="../media/image382.wmf"/><Relationship Id="rId22" Type="http://schemas.openxmlformats.org/officeDocument/2006/relationships/image" Target="../media/image390.wmf"/><Relationship Id="rId27" Type="http://schemas.openxmlformats.org/officeDocument/2006/relationships/image" Target="../media/image39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3" Type="http://schemas.openxmlformats.org/officeDocument/2006/relationships/image" Target="../media/image400.wmf"/><Relationship Id="rId7" Type="http://schemas.openxmlformats.org/officeDocument/2006/relationships/image" Target="../media/image404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10" Type="http://schemas.openxmlformats.org/officeDocument/2006/relationships/image" Target="../media/image407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55.wmf"/><Relationship Id="rId2" Type="http://schemas.openxmlformats.org/officeDocument/2006/relationships/image" Target="../media/image39.wmf"/><Relationship Id="rId1" Type="http://schemas.openxmlformats.org/officeDocument/2006/relationships/image" Target="../media/image51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45.wmf"/><Relationship Id="rId7" Type="http://schemas.openxmlformats.org/officeDocument/2006/relationships/image" Target="../media/image5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46.wmf"/><Relationship Id="rId9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18" Type="http://schemas.openxmlformats.org/officeDocument/2006/relationships/image" Target="../media/image107.wmf"/><Relationship Id="rId26" Type="http://schemas.openxmlformats.org/officeDocument/2006/relationships/image" Target="../media/image115.wmf"/><Relationship Id="rId3" Type="http://schemas.openxmlformats.org/officeDocument/2006/relationships/image" Target="../media/image92.wmf"/><Relationship Id="rId21" Type="http://schemas.openxmlformats.org/officeDocument/2006/relationships/image" Target="../media/image110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17" Type="http://schemas.openxmlformats.org/officeDocument/2006/relationships/image" Target="../media/image106.wmf"/><Relationship Id="rId25" Type="http://schemas.openxmlformats.org/officeDocument/2006/relationships/image" Target="../media/image114.wmf"/><Relationship Id="rId2" Type="http://schemas.openxmlformats.org/officeDocument/2006/relationships/image" Target="../media/image91.wmf"/><Relationship Id="rId16" Type="http://schemas.openxmlformats.org/officeDocument/2006/relationships/image" Target="../media/image105.wmf"/><Relationship Id="rId20" Type="http://schemas.openxmlformats.org/officeDocument/2006/relationships/image" Target="../media/image109.wmf"/><Relationship Id="rId29" Type="http://schemas.openxmlformats.org/officeDocument/2006/relationships/image" Target="../media/image118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24" Type="http://schemas.openxmlformats.org/officeDocument/2006/relationships/image" Target="../media/image113.wmf"/><Relationship Id="rId32" Type="http://schemas.openxmlformats.org/officeDocument/2006/relationships/image" Target="../media/image121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23" Type="http://schemas.openxmlformats.org/officeDocument/2006/relationships/image" Target="../media/image112.wmf"/><Relationship Id="rId28" Type="http://schemas.openxmlformats.org/officeDocument/2006/relationships/image" Target="../media/image117.wmf"/><Relationship Id="rId10" Type="http://schemas.openxmlformats.org/officeDocument/2006/relationships/image" Target="../media/image99.wmf"/><Relationship Id="rId19" Type="http://schemas.openxmlformats.org/officeDocument/2006/relationships/image" Target="../media/image108.wmf"/><Relationship Id="rId31" Type="http://schemas.openxmlformats.org/officeDocument/2006/relationships/image" Target="../media/image120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Relationship Id="rId22" Type="http://schemas.openxmlformats.org/officeDocument/2006/relationships/image" Target="../media/image111.wmf"/><Relationship Id="rId27" Type="http://schemas.openxmlformats.org/officeDocument/2006/relationships/image" Target="../media/image116.wmf"/><Relationship Id="rId30" Type="http://schemas.openxmlformats.org/officeDocument/2006/relationships/image" Target="../media/image1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77F4F70-73D9-406B-838C-2BBAF1EAC807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1CA2028-D7D7-4E8B-B372-3C096F24728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895686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B36764-ADC9-4ABC-B745-2B5AA682764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5632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F95C80B-34F7-45DF-ACC4-B66099C8BA1A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2943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46C07F-7CF2-4627-BEEA-39F760CD79C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17834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FCFACD-3B8A-4A35-9235-1BFD43FEC7A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858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3BA9299-867B-4C22-AF9D-5800AE2B0C32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167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051AF-8232-4080-A789-7F88EDD62FAB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6741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90F019-67C9-43FD-B89C-DDF598355C49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4346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A5228C-EF5C-44DF-8D4C-D803DD095C37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1576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924841-1373-4763-B965-86C69741F588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2122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A5CE83-D700-435D-A55A-D2BB602A2A93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5160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164301F-4CBE-4E45-8B65-AA9439597C4F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772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72D864-6780-422F-A33C-394B67C6B310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6648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CA2028-D7D7-4E8B-B372-3C096F24728E}" type="slidenum">
              <a:rPr lang="en-CA" altLang="en-US" smtClean="0"/>
              <a:pPr>
                <a:defRPr/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226349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CA2028-D7D7-4E8B-B372-3C096F24728E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209472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CA2028-D7D7-4E8B-B372-3C096F24728E}" type="slidenum">
              <a:rPr lang="en-CA" altLang="en-US" smtClean="0"/>
              <a:pPr>
                <a:defRPr/>
              </a:pPr>
              <a:t>2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77914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CA2028-D7D7-4E8B-B372-3C096F24728E}" type="slidenum">
              <a:rPr lang="en-CA" altLang="en-US" smtClean="0"/>
              <a:pPr>
                <a:defRPr/>
              </a:pPr>
              <a:t>2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805680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FEC38D-9DFF-4AE7-8A57-CE58258D801A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3045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C629B2-8010-4785-8C58-875EA527D05B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743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534B1A-CBBF-486D-9EA0-B0D41BBB80B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2578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A9CE8A-B07A-40BF-9ECF-9D4973E8753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340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908B893-A09F-46C8-95C4-1F745DB76723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  <p:sp>
        <p:nvSpPr>
          <p:cNvPr id="15365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</p:spTree>
    <p:extLst>
      <p:ext uri="{BB962C8B-B14F-4D97-AF65-F5344CB8AC3E}">
        <p14:creationId xmlns:p14="http://schemas.microsoft.com/office/powerpoint/2010/main" val="12051900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10F8FCA-CE46-4FED-B4CC-E7410BAA939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7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9460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DCE0D0-A85F-4ABE-A058-23C6B2469FF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6083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180D660-2DB4-4434-AAF3-62480FA4B57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1432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3556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CA" altLang="en-US">
                <a:latin typeface="Arial" panose="020B0604020202020204" pitchFamily="34" charset="0"/>
              </a:rPr>
              <a:t>bcmath.ca</a:t>
            </a: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882DED-6692-46FC-8650-CDA234270F7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713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F5BD2-4565-42B8-957D-3877E39A626E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EF630-9B05-4110-A8DE-156252B13C3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62661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5A85A-9E1F-46CA-980D-7E7F7B33F24F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047D1-318A-427C-A829-5654B77A841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65870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AF1D8-5207-41C2-B67F-7649014CC21E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5ABFB-7FD2-439A-B14B-4629DE803F7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602698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6162C62-9105-4E01-8889-327249892E30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82026-7537-449A-8F46-1C339D3F569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1671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7E835-F8EF-4D3B-BC15-F3847CA63BC1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5BC7B-6E9B-4838-9B8D-EAEB282256C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7753927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D5498-939D-4253-8CDD-F68788B23A12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C0C50-D61C-4672-B453-D567EDCB66E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64340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A46FC-7B21-4160-8B10-9D73003B5B1B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2A4B90-BD1B-4F16-BC7E-1F7D7960860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797168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5048B5F-1C4A-4757-BDED-3B8351670B37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AF3FD-ADC0-4FF2-88E6-DC7494C4BEB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7840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B8D07-32AC-461A-9734-A66E50D3FDB3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8A66D-EB8C-436A-94CF-FA0650703E9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77757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3713D76-9634-4456-89B4-2C8290DFF58A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6CF94B-F8D2-4992-86B2-958A28DBF3E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46932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1B33B29-BB16-41C9-AB25-2334B126F2E4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52524-9B52-42AE-9063-DDA95C6A6A6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0014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40F3AAAA-112A-4DB4-829B-8C8387FF36FA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8708F786-36EF-4AA3-95E2-C17B06FCDBB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48" r:id="rId4"/>
    <p:sldLayoutId id="2147483849" r:id="rId5"/>
    <p:sldLayoutId id="2147483856" r:id="rId6"/>
    <p:sldLayoutId id="2147483850" r:id="rId7"/>
    <p:sldLayoutId id="2147483857" r:id="rId8"/>
    <p:sldLayoutId id="2147483858" r:id="rId9"/>
    <p:sldLayoutId id="2147483851" r:id="rId10"/>
    <p:sldLayoutId id="214748385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4.wmf"/><Relationship Id="rId34" Type="http://schemas.openxmlformats.org/officeDocument/2006/relationships/image" Target="../media/image89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9.bin"/><Relationship Id="rId25" Type="http://schemas.openxmlformats.org/officeDocument/2006/relationships/image" Target="../media/image86.wmf"/><Relationship Id="rId3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101.bin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5.bin"/><Relationship Id="rId24" Type="http://schemas.openxmlformats.org/officeDocument/2006/relationships/oleObject" Target="../embeddings/oleObject103.bin"/><Relationship Id="rId32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8.bin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106.bin"/><Relationship Id="rId10" Type="http://schemas.openxmlformats.org/officeDocument/2006/relationships/image" Target="../media/image80.wmf"/><Relationship Id="rId19" Type="http://schemas.openxmlformats.org/officeDocument/2006/relationships/image" Target="../media/image83.wmf"/><Relationship Id="rId31" Type="http://schemas.openxmlformats.org/officeDocument/2006/relationships/oleObject" Target="../embeddings/oleObject108.bin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2.bin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wmf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image" Target="../media/image106.wmf"/><Relationship Id="rId21" Type="http://schemas.openxmlformats.org/officeDocument/2006/relationships/oleObject" Target="../embeddings/oleObject119.bin"/><Relationship Id="rId34" Type="http://schemas.openxmlformats.org/officeDocument/2006/relationships/image" Target="../media/image104.wmf"/><Relationship Id="rId42" Type="http://schemas.openxmlformats.org/officeDocument/2006/relationships/oleObject" Target="../embeddings/oleObject130.bin"/><Relationship Id="rId47" Type="http://schemas.openxmlformats.org/officeDocument/2006/relationships/image" Target="../media/image110.wmf"/><Relationship Id="rId50" Type="http://schemas.openxmlformats.org/officeDocument/2006/relationships/oleObject" Target="../embeddings/oleObject134.bin"/><Relationship Id="rId55" Type="http://schemas.openxmlformats.org/officeDocument/2006/relationships/image" Target="../media/image113.wmf"/><Relationship Id="rId63" Type="http://schemas.openxmlformats.org/officeDocument/2006/relationships/image" Target="../media/image117.wmf"/><Relationship Id="rId68" Type="http://schemas.openxmlformats.org/officeDocument/2006/relationships/image" Target="../media/image119.wmf"/><Relationship Id="rId7" Type="http://schemas.openxmlformats.org/officeDocument/2006/relationships/image" Target="../media/image91.wmf"/><Relationship Id="rId71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9" Type="http://schemas.openxmlformats.org/officeDocument/2006/relationships/oleObject" Target="../embeddings/oleObject123.bin"/><Relationship Id="rId11" Type="http://schemas.openxmlformats.org/officeDocument/2006/relationships/image" Target="../media/image93.wmf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27.bin"/><Relationship Id="rId40" Type="http://schemas.openxmlformats.org/officeDocument/2006/relationships/oleObject" Target="../embeddings/oleObject129.bin"/><Relationship Id="rId45" Type="http://schemas.openxmlformats.org/officeDocument/2006/relationships/image" Target="../media/image109.wmf"/><Relationship Id="rId53" Type="http://schemas.openxmlformats.org/officeDocument/2006/relationships/image" Target="../media/image112.wmf"/><Relationship Id="rId58" Type="http://schemas.openxmlformats.org/officeDocument/2006/relationships/oleObject" Target="../embeddings/oleObject139.bin"/><Relationship Id="rId66" Type="http://schemas.openxmlformats.org/officeDocument/2006/relationships/oleObject" Target="../embeddings/oleObject143.bin"/><Relationship Id="rId74" Type="http://schemas.openxmlformats.org/officeDocument/2006/relationships/image" Target="../media/image121.wmf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49" Type="http://schemas.openxmlformats.org/officeDocument/2006/relationships/image" Target="../media/image111.wmf"/><Relationship Id="rId57" Type="http://schemas.openxmlformats.org/officeDocument/2006/relationships/image" Target="../media/image114.wmf"/><Relationship Id="rId61" Type="http://schemas.openxmlformats.org/officeDocument/2006/relationships/image" Target="../media/image116.wmf"/><Relationship Id="rId10" Type="http://schemas.openxmlformats.org/officeDocument/2006/relationships/oleObject" Target="../embeddings/oleObject113.bin"/><Relationship Id="rId19" Type="http://schemas.openxmlformats.org/officeDocument/2006/relationships/oleObject" Target="../embeddings/oleObject118.bin"/><Relationship Id="rId31" Type="http://schemas.openxmlformats.org/officeDocument/2006/relationships/oleObject" Target="../embeddings/oleObject124.bin"/><Relationship Id="rId44" Type="http://schemas.openxmlformats.org/officeDocument/2006/relationships/oleObject" Target="../embeddings/oleObject131.bin"/><Relationship Id="rId52" Type="http://schemas.openxmlformats.org/officeDocument/2006/relationships/oleObject" Target="../embeddings/oleObject136.bin"/><Relationship Id="rId60" Type="http://schemas.openxmlformats.org/officeDocument/2006/relationships/oleObject" Target="../embeddings/oleObject140.bin"/><Relationship Id="rId65" Type="http://schemas.openxmlformats.org/officeDocument/2006/relationships/image" Target="../media/image118.wmf"/><Relationship Id="rId73" Type="http://schemas.openxmlformats.org/officeDocument/2006/relationships/oleObject" Target="../embeddings/oleObject148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15.bin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126.bin"/><Relationship Id="rId43" Type="http://schemas.openxmlformats.org/officeDocument/2006/relationships/image" Target="../media/image108.wmf"/><Relationship Id="rId48" Type="http://schemas.openxmlformats.org/officeDocument/2006/relationships/oleObject" Target="../embeddings/oleObject133.bin"/><Relationship Id="rId56" Type="http://schemas.openxmlformats.org/officeDocument/2006/relationships/oleObject" Target="../embeddings/oleObject138.bin"/><Relationship Id="rId64" Type="http://schemas.openxmlformats.org/officeDocument/2006/relationships/oleObject" Target="../embeddings/oleObject142.bin"/><Relationship Id="rId69" Type="http://schemas.openxmlformats.org/officeDocument/2006/relationships/oleObject" Target="../embeddings/oleObject145.bin"/><Relationship Id="rId8" Type="http://schemas.openxmlformats.org/officeDocument/2006/relationships/oleObject" Target="../embeddings/oleObject112.bin"/><Relationship Id="rId51" Type="http://schemas.openxmlformats.org/officeDocument/2006/relationships/oleObject" Target="../embeddings/oleObject135.bin"/><Relationship Id="rId72" Type="http://schemas.openxmlformats.org/officeDocument/2006/relationships/image" Target="../media/image120.wmf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33" Type="http://schemas.openxmlformats.org/officeDocument/2006/relationships/oleObject" Target="../embeddings/oleObject125.bin"/><Relationship Id="rId38" Type="http://schemas.openxmlformats.org/officeDocument/2006/relationships/oleObject" Target="../embeddings/oleObject128.bin"/><Relationship Id="rId46" Type="http://schemas.openxmlformats.org/officeDocument/2006/relationships/oleObject" Target="../embeddings/oleObject132.bin"/><Relationship Id="rId59" Type="http://schemas.openxmlformats.org/officeDocument/2006/relationships/image" Target="../media/image115.wmf"/><Relationship Id="rId67" Type="http://schemas.openxmlformats.org/officeDocument/2006/relationships/oleObject" Target="../embeddings/oleObject144.bin"/><Relationship Id="rId20" Type="http://schemas.openxmlformats.org/officeDocument/2006/relationships/image" Target="../media/image97.wmf"/><Relationship Id="rId41" Type="http://schemas.openxmlformats.org/officeDocument/2006/relationships/image" Target="../media/image107.wmf"/><Relationship Id="rId54" Type="http://schemas.openxmlformats.org/officeDocument/2006/relationships/oleObject" Target="../embeddings/oleObject137.bin"/><Relationship Id="rId62" Type="http://schemas.openxmlformats.org/officeDocument/2006/relationships/oleObject" Target="../embeddings/oleObject141.bin"/><Relationship Id="rId70" Type="http://schemas.openxmlformats.org/officeDocument/2006/relationships/oleObject" Target="../embeddings/oleObject146.bin"/><Relationship Id="rId75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1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56.bin"/><Relationship Id="rId26" Type="http://schemas.openxmlformats.org/officeDocument/2006/relationships/oleObject" Target="../embeddings/oleObject160.bin"/><Relationship Id="rId39" Type="http://schemas.openxmlformats.org/officeDocument/2006/relationships/image" Target="../media/image135.wmf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164.bin"/><Relationship Id="rId42" Type="http://schemas.openxmlformats.org/officeDocument/2006/relationships/oleObject" Target="../embeddings/oleObject168.bin"/><Relationship Id="rId47" Type="http://schemas.openxmlformats.org/officeDocument/2006/relationships/image" Target="../media/image139.wmf"/><Relationship Id="rId50" Type="http://schemas.openxmlformats.org/officeDocument/2006/relationships/oleObject" Target="../embeddings/oleObject172.bin"/><Relationship Id="rId55" Type="http://schemas.openxmlformats.org/officeDocument/2006/relationships/image" Target="../media/image141.wmf"/><Relationship Id="rId63" Type="http://schemas.openxmlformats.org/officeDocument/2006/relationships/image" Target="../media/image144.wmf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29" Type="http://schemas.openxmlformats.org/officeDocument/2006/relationships/image" Target="../media/image101.wmf"/><Relationship Id="rId41" Type="http://schemas.openxmlformats.org/officeDocument/2006/relationships/image" Target="../media/image136.wmf"/><Relationship Id="rId54" Type="http://schemas.openxmlformats.org/officeDocument/2006/relationships/oleObject" Target="../embeddings/oleObject174.bin"/><Relationship Id="rId62" Type="http://schemas.openxmlformats.org/officeDocument/2006/relationships/oleObject" Target="../embeddings/oleObject17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59.bin"/><Relationship Id="rId32" Type="http://schemas.openxmlformats.org/officeDocument/2006/relationships/oleObject" Target="../embeddings/oleObject163.bin"/><Relationship Id="rId37" Type="http://schemas.openxmlformats.org/officeDocument/2006/relationships/image" Target="../media/image134.wmf"/><Relationship Id="rId40" Type="http://schemas.openxmlformats.org/officeDocument/2006/relationships/oleObject" Target="../embeddings/oleObject167.bin"/><Relationship Id="rId45" Type="http://schemas.openxmlformats.org/officeDocument/2006/relationships/image" Target="../media/image138.wmf"/><Relationship Id="rId53" Type="http://schemas.openxmlformats.org/officeDocument/2006/relationships/image" Target="../media/image140.wmf"/><Relationship Id="rId58" Type="http://schemas.openxmlformats.org/officeDocument/2006/relationships/oleObject" Target="../embeddings/oleObject176.bin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61.bin"/><Relationship Id="rId36" Type="http://schemas.openxmlformats.org/officeDocument/2006/relationships/oleObject" Target="../embeddings/oleObject165.bin"/><Relationship Id="rId49" Type="http://schemas.openxmlformats.org/officeDocument/2006/relationships/image" Target="../media/image116.wmf"/><Relationship Id="rId57" Type="http://schemas.openxmlformats.org/officeDocument/2006/relationships/image" Target="../media/image142.wmf"/><Relationship Id="rId61" Type="http://schemas.openxmlformats.org/officeDocument/2006/relationships/image" Target="../media/image143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28.wmf"/><Relationship Id="rId31" Type="http://schemas.openxmlformats.org/officeDocument/2006/relationships/image" Target="../media/image131.wmf"/><Relationship Id="rId44" Type="http://schemas.openxmlformats.org/officeDocument/2006/relationships/oleObject" Target="../embeddings/oleObject169.bin"/><Relationship Id="rId52" Type="http://schemas.openxmlformats.org/officeDocument/2006/relationships/oleObject" Target="../embeddings/oleObject173.bin"/><Relationship Id="rId60" Type="http://schemas.openxmlformats.org/officeDocument/2006/relationships/oleObject" Target="../embeddings/oleObject178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33.wmf"/><Relationship Id="rId43" Type="http://schemas.openxmlformats.org/officeDocument/2006/relationships/image" Target="../media/image137.wmf"/><Relationship Id="rId48" Type="http://schemas.openxmlformats.org/officeDocument/2006/relationships/oleObject" Target="../embeddings/oleObject171.bin"/><Relationship Id="rId56" Type="http://schemas.openxmlformats.org/officeDocument/2006/relationships/oleObject" Target="../embeddings/oleObject175.bin"/><Relationship Id="rId64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51.bin"/><Relationship Id="rId51" Type="http://schemas.openxmlformats.org/officeDocument/2006/relationships/image" Target="../media/image117.w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95.wmf"/><Relationship Id="rId25" Type="http://schemas.openxmlformats.org/officeDocument/2006/relationships/image" Target="../media/image130.wmf"/><Relationship Id="rId33" Type="http://schemas.openxmlformats.org/officeDocument/2006/relationships/image" Target="../media/image132.wmf"/><Relationship Id="rId38" Type="http://schemas.openxmlformats.org/officeDocument/2006/relationships/oleObject" Target="../embeddings/oleObject166.bin"/><Relationship Id="rId46" Type="http://schemas.openxmlformats.org/officeDocument/2006/relationships/oleObject" Target="../embeddings/oleObject170.bin"/><Relationship Id="rId59" Type="http://schemas.openxmlformats.org/officeDocument/2006/relationships/oleObject" Target="../embeddings/oleObject177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87.bin"/><Relationship Id="rId26" Type="http://schemas.openxmlformats.org/officeDocument/2006/relationships/oleObject" Target="../embeddings/oleObject192.bin"/><Relationship Id="rId39" Type="http://schemas.openxmlformats.org/officeDocument/2006/relationships/oleObject" Target="../embeddings/oleObject199.bin"/><Relationship Id="rId21" Type="http://schemas.openxmlformats.org/officeDocument/2006/relationships/image" Target="../media/image153.wmf"/><Relationship Id="rId34" Type="http://schemas.openxmlformats.org/officeDocument/2006/relationships/oleObject" Target="../embeddings/oleObject196.bin"/><Relationship Id="rId42" Type="http://schemas.openxmlformats.org/officeDocument/2006/relationships/oleObject" Target="../embeddings/oleObject202.bin"/><Relationship Id="rId47" Type="http://schemas.openxmlformats.org/officeDocument/2006/relationships/image" Target="../media/image163.wmf"/><Relationship Id="rId50" Type="http://schemas.openxmlformats.org/officeDocument/2006/relationships/oleObject" Target="../embeddings/oleObject206.bin"/><Relationship Id="rId55" Type="http://schemas.openxmlformats.org/officeDocument/2006/relationships/image" Target="../media/image167.wmf"/><Relationship Id="rId63" Type="http://schemas.openxmlformats.org/officeDocument/2006/relationships/image" Target="../media/image171.wmf"/><Relationship Id="rId68" Type="http://schemas.openxmlformats.org/officeDocument/2006/relationships/oleObject" Target="../embeddings/oleObject215.bin"/><Relationship Id="rId7" Type="http://schemas.openxmlformats.org/officeDocument/2006/relationships/image" Target="../media/image146.wmf"/><Relationship Id="rId71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6.bin"/><Relationship Id="rId29" Type="http://schemas.openxmlformats.org/officeDocument/2006/relationships/image" Target="../media/image156.wmf"/><Relationship Id="rId11" Type="http://schemas.openxmlformats.org/officeDocument/2006/relationships/image" Target="../media/image148.wmf"/><Relationship Id="rId24" Type="http://schemas.openxmlformats.org/officeDocument/2006/relationships/image" Target="../media/image154.wmf"/><Relationship Id="rId32" Type="http://schemas.openxmlformats.org/officeDocument/2006/relationships/oleObject" Target="../embeddings/oleObject195.bin"/><Relationship Id="rId37" Type="http://schemas.openxmlformats.org/officeDocument/2006/relationships/oleObject" Target="../embeddings/oleObject198.bin"/><Relationship Id="rId40" Type="http://schemas.openxmlformats.org/officeDocument/2006/relationships/oleObject" Target="../embeddings/oleObject200.bin"/><Relationship Id="rId45" Type="http://schemas.openxmlformats.org/officeDocument/2006/relationships/image" Target="../media/image162.wmf"/><Relationship Id="rId53" Type="http://schemas.openxmlformats.org/officeDocument/2006/relationships/image" Target="../media/image166.wmf"/><Relationship Id="rId58" Type="http://schemas.openxmlformats.org/officeDocument/2006/relationships/oleObject" Target="../embeddings/oleObject210.bin"/><Relationship Id="rId66" Type="http://schemas.openxmlformats.org/officeDocument/2006/relationships/oleObject" Target="../embeddings/oleObject214.bin"/><Relationship Id="rId74" Type="http://schemas.openxmlformats.org/officeDocument/2006/relationships/hyperlink" Target="http://www.bcmath.ca/" TargetMode="External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23" Type="http://schemas.openxmlformats.org/officeDocument/2006/relationships/oleObject" Target="../embeddings/oleObject190.bin"/><Relationship Id="rId28" Type="http://schemas.openxmlformats.org/officeDocument/2006/relationships/oleObject" Target="../embeddings/oleObject193.bin"/><Relationship Id="rId36" Type="http://schemas.openxmlformats.org/officeDocument/2006/relationships/image" Target="../media/image159.wmf"/><Relationship Id="rId49" Type="http://schemas.openxmlformats.org/officeDocument/2006/relationships/image" Target="../media/image164.wmf"/><Relationship Id="rId57" Type="http://schemas.openxmlformats.org/officeDocument/2006/relationships/image" Target="../media/image168.wmf"/><Relationship Id="rId61" Type="http://schemas.openxmlformats.org/officeDocument/2006/relationships/image" Target="../media/image170.w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52.wmf"/><Relationship Id="rId31" Type="http://schemas.openxmlformats.org/officeDocument/2006/relationships/image" Target="../media/image157.wmf"/><Relationship Id="rId44" Type="http://schemas.openxmlformats.org/officeDocument/2006/relationships/oleObject" Target="../embeddings/oleObject203.bin"/><Relationship Id="rId52" Type="http://schemas.openxmlformats.org/officeDocument/2006/relationships/oleObject" Target="../embeddings/oleObject207.bin"/><Relationship Id="rId60" Type="http://schemas.openxmlformats.org/officeDocument/2006/relationships/oleObject" Target="../embeddings/oleObject211.bin"/><Relationship Id="rId65" Type="http://schemas.openxmlformats.org/officeDocument/2006/relationships/image" Target="../media/image172.wmf"/><Relationship Id="rId73" Type="http://schemas.openxmlformats.org/officeDocument/2006/relationships/image" Target="../media/image176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155.wmf"/><Relationship Id="rId30" Type="http://schemas.openxmlformats.org/officeDocument/2006/relationships/oleObject" Target="../embeddings/oleObject194.bin"/><Relationship Id="rId35" Type="http://schemas.openxmlformats.org/officeDocument/2006/relationships/oleObject" Target="../embeddings/oleObject197.bin"/><Relationship Id="rId43" Type="http://schemas.openxmlformats.org/officeDocument/2006/relationships/image" Target="../media/image161.wmf"/><Relationship Id="rId48" Type="http://schemas.openxmlformats.org/officeDocument/2006/relationships/oleObject" Target="../embeddings/oleObject205.bin"/><Relationship Id="rId56" Type="http://schemas.openxmlformats.org/officeDocument/2006/relationships/oleObject" Target="../embeddings/oleObject209.bin"/><Relationship Id="rId64" Type="http://schemas.openxmlformats.org/officeDocument/2006/relationships/oleObject" Target="../embeddings/oleObject213.bin"/><Relationship Id="rId69" Type="http://schemas.openxmlformats.org/officeDocument/2006/relationships/image" Target="../media/image174.wmf"/><Relationship Id="rId8" Type="http://schemas.openxmlformats.org/officeDocument/2006/relationships/oleObject" Target="../embeddings/oleObject182.bin"/><Relationship Id="rId51" Type="http://schemas.openxmlformats.org/officeDocument/2006/relationships/image" Target="../media/image165.wmf"/><Relationship Id="rId72" Type="http://schemas.openxmlformats.org/officeDocument/2006/relationships/oleObject" Target="../embeddings/oleObject217.bin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51.wmf"/><Relationship Id="rId25" Type="http://schemas.openxmlformats.org/officeDocument/2006/relationships/oleObject" Target="../embeddings/oleObject191.bin"/><Relationship Id="rId33" Type="http://schemas.openxmlformats.org/officeDocument/2006/relationships/image" Target="../media/image158.wmf"/><Relationship Id="rId38" Type="http://schemas.openxmlformats.org/officeDocument/2006/relationships/image" Target="../media/image160.wmf"/><Relationship Id="rId46" Type="http://schemas.openxmlformats.org/officeDocument/2006/relationships/oleObject" Target="../embeddings/oleObject204.bin"/><Relationship Id="rId59" Type="http://schemas.openxmlformats.org/officeDocument/2006/relationships/image" Target="../media/image169.wmf"/><Relationship Id="rId67" Type="http://schemas.openxmlformats.org/officeDocument/2006/relationships/image" Target="../media/image173.wmf"/><Relationship Id="rId20" Type="http://schemas.openxmlformats.org/officeDocument/2006/relationships/oleObject" Target="../embeddings/oleObject188.bin"/><Relationship Id="rId41" Type="http://schemas.openxmlformats.org/officeDocument/2006/relationships/oleObject" Target="../embeddings/oleObject201.bin"/><Relationship Id="rId54" Type="http://schemas.openxmlformats.org/officeDocument/2006/relationships/oleObject" Target="../embeddings/oleObject208.bin"/><Relationship Id="rId62" Type="http://schemas.openxmlformats.org/officeDocument/2006/relationships/oleObject" Target="../embeddings/oleObject212.bin"/><Relationship Id="rId70" Type="http://schemas.openxmlformats.org/officeDocument/2006/relationships/oleObject" Target="../embeddings/oleObject21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25.bin"/><Relationship Id="rId26" Type="http://schemas.openxmlformats.org/officeDocument/2006/relationships/oleObject" Target="../embeddings/oleObject22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33.bin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29" Type="http://schemas.openxmlformats.org/officeDocument/2006/relationships/image" Target="../media/image189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228.bin"/><Relationship Id="rId32" Type="http://schemas.openxmlformats.org/officeDocument/2006/relationships/oleObject" Target="../embeddings/oleObject232.bin"/><Relationship Id="rId37" Type="http://schemas.openxmlformats.org/officeDocument/2006/relationships/image" Target="../media/image193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30.bin"/><Relationship Id="rId36" Type="http://schemas.openxmlformats.org/officeDocument/2006/relationships/oleObject" Target="../embeddings/oleObject234.bin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184.wmf"/><Relationship Id="rId31" Type="http://schemas.openxmlformats.org/officeDocument/2006/relationships/image" Target="../media/image190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31.bin"/><Relationship Id="rId35" Type="http://schemas.openxmlformats.org/officeDocument/2006/relationships/image" Target="../media/image19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242.bin"/><Relationship Id="rId26" Type="http://schemas.openxmlformats.org/officeDocument/2006/relationships/oleObject" Target="../embeddings/oleObject24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202.wmf"/><Relationship Id="rId34" Type="http://schemas.openxmlformats.org/officeDocument/2006/relationships/oleObject" Target="../embeddings/oleObject250.bin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200.wmf"/><Relationship Id="rId25" Type="http://schemas.openxmlformats.org/officeDocument/2006/relationships/image" Target="../media/image204.wmf"/><Relationship Id="rId33" Type="http://schemas.openxmlformats.org/officeDocument/2006/relationships/image" Target="../media/image208.wmf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1.bin"/><Relationship Id="rId20" Type="http://schemas.openxmlformats.org/officeDocument/2006/relationships/oleObject" Target="../embeddings/oleObject243.bin"/><Relationship Id="rId29" Type="http://schemas.openxmlformats.org/officeDocument/2006/relationships/image" Target="../media/image20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197.wmf"/><Relationship Id="rId24" Type="http://schemas.openxmlformats.org/officeDocument/2006/relationships/oleObject" Target="../embeddings/oleObject245.bin"/><Relationship Id="rId32" Type="http://schemas.openxmlformats.org/officeDocument/2006/relationships/oleObject" Target="../embeddings/oleObject249.bin"/><Relationship Id="rId37" Type="http://schemas.openxmlformats.org/officeDocument/2006/relationships/image" Target="../media/image210.wmf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23" Type="http://schemas.openxmlformats.org/officeDocument/2006/relationships/image" Target="../media/image203.wmf"/><Relationship Id="rId28" Type="http://schemas.openxmlformats.org/officeDocument/2006/relationships/oleObject" Target="../embeddings/oleObject247.bin"/><Relationship Id="rId36" Type="http://schemas.openxmlformats.org/officeDocument/2006/relationships/oleObject" Target="../embeddings/oleObject251.bin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201.wmf"/><Relationship Id="rId31" Type="http://schemas.openxmlformats.org/officeDocument/2006/relationships/image" Target="../media/image207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240.bin"/><Relationship Id="rId22" Type="http://schemas.openxmlformats.org/officeDocument/2006/relationships/oleObject" Target="../embeddings/oleObject244.bin"/><Relationship Id="rId27" Type="http://schemas.openxmlformats.org/officeDocument/2006/relationships/image" Target="../media/image205.wmf"/><Relationship Id="rId30" Type="http://schemas.openxmlformats.org/officeDocument/2006/relationships/oleObject" Target="../embeddings/oleObject248.bin"/><Relationship Id="rId35" Type="http://schemas.openxmlformats.org/officeDocument/2006/relationships/image" Target="../media/image20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259.bin"/><Relationship Id="rId26" Type="http://schemas.openxmlformats.org/officeDocument/2006/relationships/oleObject" Target="../embeddings/oleObject263.bin"/><Relationship Id="rId39" Type="http://schemas.openxmlformats.org/officeDocument/2006/relationships/image" Target="../media/image225.wmf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219.wmf"/><Relationship Id="rId34" Type="http://schemas.openxmlformats.org/officeDocument/2006/relationships/oleObject" Target="../embeddings/oleObject268.bin"/><Relationship Id="rId42" Type="http://schemas.openxmlformats.org/officeDocument/2006/relationships/oleObject" Target="../embeddings/oleObject272.bin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217.wmf"/><Relationship Id="rId25" Type="http://schemas.openxmlformats.org/officeDocument/2006/relationships/image" Target="../media/image204.wmf"/><Relationship Id="rId33" Type="http://schemas.openxmlformats.org/officeDocument/2006/relationships/image" Target="../media/image223.wmf"/><Relationship Id="rId38" Type="http://schemas.openxmlformats.org/officeDocument/2006/relationships/oleObject" Target="../embeddings/oleObject270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8.bin"/><Relationship Id="rId20" Type="http://schemas.openxmlformats.org/officeDocument/2006/relationships/oleObject" Target="../embeddings/oleObject260.bin"/><Relationship Id="rId29" Type="http://schemas.openxmlformats.org/officeDocument/2006/relationships/oleObject" Target="../embeddings/oleObject265.bin"/><Relationship Id="rId41" Type="http://schemas.openxmlformats.org/officeDocument/2006/relationships/image" Target="../media/image22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214.wmf"/><Relationship Id="rId24" Type="http://schemas.openxmlformats.org/officeDocument/2006/relationships/oleObject" Target="../embeddings/oleObject262.bin"/><Relationship Id="rId32" Type="http://schemas.openxmlformats.org/officeDocument/2006/relationships/oleObject" Target="../embeddings/oleObject267.bin"/><Relationship Id="rId37" Type="http://schemas.openxmlformats.org/officeDocument/2006/relationships/image" Target="../media/image224.wmf"/><Relationship Id="rId40" Type="http://schemas.openxmlformats.org/officeDocument/2006/relationships/oleObject" Target="../embeddings/oleObject271.bin"/><Relationship Id="rId45" Type="http://schemas.openxmlformats.org/officeDocument/2006/relationships/image" Target="../media/image228.wmf"/><Relationship Id="rId5" Type="http://schemas.openxmlformats.org/officeDocument/2006/relationships/image" Target="../media/image211.wmf"/><Relationship Id="rId15" Type="http://schemas.openxmlformats.org/officeDocument/2006/relationships/image" Target="../media/image216.wmf"/><Relationship Id="rId23" Type="http://schemas.openxmlformats.org/officeDocument/2006/relationships/image" Target="../media/image220.wmf"/><Relationship Id="rId28" Type="http://schemas.openxmlformats.org/officeDocument/2006/relationships/oleObject" Target="../embeddings/oleObject264.bin"/><Relationship Id="rId36" Type="http://schemas.openxmlformats.org/officeDocument/2006/relationships/oleObject" Target="../embeddings/oleObject269.bin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218.wmf"/><Relationship Id="rId31" Type="http://schemas.openxmlformats.org/officeDocument/2006/relationships/oleObject" Target="../embeddings/oleObject266.bin"/><Relationship Id="rId44" Type="http://schemas.openxmlformats.org/officeDocument/2006/relationships/oleObject" Target="../embeddings/oleObject273.bin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213.wmf"/><Relationship Id="rId14" Type="http://schemas.openxmlformats.org/officeDocument/2006/relationships/oleObject" Target="../embeddings/oleObject257.bin"/><Relationship Id="rId22" Type="http://schemas.openxmlformats.org/officeDocument/2006/relationships/oleObject" Target="../embeddings/oleObject261.bin"/><Relationship Id="rId27" Type="http://schemas.openxmlformats.org/officeDocument/2006/relationships/image" Target="../media/image221.wmf"/><Relationship Id="rId30" Type="http://schemas.openxmlformats.org/officeDocument/2006/relationships/image" Target="../media/image222.wmf"/><Relationship Id="rId35" Type="http://schemas.openxmlformats.org/officeDocument/2006/relationships/image" Target="../media/image187.wmf"/><Relationship Id="rId43" Type="http://schemas.openxmlformats.org/officeDocument/2006/relationships/image" Target="../media/image2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78.bin"/><Relationship Id="rId18" Type="http://schemas.openxmlformats.org/officeDocument/2006/relationships/image" Target="../media/image204.wmf"/><Relationship Id="rId26" Type="http://schemas.openxmlformats.org/officeDocument/2006/relationships/image" Target="../media/image238.wmf"/><Relationship Id="rId39" Type="http://schemas.openxmlformats.org/officeDocument/2006/relationships/image" Target="../media/image244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282.bin"/><Relationship Id="rId34" Type="http://schemas.openxmlformats.org/officeDocument/2006/relationships/oleObject" Target="../embeddings/oleObject289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4.bin"/><Relationship Id="rId33" Type="http://schemas.openxmlformats.org/officeDocument/2006/relationships/image" Target="../media/image241.wmf"/><Relationship Id="rId38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20" Type="http://schemas.openxmlformats.org/officeDocument/2006/relationships/image" Target="../media/image235.wmf"/><Relationship Id="rId29" Type="http://schemas.openxmlformats.org/officeDocument/2006/relationships/oleObject" Target="../embeddings/oleObject286.bin"/><Relationship Id="rId1" Type="http://schemas.openxmlformats.org/officeDocument/2006/relationships/vmlDrawing" Target="../drawings/vmlDrawing15.v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237.wmf"/><Relationship Id="rId32" Type="http://schemas.openxmlformats.org/officeDocument/2006/relationships/oleObject" Target="../embeddings/oleObject288.bin"/><Relationship Id="rId37" Type="http://schemas.openxmlformats.org/officeDocument/2006/relationships/image" Target="../media/image243.wmf"/><Relationship Id="rId5" Type="http://schemas.openxmlformats.org/officeDocument/2006/relationships/image" Target="../media/image229.wmf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3.bin"/><Relationship Id="rId28" Type="http://schemas.openxmlformats.org/officeDocument/2006/relationships/image" Target="../media/image239.wmf"/><Relationship Id="rId36" Type="http://schemas.openxmlformats.org/officeDocument/2006/relationships/oleObject" Target="../embeddings/oleObject290.bin"/><Relationship Id="rId10" Type="http://schemas.openxmlformats.org/officeDocument/2006/relationships/image" Target="../media/image231.wmf"/><Relationship Id="rId19" Type="http://schemas.openxmlformats.org/officeDocument/2006/relationships/oleObject" Target="../embeddings/oleObject281.bin"/><Relationship Id="rId31" Type="http://schemas.openxmlformats.org/officeDocument/2006/relationships/image" Target="../media/image240.wmf"/><Relationship Id="rId4" Type="http://schemas.openxmlformats.org/officeDocument/2006/relationships/oleObject" Target="../embeddings/oleObject274.bin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33.wmf"/><Relationship Id="rId22" Type="http://schemas.openxmlformats.org/officeDocument/2006/relationships/image" Target="../media/image236.wmf"/><Relationship Id="rId27" Type="http://schemas.openxmlformats.org/officeDocument/2006/relationships/oleObject" Target="../embeddings/oleObject285.bin"/><Relationship Id="rId30" Type="http://schemas.openxmlformats.org/officeDocument/2006/relationships/oleObject" Target="../embeddings/oleObject287.bin"/><Relationship Id="rId35" Type="http://schemas.openxmlformats.org/officeDocument/2006/relationships/image" Target="../media/image242.wmf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03.bin"/><Relationship Id="rId21" Type="http://schemas.openxmlformats.org/officeDocument/2006/relationships/image" Target="../media/image253.wmf"/><Relationship Id="rId42" Type="http://schemas.openxmlformats.org/officeDocument/2006/relationships/oleObject" Target="../embeddings/oleObject311.bin"/><Relationship Id="rId47" Type="http://schemas.openxmlformats.org/officeDocument/2006/relationships/image" Target="../media/image265.wmf"/><Relationship Id="rId63" Type="http://schemas.openxmlformats.org/officeDocument/2006/relationships/image" Target="../media/image272.wmf"/><Relationship Id="rId68" Type="http://schemas.openxmlformats.org/officeDocument/2006/relationships/image" Target="../media/image274.wmf"/><Relationship Id="rId84" Type="http://schemas.openxmlformats.org/officeDocument/2006/relationships/image" Target="../media/image280.wmf"/><Relationship Id="rId89" Type="http://schemas.openxmlformats.org/officeDocument/2006/relationships/oleObject" Target="../embeddings/oleObject338.bin"/><Relationship Id="rId7" Type="http://schemas.openxmlformats.org/officeDocument/2006/relationships/image" Target="../media/image246.wmf"/><Relationship Id="rId71" Type="http://schemas.openxmlformats.org/officeDocument/2006/relationships/image" Target="../media/image275.wmf"/><Relationship Id="rId92" Type="http://schemas.openxmlformats.org/officeDocument/2006/relationships/image" Target="../media/image2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8.bin"/><Relationship Id="rId29" Type="http://schemas.openxmlformats.org/officeDocument/2006/relationships/image" Target="../media/image256.wmf"/><Relationship Id="rId11" Type="http://schemas.openxmlformats.org/officeDocument/2006/relationships/image" Target="../media/image248.wmf"/><Relationship Id="rId24" Type="http://schemas.openxmlformats.org/officeDocument/2006/relationships/oleObject" Target="../embeddings/oleObject302.bin"/><Relationship Id="rId32" Type="http://schemas.openxmlformats.org/officeDocument/2006/relationships/oleObject" Target="../embeddings/oleObject306.bin"/><Relationship Id="rId37" Type="http://schemas.openxmlformats.org/officeDocument/2006/relationships/image" Target="../media/image260.wmf"/><Relationship Id="rId40" Type="http://schemas.openxmlformats.org/officeDocument/2006/relationships/oleObject" Target="../embeddings/oleObject310.bin"/><Relationship Id="rId45" Type="http://schemas.openxmlformats.org/officeDocument/2006/relationships/image" Target="../media/image264.wmf"/><Relationship Id="rId53" Type="http://schemas.openxmlformats.org/officeDocument/2006/relationships/image" Target="../media/image268.wmf"/><Relationship Id="rId58" Type="http://schemas.openxmlformats.org/officeDocument/2006/relationships/image" Target="../media/image270.wmf"/><Relationship Id="rId66" Type="http://schemas.openxmlformats.org/officeDocument/2006/relationships/oleObject" Target="../embeddings/oleObject324.bin"/><Relationship Id="rId74" Type="http://schemas.openxmlformats.org/officeDocument/2006/relationships/oleObject" Target="../embeddings/oleObject330.bin"/><Relationship Id="rId79" Type="http://schemas.openxmlformats.org/officeDocument/2006/relationships/oleObject" Target="../embeddings/oleObject333.bin"/><Relationship Id="rId87" Type="http://schemas.openxmlformats.org/officeDocument/2006/relationships/oleObject" Target="../embeddings/oleObject337.bin"/><Relationship Id="rId102" Type="http://schemas.openxmlformats.org/officeDocument/2006/relationships/image" Target="../media/image289.wmf"/><Relationship Id="rId5" Type="http://schemas.openxmlformats.org/officeDocument/2006/relationships/image" Target="../media/image245.wmf"/><Relationship Id="rId61" Type="http://schemas.openxmlformats.org/officeDocument/2006/relationships/image" Target="../media/image271.wmf"/><Relationship Id="rId82" Type="http://schemas.openxmlformats.org/officeDocument/2006/relationships/image" Target="../media/image279.wmf"/><Relationship Id="rId90" Type="http://schemas.openxmlformats.org/officeDocument/2006/relationships/image" Target="../media/image283.wmf"/><Relationship Id="rId95" Type="http://schemas.openxmlformats.org/officeDocument/2006/relationships/oleObject" Target="../embeddings/oleObject341.bin"/><Relationship Id="rId19" Type="http://schemas.openxmlformats.org/officeDocument/2006/relationships/image" Target="../media/image252.wmf"/><Relationship Id="rId14" Type="http://schemas.openxmlformats.org/officeDocument/2006/relationships/oleObject" Target="../embeddings/oleObject297.bin"/><Relationship Id="rId22" Type="http://schemas.openxmlformats.org/officeDocument/2006/relationships/oleObject" Target="../embeddings/oleObject301.bin"/><Relationship Id="rId27" Type="http://schemas.openxmlformats.org/officeDocument/2006/relationships/image" Target="../media/image255.wmf"/><Relationship Id="rId30" Type="http://schemas.openxmlformats.org/officeDocument/2006/relationships/oleObject" Target="../embeddings/oleObject305.bin"/><Relationship Id="rId35" Type="http://schemas.openxmlformats.org/officeDocument/2006/relationships/image" Target="../media/image259.wmf"/><Relationship Id="rId43" Type="http://schemas.openxmlformats.org/officeDocument/2006/relationships/image" Target="../media/image263.wmf"/><Relationship Id="rId48" Type="http://schemas.openxmlformats.org/officeDocument/2006/relationships/oleObject" Target="../embeddings/oleObject314.bin"/><Relationship Id="rId56" Type="http://schemas.openxmlformats.org/officeDocument/2006/relationships/oleObject" Target="../embeddings/oleObject318.bin"/><Relationship Id="rId64" Type="http://schemas.openxmlformats.org/officeDocument/2006/relationships/oleObject" Target="../embeddings/oleObject323.bin"/><Relationship Id="rId69" Type="http://schemas.openxmlformats.org/officeDocument/2006/relationships/oleObject" Target="../embeddings/oleObject326.bin"/><Relationship Id="rId77" Type="http://schemas.openxmlformats.org/officeDocument/2006/relationships/oleObject" Target="../embeddings/oleObject332.bin"/><Relationship Id="rId100" Type="http://schemas.openxmlformats.org/officeDocument/2006/relationships/image" Target="../media/image288.wmf"/><Relationship Id="rId105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294.bin"/><Relationship Id="rId51" Type="http://schemas.openxmlformats.org/officeDocument/2006/relationships/image" Target="../media/image267.wmf"/><Relationship Id="rId72" Type="http://schemas.openxmlformats.org/officeDocument/2006/relationships/oleObject" Target="../embeddings/oleObject328.bin"/><Relationship Id="rId80" Type="http://schemas.openxmlformats.org/officeDocument/2006/relationships/image" Target="../media/image278.wmf"/><Relationship Id="rId85" Type="http://schemas.openxmlformats.org/officeDocument/2006/relationships/oleObject" Target="../embeddings/oleObject336.bin"/><Relationship Id="rId93" Type="http://schemas.openxmlformats.org/officeDocument/2006/relationships/oleObject" Target="../embeddings/oleObject340.bin"/><Relationship Id="rId98" Type="http://schemas.openxmlformats.org/officeDocument/2006/relationships/image" Target="../media/image287.wmf"/><Relationship Id="rId3" Type="http://schemas.openxmlformats.org/officeDocument/2006/relationships/notesSlide" Target="../notesSlides/notesSlide18.xml"/><Relationship Id="rId12" Type="http://schemas.openxmlformats.org/officeDocument/2006/relationships/oleObject" Target="../embeddings/oleObject296.bin"/><Relationship Id="rId17" Type="http://schemas.openxmlformats.org/officeDocument/2006/relationships/image" Target="../media/image251.wmf"/><Relationship Id="rId25" Type="http://schemas.openxmlformats.org/officeDocument/2006/relationships/image" Target="../media/image254.wmf"/><Relationship Id="rId33" Type="http://schemas.openxmlformats.org/officeDocument/2006/relationships/image" Target="../media/image258.wmf"/><Relationship Id="rId38" Type="http://schemas.openxmlformats.org/officeDocument/2006/relationships/oleObject" Target="../embeddings/oleObject309.bin"/><Relationship Id="rId46" Type="http://schemas.openxmlformats.org/officeDocument/2006/relationships/oleObject" Target="../embeddings/oleObject313.bin"/><Relationship Id="rId59" Type="http://schemas.openxmlformats.org/officeDocument/2006/relationships/oleObject" Target="../embeddings/oleObject320.bin"/><Relationship Id="rId67" Type="http://schemas.openxmlformats.org/officeDocument/2006/relationships/oleObject" Target="../embeddings/oleObject325.bin"/><Relationship Id="rId103" Type="http://schemas.openxmlformats.org/officeDocument/2006/relationships/oleObject" Target="../embeddings/oleObject345.bin"/><Relationship Id="rId20" Type="http://schemas.openxmlformats.org/officeDocument/2006/relationships/oleObject" Target="../embeddings/oleObject300.bin"/><Relationship Id="rId41" Type="http://schemas.openxmlformats.org/officeDocument/2006/relationships/image" Target="../media/image262.wmf"/><Relationship Id="rId54" Type="http://schemas.openxmlformats.org/officeDocument/2006/relationships/oleObject" Target="../embeddings/oleObject317.bin"/><Relationship Id="rId62" Type="http://schemas.openxmlformats.org/officeDocument/2006/relationships/oleObject" Target="../embeddings/oleObject322.bin"/><Relationship Id="rId70" Type="http://schemas.openxmlformats.org/officeDocument/2006/relationships/oleObject" Target="../embeddings/oleObject327.bin"/><Relationship Id="rId75" Type="http://schemas.openxmlformats.org/officeDocument/2006/relationships/oleObject" Target="../embeddings/oleObject331.bin"/><Relationship Id="rId83" Type="http://schemas.openxmlformats.org/officeDocument/2006/relationships/oleObject" Target="../embeddings/oleObject335.bin"/><Relationship Id="rId88" Type="http://schemas.openxmlformats.org/officeDocument/2006/relationships/image" Target="../media/image282.wmf"/><Relationship Id="rId91" Type="http://schemas.openxmlformats.org/officeDocument/2006/relationships/oleObject" Target="../embeddings/oleObject339.bin"/><Relationship Id="rId96" Type="http://schemas.openxmlformats.org/officeDocument/2006/relationships/image" Target="../media/image286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3.bin"/><Relationship Id="rId15" Type="http://schemas.openxmlformats.org/officeDocument/2006/relationships/image" Target="../media/image250.wmf"/><Relationship Id="rId23" Type="http://schemas.openxmlformats.org/officeDocument/2006/relationships/image" Target="../media/image187.wmf"/><Relationship Id="rId28" Type="http://schemas.openxmlformats.org/officeDocument/2006/relationships/oleObject" Target="../embeddings/oleObject304.bin"/><Relationship Id="rId36" Type="http://schemas.openxmlformats.org/officeDocument/2006/relationships/oleObject" Target="../embeddings/oleObject308.bin"/><Relationship Id="rId49" Type="http://schemas.openxmlformats.org/officeDocument/2006/relationships/image" Target="../media/image266.wmf"/><Relationship Id="rId57" Type="http://schemas.openxmlformats.org/officeDocument/2006/relationships/oleObject" Target="../embeddings/oleObject319.bin"/><Relationship Id="rId10" Type="http://schemas.openxmlformats.org/officeDocument/2006/relationships/oleObject" Target="../embeddings/oleObject295.bin"/><Relationship Id="rId31" Type="http://schemas.openxmlformats.org/officeDocument/2006/relationships/image" Target="../media/image257.wmf"/><Relationship Id="rId44" Type="http://schemas.openxmlformats.org/officeDocument/2006/relationships/oleObject" Target="../embeddings/oleObject312.bin"/><Relationship Id="rId52" Type="http://schemas.openxmlformats.org/officeDocument/2006/relationships/oleObject" Target="../embeddings/oleObject316.bin"/><Relationship Id="rId60" Type="http://schemas.openxmlformats.org/officeDocument/2006/relationships/oleObject" Target="../embeddings/oleObject321.bin"/><Relationship Id="rId65" Type="http://schemas.openxmlformats.org/officeDocument/2006/relationships/image" Target="../media/image273.wmf"/><Relationship Id="rId73" Type="http://schemas.openxmlformats.org/officeDocument/2006/relationships/oleObject" Target="../embeddings/oleObject329.bin"/><Relationship Id="rId78" Type="http://schemas.openxmlformats.org/officeDocument/2006/relationships/image" Target="../media/image277.wmf"/><Relationship Id="rId81" Type="http://schemas.openxmlformats.org/officeDocument/2006/relationships/oleObject" Target="../embeddings/oleObject334.bin"/><Relationship Id="rId86" Type="http://schemas.openxmlformats.org/officeDocument/2006/relationships/image" Target="../media/image281.wmf"/><Relationship Id="rId94" Type="http://schemas.openxmlformats.org/officeDocument/2006/relationships/image" Target="../media/image285.wmf"/><Relationship Id="rId99" Type="http://schemas.openxmlformats.org/officeDocument/2006/relationships/oleObject" Target="../embeddings/oleObject343.bin"/><Relationship Id="rId101" Type="http://schemas.openxmlformats.org/officeDocument/2006/relationships/oleObject" Target="../embeddings/oleObject344.bin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247.wmf"/><Relationship Id="rId13" Type="http://schemas.openxmlformats.org/officeDocument/2006/relationships/image" Target="../media/image249.wmf"/><Relationship Id="rId18" Type="http://schemas.openxmlformats.org/officeDocument/2006/relationships/oleObject" Target="../embeddings/oleObject299.bin"/><Relationship Id="rId39" Type="http://schemas.openxmlformats.org/officeDocument/2006/relationships/image" Target="../media/image261.wmf"/><Relationship Id="rId34" Type="http://schemas.openxmlformats.org/officeDocument/2006/relationships/oleObject" Target="../embeddings/oleObject307.bin"/><Relationship Id="rId50" Type="http://schemas.openxmlformats.org/officeDocument/2006/relationships/oleObject" Target="../embeddings/oleObject315.bin"/><Relationship Id="rId55" Type="http://schemas.openxmlformats.org/officeDocument/2006/relationships/image" Target="../media/image269.wmf"/><Relationship Id="rId76" Type="http://schemas.openxmlformats.org/officeDocument/2006/relationships/image" Target="../media/image276.wmf"/><Relationship Id="rId97" Type="http://schemas.openxmlformats.org/officeDocument/2006/relationships/oleObject" Target="../embeddings/oleObject342.bin"/><Relationship Id="rId104" Type="http://schemas.openxmlformats.org/officeDocument/2006/relationships/image" Target="../media/image2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295.wmf"/><Relationship Id="rId18" Type="http://schemas.openxmlformats.org/officeDocument/2006/relationships/oleObject" Target="../embeddings/oleObject353.bin"/><Relationship Id="rId26" Type="http://schemas.openxmlformats.org/officeDocument/2006/relationships/oleObject" Target="../embeddings/oleObject357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99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292.wmf"/><Relationship Id="rId12" Type="http://schemas.openxmlformats.org/officeDocument/2006/relationships/oleObject" Target="../embeddings/oleObject350.bin"/><Relationship Id="rId17" Type="http://schemas.openxmlformats.org/officeDocument/2006/relationships/image" Target="../media/image297.wmf"/><Relationship Id="rId25" Type="http://schemas.openxmlformats.org/officeDocument/2006/relationships/image" Target="../media/image301.wmf"/><Relationship Id="rId33" Type="http://schemas.openxmlformats.org/officeDocument/2006/relationships/image" Target="../media/image3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2.bin"/><Relationship Id="rId20" Type="http://schemas.openxmlformats.org/officeDocument/2006/relationships/oleObject" Target="../embeddings/oleObject354.bin"/><Relationship Id="rId29" Type="http://schemas.openxmlformats.org/officeDocument/2006/relationships/image" Target="../media/image30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294.wmf"/><Relationship Id="rId24" Type="http://schemas.openxmlformats.org/officeDocument/2006/relationships/oleObject" Target="../embeddings/oleObject356.bin"/><Relationship Id="rId32" Type="http://schemas.openxmlformats.org/officeDocument/2006/relationships/oleObject" Target="../embeddings/oleObject360.bin"/><Relationship Id="rId5" Type="http://schemas.openxmlformats.org/officeDocument/2006/relationships/image" Target="../media/image291.wmf"/><Relationship Id="rId15" Type="http://schemas.openxmlformats.org/officeDocument/2006/relationships/image" Target="../media/image296.wmf"/><Relationship Id="rId23" Type="http://schemas.openxmlformats.org/officeDocument/2006/relationships/image" Target="../media/image300.wmf"/><Relationship Id="rId28" Type="http://schemas.openxmlformats.org/officeDocument/2006/relationships/oleObject" Target="../embeddings/oleObject358.bin"/><Relationship Id="rId10" Type="http://schemas.openxmlformats.org/officeDocument/2006/relationships/oleObject" Target="../embeddings/oleObject349.bin"/><Relationship Id="rId19" Type="http://schemas.openxmlformats.org/officeDocument/2006/relationships/image" Target="../media/image298.wmf"/><Relationship Id="rId31" Type="http://schemas.openxmlformats.org/officeDocument/2006/relationships/image" Target="../media/image304.wmf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293.wmf"/><Relationship Id="rId14" Type="http://schemas.openxmlformats.org/officeDocument/2006/relationships/oleObject" Target="../embeddings/oleObject351.bin"/><Relationship Id="rId22" Type="http://schemas.openxmlformats.org/officeDocument/2006/relationships/oleObject" Target="../embeddings/oleObject355.bin"/><Relationship Id="rId27" Type="http://schemas.openxmlformats.org/officeDocument/2006/relationships/image" Target="../media/image302.wmf"/><Relationship Id="rId30" Type="http://schemas.openxmlformats.org/officeDocument/2006/relationships/oleObject" Target="../embeddings/oleObject3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0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3.bin"/><Relationship Id="rId13" Type="http://schemas.openxmlformats.org/officeDocument/2006/relationships/image" Target="../media/image310.wmf"/><Relationship Id="rId18" Type="http://schemas.openxmlformats.org/officeDocument/2006/relationships/oleObject" Target="../embeddings/oleObject368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14.wmf"/><Relationship Id="rId7" Type="http://schemas.openxmlformats.org/officeDocument/2006/relationships/image" Target="../media/image307.wmf"/><Relationship Id="rId12" Type="http://schemas.openxmlformats.org/officeDocument/2006/relationships/oleObject" Target="../embeddings/oleObject365.bin"/><Relationship Id="rId17" Type="http://schemas.openxmlformats.org/officeDocument/2006/relationships/image" Target="../media/image3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7.bin"/><Relationship Id="rId20" Type="http://schemas.openxmlformats.org/officeDocument/2006/relationships/oleObject" Target="../embeddings/oleObject36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2.bin"/><Relationship Id="rId11" Type="http://schemas.openxmlformats.org/officeDocument/2006/relationships/image" Target="../media/image309.wmf"/><Relationship Id="rId5" Type="http://schemas.openxmlformats.org/officeDocument/2006/relationships/image" Target="../media/image306.wmf"/><Relationship Id="rId15" Type="http://schemas.openxmlformats.org/officeDocument/2006/relationships/image" Target="../media/image311.wmf"/><Relationship Id="rId23" Type="http://schemas.openxmlformats.org/officeDocument/2006/relationships/image" Target="../media/image315.wmf"/><Relationship Id="rId10" Type="http://schemas.openxmlformats.org/officeDocument/2006/relationships/oleObject" Target="../embeddings/oleObject364.bin"/><Relationship Id="rId19" Type="http://schemas.openxmlformats.org/officeDocument/2006/relationships/image" Target="../media/image313.wmf"/><Relationship Id="rId4" Type="http://schemas.openxmlformats.org/officeDocument/2006/relationships/oleObject" Target="../embeddings/oleObject361.bin"/><Relationship Id="rId9" Type="http://schemas.openxmlformats.org/officeDocument/2006/relationships/image" Target="../media/image308.wmf"/><Relationship Id="rId14" Type="http://schemas.openxmlformats.org/officeDocument/2006/relationships/oleObject" Target="../embeddings/oleObject366.bin"/><Relationship Id="rId22" Type="http://schemas.openxmlformats.org/officeDocument/2006/relationships/oleObject" Target="../embeddings/oleObject37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3.bin"/><Relationship Id="rId13" Type="http://schemas.openxmlformats.org/officeDocument/2006/relationships/image" Target="../media/image320.wmf"/><Relationship Id="rId18" Type="http://schemas.openxmlformats.org/officeDocument/2006/relationships/oleObject" Target="../embeddings/oleObject378.bin"/><Relationship Id="rId26" Type="http://schemas.openxmlformats.org/officeDocument/2006/relationships/oleObject" Target="../embeddings/oleObject382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324.wmf"/><Relationship Id="rId7" Type="http://schemas.openxmlformats.org/officeDocument/2006/relationships/image" Target="../media/image317.wmf"/><Relationship Id="rId12" Type="http://schemas.openxmlformats.org/officeDocument/2006/relationships/oleObject" Target="../embeddings/oleObject375.bin"/><Relationship Id="rId17" Type="http://schemas.openxmlformats.org/officeDocument/2006/relationships/image" Target="../media/image322.wmf"/><Relationship Id="rId25" Type="http://schemas.openxmlformats.org/officeDocument/2006/relationships/image" Target="../media/image326.wmf"/><Relationship Id="rId33" Type="http://schemas.openxmlformats.org/officeDocument/2006/relationships/image" Target="../media/image3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7.bin"/><Relationship Id="rId20" Type="http://schemas.openxmlformats.org/officeDocument/2006/relationships/oleObject" Target="../embeddings/oleObject379.bin"/><Relationship Id="rId29" Type="http://schemas.openxmlformats.org/officeDocument/2006/relationships/image" Target="../media/image328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72.bin"/><Relationship Id="rId11" Type="http://schemas.openxmlformats.org/officeDocument/2006/relationships/image" Target="../media/image319.wmf"/><Relationship Id="rId24" Type="http://schemas.openxmlformats.org/officeDocument/2006/relationships/oleObject" Target="../embeddings/oleObject381.bin"/><Relationship Id="rId32" Type="http://schemas.openxmlformats.org/officeDocument/2006/relationships/oleObject" Target="../embeddings/oleObject385.bin"/><Relationship Id="rId5" Type="http://schemas.openxmlformats.org/officeDocument/2006/relationships/image" Target="../media/image316.wmf"/><Relationship Id="rId15" Type="http://schemas.openxmlformats.org/officeDocument/2006/relationships/image" Target="../media/image321.wmf"/><Relationship Id="rId23" Type="http://schemas.openxmlformats.org/officeDocument/2006/relationships/image" Target="../media/image325.wmf"/><Relationship Id="rId28" Type="http://schemas.openxmlformats.org/officeDocument/2006/relationships/oleObject" Target="../embeddings/oleObject383.bin"/><Relationship Id="rId10" Type="http://schemas.openxmlformats.org/officeDocument/2006/relationships/oleObject" Target="../embeddings/oleObject374.bin"/><Relationship Id="rId19" Type="http://schemas.openxmlformats.org/officeDocument/2006/relationships/image" Target="../media/image323.wmf"/><Relationship Id="rId31" Type="http://schemas.openxmlformats.org/officeDocument/2006/relationships/image" Target="../media/image329.wmf"/><Relationship Id="rId4" Type="http://schemas.openxmlformats.org/officeDocument/2006/relationships/oleObject" Target="../embeddings/oleObject371.bin"/><Relationship Id="rId9" Type="http://schemas.openxmlformats.org/officeDocument/2006/relationships/image" Target="../media/image318.wmf"/><Relationship Id="rId14" Type="http://schemas.openxmlformats.org/officeDocument/2006/relationships/oleObject" Target="../embeddings/oleObject376.bin"/><Relationship Id="rId22" Type="http://schemas.openxmlformats.org/officeDocument/2006/relationships/oleObject" Target="../embeddings/oleObject380.bin"/><Relationship Id="rId27" Type="http://schemas.openxmlformats.org/officeDocument/2006/relationships/image" Target="../media/image327.wmf"/><Relationship Id="rId30" Type="http://schemas.openxmlformats.org/officeDocument/2006/relationships/oleObject" Target="../embeddings/oleObject38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13" Type="http://schemas.openxmlformats.org/officeDocument/2006/relationships/image" Target="../media/image335.wmf"/><Relationship Id="rId18" Type="http://schemas.openxmlformats.org/officeDocument/2006/relationships/oleObject" Target="../embeddings/oleObject393.bin"/><Relationship Id="rId26" Type="http://schemas.openxmlformats.org/officeDocument/2006/relationships/oleObject" Target="../embeddings/oleObject397.bin"/><Relationship Id="rId39" Type="http://schemas.openxmlformats.org/officeDocument/2006/relationships/image" Target="../media/image348.wmf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339.wmf"/><Relationship Id="rId34" Type="http://schemas.openxmlformats.org/officeDocument/2006/relationships/oleObject" Target="../embeddings/oleObject401.bin"/><Relationship Id="rId42" Type="http://schemas.openxmlformats.org/officeDocument/2006/relationships/oleObject" Target="../embeddings/oleObject405.bin"/><Relationship Id="rId7" Type="http://schemas.openxmlformats.org/officeDocument/2006/relationships/image" Target="../media/image332.wmf"/><Relationship Id="rId12" Type="http://schemas.openxmlformats.org/officeDocument/2006/relationships/oleObject" Target="../embeddings/oleObject390.bin"/><Relationship Id="rId17" Type="http://schemas.openxmlformats.org/officeDocument/2006/relationships/image" Target="../media/image337.wmf"/><Relationship Id="rId25" Type="http://schemas.openxmlformats.org/officeDocument/2006/relationships/image" Target="../media/image341.wmf"/><Relationship Id="rId33" Type="http://schemas.openxmlformats.org/officeDocument/2006/relationships/image" Target="../media/image345.wmf"/><Relationship Id="rId38" Type="http://schemas.openxmlformats.org/officeDocument/2006/relationships/oleObject" Target="../embeddings/oleObject4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2.bin"/><Relationship Id="rId20" Type="http://schemas.openxmlformats.org/officeDocument/2006/relationships/oleObject" Target="../embeddings/oleObject394.bin"/><Relationship Id="rId29" Type="http://schemas.openxmlformats.org/officeDocument/2006/relationships/image" Target="../media/image343.wmf"/><Relationship Id="rId41" Type="http://schemas.openxmlformats.org/officeDocument/2006/relationships/image" Target="../media/image349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7.bin"/><Relationship Id="rId11" Type="http://schemas.openxmlformats.org/officeDocument/2006/relationships/image" Target="../media/image334.wmf"/><Relationship Id="rId24" Type="http://schemas.openxmlformats.org/officeDocument/2006/relationships/oleObject" Target="../embeddings/oleObject396.bin"/><Relationship Id="rId32" Type="http://schemas.openxmlformats.org/officeDocument/2006/relationships/oleObject" Target="../embeddings/oleObject400.bin"/><Relationship Id="rId37" Type="http://schemas.openxmlformats.org/officeDocument/2006/relationships/image" Target="../media/image347.wmf"/><Relationship Id="rId40" Type="http://schemas.openxmlformats.org/officeDocument/2006/relationships/oleObject" Target="../embeddings/oleObject404.bin"/><Relationship Id="rId5" Type="http://schemas.openxmlformats.org/officeDocument/2006/relationships/image" Target="../media/image331.wmf"/><Relationship Id="rId15" Type="http://schemas.openxmlformats.org/officeDocument/2006/relationships/image" Target="../media/image336.wmf"/><Relationship Id="rId23" Type="http://schemas.openxmlformats.org/officeDocument/2006/relationships/image" Target="../media/image340.wmf"/><Relationship Id="rId28" Type="http://schemas.openxmlformats.org/officeDocument/2006/relationships/oleObject" Target="../embeddings/oleObject398.bin"/><Relationship Id="rId36" Type="http://schemas.openxmlformats.org/officeDocument/2006/relationships/oleObject" Target="../embeddings/oleObject402.bin"/><Relationship Id="rId10" Type="http://schemas.openxmlformats.org/officeDocument/2006/relationships/oleObject" Target="../embeddings/oleObject389.bin"/><Relationship Id="rId19" Type="http://schemas.openxmlformats.org/officeDocument/2006/relationships/image" Target="../media/image338.wmf"/><Relationship Id="rId31" Type="http://schemas.openxmlformats.org/officeDocument/2006/relationships/image" Target="../media/image344.wmf"/><Relationship Id="rId4" Type="http://schemas.openxmlformats.org/officeDocument/2006/relationships/oleObject" Target="../embeddings/oleObject386.bin"/><Relationship Id="rId9" Type="http://schemas.openxmlformats.org/officeDocument/2006/relationships/image" Target="../media/image333.wmf"/><Relationship Id="rId14" Type="http://schemas.openxmlformats.org/officeDocument/2006/relationships/oleObject" Target="../embeddings/oleObject391.bin"/><Relationship Id="rId22" Type="http://schemas.openxmlformats.org/officeDocument/2006/relationships/oleObject" Target="../embeddings/oleObject395.bin"/><Relationship Id="rId27" Type="http://schemas.openxmlformats.org/officeDocument/2006/relationships/image" Target="../media/image342.wmf"/><Relationship Id="rId30" Type="http://schemas.openxmlformats.org/officeDocument/2006/relationships/oleObject" Target="../embeddings/oleObject399.bin"/><Relationship Id="rId35" Type="http://schemas.openxmlformats.org/officeDocument/2006/relationships/image" Target="../media/image346.wmf"/><Relationship Id="rId43" Type="http://schemas.openxmlformats.org/officeDocument/2006/relationships/image" Target="../media/image3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13" Type="http://schemas.openxmlformats.org/officeDocument/2006/relationships/image" Target="../media/image355.wmf"/><Relationship Id="rId18" Type="http://schemas.openxmlformats.org/officeDocument/2006/relationships/oleObject" Target="../embeddings/oleObject413.bin"/><Relationship Id="rId26" Type="http://schemas.openxmlformats.org/officeDocument/2006/relationships/oleObject" Target="../embeddings/oleObject417.bin"/><Relationship Id="rId39" Type="http://schemas.openxmlformats.org/officeDocument/2006/relationships/image" Target="../media/image368.wmf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359.wmf"/><Relationship Id="rId34" Type="http://schemas.openxmlformats.org/officeDocument/2006/relationships/oleObject" Target="../embeddings/oleObject421.bin"/><Relationship Id="rId7" Type="http://schemas.openxmlformats.org/officeDocument/2006/relationships/image" Target="../media/image352.wmf"/><Relationship Id="rId12" Type="http://schemas.openxmlformats.org/officeDocument/2006/relationships/oleObject" Target="../embeddings/oleObject410.bin"/><Relationship Id="rId17" Type="http://schemas.openxmlformats.org/officeDocument/2006/relationships/image" Target="../media/image357.wmf"/><Relationship Id="rId25" Type="http://schemas.openxmlformats.org/officeDocument/2006/relationships/image" Target="../media/image361.wmf"/><Relationship Id="rId33" Type="http://schemas.openxmlformats.org/officeDocument/2006/relationships/image" Target="../media/image365.wmf"/><Relationship Id="rId38" Type="http://schemas.openxmlformats.org/officeDocument/2006/relationships/oleObject" Target="../embeddings/oleObject4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2.bin"/><Relationship Id="rId20" Type="http://schemas.openxmlformats.org/officeDocument/2006/relationships/oleObject" Target="../embeddings/oleObject414.bin"/><Relationship Id="rId29" Type="http://schemas.openxmlformats.org/officeDocument/2006/relationships/image" Target="../media/image363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07.bin"/><Relationship Id="rId11" Type="http://schemas.openxmlformats.org/officeDocument/2006/relationships/image" Target="../media/image354.wmf"/><Relationship Id="rId24" Type="http://schemas.openxmlformats.org/officeDocument/2006/relationships/oleObject" Target="../embeddings/oleObject416.bin"/><Relationship Id="rId32" Type="http://schemas.openxmlformats.org/officeDocument/2006/relationships/oleObject" Target="../embeddings/oleObject420.bin"/><Relationship Id="rId37" Type="http://schemas.openxmlformats.org/officeDocument/2006/relationships/image" Target="../media/image367.wmf"/><Relationship Id="rId5" Type="http://schemas.openxmlformats.org/officeDocument/2006/relationships/image" Target="../media/image351.wmf"/><Relationship Id="rId15" Type="http://schemas.openxmlformats.org/officeDocument/2006/relationships/image" Target="../media/image356.wmf"/><Relationship Id="rId23" Type="http://schemas.openxmlformats.org/officeDocument/2006/relationships/image" Target="../media/image360.wmf"/><Relationship Id="rId28" Type="http://schemas.openxmlformats.org/officeDocument/2006/relationships/oleObject" Target="../embeddings/oleObject418.bin"/><Relationship Id="rId36" Type="http://schemas.openxmlformats.org/officeDocument/2006/relationships/oleObject" Target="../embeddings/oleObject422.bin"/><Relationship Id="rId10" Type="http://schemas.openxmlformats.org/officeDocument/2006/relationships/oleObject" Target="../embeddings/oleObject409.bin"/><Relationship Id="rId19" Type="http://schemas.openxmlformats.org/officeDocument/2006/relationships/image" Target="../media/image358.wmf"/><Relationship Id="rId31" Type="http://schemas.openxmlformats.org/officeDocument/2006/relationships/image" Target="../media/image364.wmf"/><Relationship Id="rId4" Type="http://schemas.openxmlformats.org/officeDocument/2006/relationships/oleObject" Target="../embeddings/oleObject406.bin"/><Relationship Id="rId9" Type="http://schemas.openxmlformats.org/officeDocument/2006/relationships/image" Target="../media/image353.wmf"/><Relationship Id="rId14" Type="http://schemas.openxmlformats.org/officeDocument/2006/relationships/oleObject" Target="../embeddings/oleObject411.bin"/><Relationship Id="rId22" Type="http://schemas.openxmlformats.org/officeDocument/2006/relationships/oleObject" Target="../embeddings/oleObject415.bin"/><Relationship Id="rId27" Type="http://schemas.openxmlformats.org/officeDocument/2006/relationships/image" Target="../media/image362.wmf"/><Relationship Id="rId30" Type="http://schemas.openxmlformats.org/officeDocument/2006/relationships/oleObject" Target="../embeddings/oleObject419.bin"/><Relationship Id="rId35" Type="http://schemas.openxmlformats.org/officeDocument/2006/relationships/image" Target="../media/image366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3.wmf"/><Relationship Id="rId18" Type="http://schemas.openxmlformats.org/officeDocument/2006/relationships/oleObject" Target="../embeddings/oleObject431.bin"/><Relationship Id="rId26" Type="http://schemas.openxmlformats.org/officeDocument/2006/relationships/oleObject" Target="../embeddings/oleObject435.bin"/><Relationship Id="rId39" Type="http://schemas.openxmlformats.org/officeDocument/2006/relationships/image" Target="../media/image386.wmf"/><Relationship Id="rId21" Type="http://schemas.openxmlformats.org/officeDocument/2006/relationships/image" Target="../media/image377.wmf"/><Relationship Id="rId34" Type="http://schemas.openxmlformats.org/officeDocument/2006/relationships/oleObject" Target="../embeddings/oleObject439.bin"/><Relationship Id="rId42" Type="http://schemas.openxmlformats.org/officeDocument/2006/relationships/oleObject" Target="../embeddings/oleObject443.bin"/><Relationship Id="rId47" Type="http://schemas.openxmlformats.org/officeDocument/2006/relationships/image" Target="../media/image390.wmf"/><Relationship Id="rId50" Type="http://schemas.openxmlformats.org/officeDocument/2006/relationships/oleObject" Target="../embeddings/oleObject447.bin"/><Relationship Id="rId55" Type="http://schemas.openxmlformats.org/officeDocument/2006/relationships/image" Target="../media/image394.wmf"/><Relationship Id="rId7" Type="http://schemas.openxmlformats.org/officeDocument/2006/relationships/image" Target="../media/image3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0.bin"/><Relationship Id="rId20" Type="http://schemas.openxmlformats.org/officeDocument/2006/relationships/oleObject" Target="../embeddings/oleObject432.bin"/><Relationship Id="rId29" Type="http://schemas.openxmlformats.org/officeDocument/2006/relationships/image" Target="../media/image381.wmf"/><Relationship Id="rId41" Type="http://schemas.openxmlformats.org/officeDocument/2006/relationships/image" Target="../media/image387.wmf"/><Relationship Id="rId54" Type="http://schemas.openxmlformats.org/officeDocument/2006/relationships/oleObject" Target="../embeddings/oleObject449.bin"/><Relationship Id="rId62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25.bin"/><Relationship Id="rId11" Type="http://schemas.openxmlformats.org/officeDocument/2006/relationships/image" Target="../media/image372.wmf"/><Relationship Id="rId24" Type="http://schemas.openxmlformats.org/officeDocument/2006/relationships/oleObject" Target="../embeddings/oleObject434.bin"/><Relationship Id="rId32" Type="http://schemas.openxmlformats.org/officeDocument/2006/relationships/oleObject" Target="../embeddings/oleObject438.bin"/><Relationship Id="rId37" Type="http://schemas.openxmlformats.org/officeDocument/2006/relationships/image" Target="../media/image385.wmf"/><Relationship Id="rId40" Type="http://schemas.openxmlformats.org/officeDocument/2006/relationships/oleObject" Target="../embeddings/oleObject442.bin"/><Relationship Id="rId45" Type="http://schemas.openxmlformats.org/officeDocument/2006/relationships/image" Target="../media/image389.wmf"/><Relationship Id="rId53" Type="http://schemas.openxmlformats.org/officeDocument/2006/relationships/image" Target="../media/image393.wmf"/><Relationship Id="rId58" Type="http://schemas.openxmlformats.org/officeDocument/2006/relationships/oleObject" Target="../embeddings/oleObject451.bin"/><Relationship Id="rId5" Type="http://schemas.openxmlformats.org/officeDocument/2006/relationships/image" Target="../media/image369.wmf"/><Relationship Id="rId15" Type="http://schemas.openxmlformats.org/officeDocument/2006/relationships/image" Target="../media/image374.wmf"/><Relationship Id="rId23" Type="http://schemas.openxmlformats.org/officeDocument/2006/relationships/image" Target="../media/image378.wmf"/><Relationship Id="rId28" Type="http://schemas.openxmlformats.org/officeDocument/2006/relationships/oleObject" Target="../embeddings/oleObject436.bin"/><Relationship Id="rId36" Type="http://schemas.openxmlformats.org/officeDocument/2006/relationships/oleObject" Target="../embeddings/oleObject440.bin"/><Relationship Id="rId49" Type="http://schemas.openxmlformats.org/officeDocument/2006/relationships/image" Target="../media/image391.wmf"/><Relationship Id="rId57" Type="http://schemas.openxmlformats.org/officeDocument/2006/relationships/image" Target="../media/image395.wmf"/><Relationship Id="rId61" Type="http://schemas.openxmlformats.org/officeDocument/2006/relationships/image" Target="../media/image397.wmf"/><Relationship Id="rId10" Type="http://schemas.openxmlformats.org/officeDocument/2006/relationships/oleObject" Target="../embeddings/oleObject427.bin"/><Relationship Id="rId19" Type="http://schemas.openxmlformats.org/officeDocument/2006/relationships/image" Target="../media/image376.wmf"/><Relationship Id="rId31" Type="http://schemas.openxmlformats.org/officeDocument/2006/relationships/image" Target="../media/image382.wmf"/><Relationship Id="rId44" Type="http://schemas.openxmlformats.org/officeDocument/2006/relationships/oleObject" Target="../embeddings/oleObject444.bin"/><Relationship Id="rId52" Type="http://schemas.openxmlformats.org/officeDocument/2006/relationships/oleObject" Target="../embeddings/oleObject448.bin"/><Relationship Id="rId60" Type="http://schemas.openxmlformats.org/officeDocument/2006/relationships/oleObject" Target="../embeddings/oleObject452.bin"/><Relationship Id="rId4" Type="http://schemas.openxmlformats.org/officeDocument/2006/relationships/oleObject" Target="../embeddings/oleObject424.bin"/><Relationship Id="rId9" Type="http://schemas.openxmlformats.org/officeDocument/2006/relationships/image" Target="../media/image371.wmf"/><Relationship Id="rId14" Type="http://schemas.openxmlformats.org/officeDocument/2006/relationships/oleObject" Target="../embeddings/oleObject429.bin"/><Relationship Id="rId22" Type="http://schemas.openxmlformats.org/officeDocument/2006/relationships/oleObject" Target="../embeddings/oleObject433.bin"/><Relationship Id="rId27" Type="http://schemas.openxmlformats.org/officeDocument/2006/relationships/image" Target="../media/image380.wmf"/><Relationship Id="rId30" Type="http://schemas.openxmlformats.org/officeDocument/2006/relationships/oleObject" Target="../embeddings/oleObject437.bin"/><Relationship Id="rId35" Type="http://schemas.openxmlformats.org/officeDocument/2006/relationships/image" Target="../media/image384.wmf"/><Relationship Id="rId43" Type="http://schemas.openxmlformats.org/officeDocument/2006/relationships/image" Target="../media/image388.wmf"/><Relationship Id="rId48" Type="http://schemas.openxmlformats.org/officeDocument/2006/relationships/oleObject" Target="../embeddings/oleObject446.bin"/><Relationship Id="rId56" Type="http://schemas.openxmlformats.org/officeDocument/2006/relationships/oleObject" Target="../embeddings/oleObject450.bin"/><Relationship Id="rId8" Type="http://schemas.openxmlformats.org/officeDocument/2006/relationships/oleObject" Target="../embeddings/oleObject426.bin"/><Relationship Id="rId51" Type="http://schemas.openxmlformats.org/officeDocument/2006/relationships/image" Target="../media/image392.wmf"/><Relationship Id="rId3" Type="http://schemas.openxmlformats.org/officeDocument/2006/relationships/notesSlide" Target="../notesSlides/notesSlide24.xml"/><Relationship Id="rId12" Type="http://schemas.openxmlformats.org/officeDocument/2006/relationships/oleObject" Target="../embeddings/oleObject428.bin"/><Relationship Id="rId17" Type="http://schemas.openxmlformats.org/officeDocument/2006/relationships/image" Target="../media/image375.wmf"/><Relationship Id="rId25" Type="http://schemas.openxmlformats.org/officeDocument/2006/relationships/image" Target="../media/image379.wmf"/><Relationship Id="rId33" Type="http://schemas.openxmlformats.org/officeDocument/2006/relationships/image" Target="../media/image383.wmf"/><Relationship Id="rId38" Type="http://schemas.openxmlformats.org/officeDocument/2006/relationships/oleObject" Target="../embeddings/oleObject441.bin"/><Relationship Id="rId46" Type="http://schemas.openxmlformats.org/officeDocument/2006/relationships/oleObject" Target="../embeddings/oleObject445.bin"/><Relationship Id="rId59" Type="http://schemas.openxmlformats.org/officeDocument/2006/relationships/image" Target="../media/image3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5.bin"/><Relationship Id="rId13" Type="http://schemas.openxmlformats.org/officeDocument/2006/relationships/image" Target="../media/image402.wmf"/><Relationship Id="rId18" Type="http://schemas.openxmlformats.org/officeDocument/2006/relationships/oleObject" Target="../embeddings/oleObject460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406.wmf"/><Relationship Id="rId7" Type="http://schemas.openxmlformats.org/officeDocument/2006/relationships/image" Target="../media/image399.wmf"/><Relationship Id="rId12" Type="http://schemas.openxmlformats.org/officeDocument/2006/relationships/oleObject" Target="../embeddings/oleObject457.bin"/><Relationship Id="rId17" Type="http://schemas.openxmlformats.org/officeDocument/2006/relationships/image" Target="../media/image4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9.bin"/><Relationship Id="rId20" Type="http://schemas.openxmlformats.org/officeDocument/2006/relationships/oleObject" Target="../embeddings/oleObject46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54.bin"/><Relationship Id="rId11" Type="http://schemas.openxmlformats.org/officeDocument/2006/relationships/image" Target="../media/image401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398.wmf"/><Relationship Id="rId15" Type="http://schemas.openxmlformats.org/officeDocument/2006/relationships/image" Target="../media/image403.wmf"/><Relationship Id="rId23" Type="http://schemas.openxmlformats.org/officeDocument/2006/relationships/image" Target="../media/image407.wmf"/><Relationship Id="rId10" Type="http://schemas.openxmlformats.org/officeDocument/2006/relationships/oleObject" Target="../embeddings/oleObject456.bin"/><Relationship Id="rId19" Type="http://schemas.openxmlformats.org/officeDocument/2006/relationships/image" Target="../media/image405.wmf"/><Relationship Id="rId4" Type="http://schemas.openxmlformats.org/officeDocument/2006/relationships/oleObject" Target="../embeddings/oleObject453.bin"/><Relationship Id="rId9" Type="http://schemas.openxmlformats.org/officeDocument/2006/relationships/image" Target="../media/image400.wmf"/><Relationship Id="rId14" Type="http://schemas.openxmlformats.org/officeDocument/2006/relationships/oleObject" Target="../embeddings/oleObject458.bin"/><Relationship Id="rId22" Type="http://schemas.openxmlformats.org/officeDocument/2006/relationships/oleObject" Target="../embeddings/oleObject462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1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47" Type="http://schemas.openxmlformats.org/officeDocument/2006/relationships/image" Target="../media/image35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3.bin"/><Relationship Id="rId46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26.wmf"/><Relationship Id="rId41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34.bin"/><Relationship Id="rId45" Type="http://schemas.openxmlformats.org/officeDocument/2006/relationships/image" Target="../media/image34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49" Type="http://schemas.openxmlformats.org/officeDocument/2006/relationships/image" Target="../media/image3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4" Type="http://schemas.openxmlformats.org/officeDocument/2006/relationships/oleObject" Target="../embeddings/oleObject36.bin"/><Relationship Id="rId52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29.wmf"/><Relationship Id="rId43" Type="http://schemas.openxmlformats.org/officeDocument/2006/relationships/image" Target="../media/image33.wmf"/><Relationship Id="rId48" Type="http://schemas.openxmlformats.org/officeDocument/2006/relationships/oleObject" Target="../embeddings/oleObject38.bin"/><Relationship Id="rId8" Type="http://schemas.openxmlformats.org/officeDocument/2006/relationships/oleObject" Target="../embeddings/oleObject18.bin"/><Relationship Id="rId51" Type="http://schemas.openxmlformats.org/officeDocument/2006/relationships/oleObject" Target="../embeddings/oleObject3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2.wmf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wmf"/><Relationship Id="rId24" Type="http://schemas.openxmlformats.org/officeDocument/2006/relationships/image" Target="../media/image47.wmf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9.wmf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7.bin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wmf"/><Relationship Id="rId14" Type="http://schemas.openxmlformats.org/officeDocument/2006/relationships/hyperlink" Target="file:///C:\Program%20Files\Canon\ZoomBrowser%20EX\Program\ZoomBrowser.exe" TargetMode="External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1.bin"/><Relationship Id="rId30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12" Type="http://schemas.openxmlformats.org/officeDocument/2006/relationships/hyperlink" Target="http://www.bcmath.ca/" TargetMode="External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0.wmf"/><Relationship Id="rId14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58.wmf"/><Relationship Id="rId26" Type="http://schemas.openxmlformats.org/officeDocument/2006/relationships/oleObject" Target="../embeddings/oleObject74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hyperlink" Target="http://www.bcmath.ca/" TargetMode="External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70.bin"/><Relationship Id="rId4" Type="http://schemas.openxmlformats.org/officeDocument/2006/relationships/hyperlink" Target="file:///C:\Program%20Files\Canon\ZoomBrowser%20EX\Program\ZoomBrowser.exe" TargetMode="External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1.bin"/><Relationship Id="rId22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5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9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 4.3 </a:t>
            </a:r>
            <a:r>
              <a:rPr lang="en-CA" dirty="0"/>
              <a:t>Solving Trigonometric Equations Algebraically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45475" cy="671512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Solving Trigonometric Equations Algebra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7825" y="1135063"/>
            <a:ext cx="8372475" cy="2727325"/>
          </a:xfrm>
        </p:spPr>
        <p:txBody>
          <a:bodyPr/>
          <a:lstStyle/>
          <a:p>
            <a:pPr eaLnBrk="1" hangingPunct="1"/>
            <a:r>
              <a:rPr lang="en-CA" altLang="en-US" sz="2200"/>
              <a:t>Isolate the variable using BEDMAS</a:t>
            </a:r>
          </a:p>
          <a:p>
            <a:pPr eaLnBrk="1" hangingPunct="1"/>
            <a:r>
              <a:rPr lang="en-CA" altLang="en-US" sz="2200"/>
              <a:t>Use inverse trig. functions to find the solution(s)</a:t>
            </a:r>
          </a:p>
          <a:p>
            <a:pPr eaLnBrk="1" hangingPunct="1"/>
            <a:r>
              <a:rPr lang="en-CA" altLang="en-US" sz="2200"/>
              <a:t>There are usually two solutions within one cycle (CAST)</a:t>
            </a:r>
          </a:p>
          <a:p>
            <a:pPr eaLnBrk="1" hangingPunct="1"/>
            <a:r>
              <a:rPr lang="en-CA" altLang="en-US" sz="2200"/>
              <a:t>Use the reference angles to find the solution in standard position</a:t>
            </a:r>
          </a:p>
          <a:p>
            <a:pPr eaLnBrk="1" hangingPunct="1"/>
            <a:r>
              <a:rPr lang="en-CA" altLang="en-US" sz="2200"/>
              <a:t>When there is a horizontal compression, add the period to find other sets of solutions</a:t>
            </a:r>
            <a:endParaRPr lang="en-CA" altLang="en-US"/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47688" y="4010025"/>
          <a:ext cx="11604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010025"/>
                        <a:ext cx="11604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529013" y="4087813"/>
          <a:ext cx="1209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634449" imgH="177646" progId="Equation.DSMT4">
                  <p:embed/>
                </p:oleObj>
              </mc:Choice>
              <mc:Fallback>
                <p:oleObj name="Equation" r:id="rId7" imgW="634449" imgH="177646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087813"/>
                        <a:ext cx="12096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753225" y="4086225"/>
          <a:ext cx="1184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622030" imgH="190417" progId="Equation.DSMT4">
                  <p:embed/>
                </p:oleObj>
              </mc:Choice>
              <mc:Fallback>
                <p:oleObj name="Equation" r:id="rId9" imgW="622030" imgH="190417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4086225"/>
                        <a:ext cx="1184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23838" y="4556125"/>
          <a:ext cx="1231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647419" imgH="215806" progId="Equation.DSMT4">
                  <p:embed/>
                </p:oleObj>
              </mc:Choice>
              <mc:Fallback>
                <p:oleObj name="Equation" r:id="rId11" imgW="647419" imgH="215806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556125"/>
                        <a:ext cx="1231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914650" y="4535488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647419" imgH="215806" progId="Equation.DSMT4">
                  <p:embed/>
                </p:oleObj>
              </mc:Choice>
              <mc:Fallback>
                <p:oleObj name="Equation" r:id="rId13" imgW="647419" imgH="215806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535488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903913" y="4546600"/>
          <a:ext cx="1231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647419" imgH="215806" progId="Equation.DSMT4">
                  <p:embed/>
                </p:oleObj>
              </mc:Choice>
              <mc:Fallback>
                <p:oleObj name="Equation" r:id="rId14" imgW="647419" imgH="215806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4546600"/>
                        <a:ext cx="1231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503363" y="4587875"/>
          <a:ext cx="4587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241091" imgH="177646" progId="Equation.DSMT4">
                  <p:embed/>
                </p:oleObj>
              </mc:Choice>
              <mc:Fallback>
                <p:oleObj name="Equation" r:id="rId15" imgW="241091" imgH="177646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587875"/>
                        <a:ext cx="4587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22738" y="4570413"/>
          <a:ext cx="4587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4570413"/>
                        <a:ext cx="4587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7188200" y="4589463"/>
          <a:ext cx="2905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8" imgW="152334" imgH="139639" progId="Equation.DSMT4">
                  <p:embed/>
                </p:oleObj>
              </mc:Choice>
              <mc:Fallback>
                <p:oleObj name="Equation" r:id="rId18" imgW="152334" imgH="139639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589463"/>
                        <a:ext cx="2905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501650" y="5202238"/>
          <a:ext cx="13065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0" imgW="685502" imgH="215806" progId="Equation.DSMT4">
                  <p:embed/>
                </p:oleObj>
              </mc:Choice>
              <mc:Fallback>
                <p:oleObj name="Equation" r:id="rId20" imgW="685502" imgH="215806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202238"/>
                        <a:ext cx="13065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3484563" y="5256213"/>
          <a:ext cx="1354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2" imgW="710891" imgH="203112" progId="Equation.DSMT4">
                  <p:embed/>
                </p:oleObj>
              </mc:Choice>
              <mc:Fallback>
                <p:oleObj name="Equation" r:id="rId22" imgW="710891" imgH="203112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256213"/>
                        <a:ext cx="13541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6661150" y="5203825"/>
          <a:ext cx="13287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4" imgW="698197" imgH="203112" progId="Equation.DSMT4">
                  <p:embed/>
                </p:oleObj>
              </mc:Choice>
              <mc:Fallback>
                <p:oleObj name="Equation" r:id="rId24" imgW="698197" imgH="203112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5203825"/>
                        <a:ext cx="13287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249238" y="5749925"/>
          <a:ext cx="1231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6" imgW="647419" imgH="215806" progId="Equation.DSMT4">
                  <p:embed/>
                </p:oleObj>
              </mc:Choice>
              <mc:Fallback>
                <p:oleObj name="Equation" r:id="rId26" imgW="647419" imgH="215806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749925"/>
                        <a:ext cx="1231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940050" y="5727700"/>
          <a:ext cx="1231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7" imgW="647419" imgH="215806" progId="Equation.DSMT4">
                  <p:embed/>
                </p:oleObj>
              </mc:Choice>
              <mc:Fallback>
                <p:oleObj name="Equation" r:id="rId27" imgW="647419" imgH="215806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727700"/>
                        <a:ext cx="1231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5930900" y="5738813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28" imgW="647419" imgH="215806" progId="Equation.DSMT4">
                  <p:embed/>
                </p:oleObj>
              </mc:Choice>
              <mc:Fallback>
                <p:oleObj name="Equation" r:id="rId28" imgW="647419" imgH="215806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738813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1489075" y="5634038"/>
          <a:ext cx="508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29" imgW="266469" imgH="431425" progId="Equation.DSMT4">
                  <p:embed/>
                </p:oleObj>
              </mc:Choice>
              <mc:Fallback>
                <p:oleObj name="Equation" r:id="rId29" imgW="266469" imgH="431425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634038"/>
                        <a:ext cx="508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4171950" y="5586413"/>
          <a:ext cx="5064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1" imgW="266469" imgH="431425" progId="Equation.DSMT4">
                  <p:embed/>
                </p:oleObj>
              </mc:Choice>
              <mc:Fallback>
                <p:oleObj name="Equation" r:id="rId31" imgW="266469" imgH="431425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586413"/>
                        <a:ext cx="50641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7239000" y="5554663"/>
          <a:ext cx="3381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3" imgW="177646" imgH="431425" progId="Equation.DSMT4">
                  <p:embed/>
                </p:oleObj>
              </mc:Choice>
              <mc:Fallback>
                <p:oleObj name="Equation" r:id="rId33" imgW="177646" imgH="431425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554663"/>
                        <a:ext cx="33813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214313"/>
            <a:ext cx="8186737" cy="511175"/>
          </a:xfrm>
        </p:spPr>
        <p:txBody>
          <a:bodyPr/>
          <a:lstStyle/>
          <a:p>
            <a:pPr eaLnBrk="1" hangingPunct="1">
              <a:defRPr/>
            </a:pPr>
            <a:r>
              <a:rPr lang="en-CA" sz="2400" dirty="0"/>
              <a:t>Solving Equations with Horizontal Compression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1214438"/>
            <a:ext cx="3857625" cy="428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Make the substitution: 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3x = </a:t>
            </a:r>
            <a:r>
              <a:rPr lang="el-GR" sz="2000" i="1" dirty="0">
                <a:solidFill>
                  <a:srgbClr val="FF0000"/>
                </a:solidFill>
                <a:latin typeface="+mj-lt"/>
              </a:rPr>
              <a:t>θ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13338" y="795338"/>
          <a:ext cx="1673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761669" imgH="190417" progId="Equation.DSMT4">
                  <p:embed/>
                </p:oleObj>
              </mc:Choice>
              <mc:Fallback>
                <p:oleObj name="Equation" r:id="rId4" imgW="761669" imgH="190417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795338"/>
                        <a:ext cx="16732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14313" y="714375"/>
            <a:ext cx="4071937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214938" y="1230313"/>
          <a:ext cx="15716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825500" imgH="254000" progId="Equation.DSMT4">
                  <p:embed/>
                </p:oleObj>
              </mc:Choice>
              <mc:Fallback>
                <p:oleObj name="Equation" r:id="rId6" imgW="825500" imgH="2540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230313"/>
                        <a:ext cx="15716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591300" y="1616075"/>
          <a:ext cx="290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52334" imgH="431613" progId="Equation.DSMT4">
                  <p:embed/>
                </p:oleObj>
              </mc:Choice>
              <mc:Fallback>
                <p:oleObj name="Equation" r:id="rId8" imgW="152334" imgH="431613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616075"/>
                        <a:ext cx="2905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392738" y="1801813"/>
          <a:ext cx="11604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609336" imgH="253890" progId="Equation.DSMT4">
                  <p:embed/>
                </p:oleObj>
              </mc:Choice>
              <mc:Fallback>
                <p:oleObj name="Equation" r:id="rId10" imgW="609336" imgH="25389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801813"/>
                        <a:ext cx="116046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608763" y="1774825"/>
          <a:ext cx="7254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380835" imgH="241195" progId="Equation.DSMT4">
                  <p:embed/>
                </p:oleObj>
              </mc:Choice>
              <mc:Fallback>
                <p:oleObj name="Equation" r:id="rId12" imgW="380835" imgH="241195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1774825"/>
                        <a:ext cx="7254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749800" y="1725613"/>
          <a:ext cx="7254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380835" imgH="241195" progId="Equation.DSMT4">
                  <p:embed/>
                </p:oleObj>
              </mc:Choice>
              <mc:Fallback>
                <p:oleObj name="Equation" r:id="rId14" imgW="380835" imgH="241195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725613"/>
                        <a:ext cx="7254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85750" y="1785938"/>
            <a:ext cx="4357688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solate the trigonometric Function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5903913" y="2455863"/>
          <a:ext cx="5667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266353" imgH="177569" progId="Equation.DSMT4">
                  <p:embed/>
                </p:oleObj>
              </mc:Choice>
              <mc:Fallback>
                <p:oleObj name="Equation" r:id="rId15" imgW="266353" imgH="177569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455863"/>
                        <a:ext cx="5667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6491288" y="2452688"/>
          <a:ext cx="13541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710891" imgH="190417" progId="Equation.DSMT4">
                  <p:embed/>
                </p:oleObj>
              </mc:Choice>
              <mc:Fallback>
                <p:oleObj name="Equation" r:id="rId17" imgW="710891" imgH="190417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452688"/>
                        <a:ext cx="13541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341438" y="2347913"/>
            <a:ext cx="32051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sz="2000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sz="2000" dirty="0">
                <a:solidFill>
                  <a:srgbClr val="FF0000"/>
                </a:solidFill>
                <a:latin typeface="Century Schoolbook"/>
              </a:rPr>
              <a:t> in Quadrant 2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818188" y="2832100"/>
          <a:ext cx="652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342751" imgH="228501" progId="Equation.DSMT4">
                  <p:embed/>
                </p:oleObj>
              </mc:Choice>
              <mc:Fallback>
                <p:oleObj name="Equation" r:id="rId19" imgW="342751" imgH="228501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2832100"/>
                        <a:ext cx="6524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6697663" y="2878138"/>
          <a:ext cx="16208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850531" imgH="177723" progId="Equation.DSMT4">
                  <p:embed/>
                </p:oleObj>
              </mc:Choice>
              <mc:Fallback>
                <p:oleObj name="Equation" r:id="rId21" imgW="850531" imgH="177723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2878138"/>
                        <a:ext cx="16208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6194425" y="2828925"/>
          <a:ext cx="1571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3" imgW="825500" imgH="190500" progId="Equation.DSMT4">
                  <p:embed/>
                </p:oleObj>
              </mc:Choice>
              <mc:Fallback>
                <p:oleObj name="Equation" r:id="rId23" imgW="825500" imgH="1905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828925"/>
                        <a:ext cx="1571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330200" y="4679950"/>
          <a:ext cx="70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5" imgW="330200" imgH="228600" progId="Equation.DSMT4">
                  <p:embed/>
                </p:oleObj>
              </mc:Choice>
              <mc:Fallback>
                <p:oleObj name="Equation" r:id="rId25" imgW="330200" imgH="22860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679950"/>
                        <a:ext cx="701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330200" y="5622925"/>
          <a:ext cx="728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7" imgW="342751" imgH="228501" progId="Equation.DSMT4">
                  <p:embed/>
                </p:oleObj>
              </mc:Choice>
              <mc:Fallback>
                <p:oleObj name="Equation" r:id="rId27" imgW="342751" imgH="228501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622925"/>
                        <a:ext cx="728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1016000" y="4729163"/>
          <a:ext cx="149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9" imgW="787400" imgH="190500" progId="Equation.DSMT4">
                  <p:embed/>
                </p:oleObj>
              </mc:Choice>
              <mc:Fallback>
                <p:oleObj name="Equation" r:id="rId29" imgW="787400" imgH="19050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729163"/>
                        <a:ext cx="1498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044575" y="5689600"/>
          <a:ext cx="1354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1" imgW="710891" imgH="190417" progId="Equation.DSMT4">
                  <p:embed/>
                </p:oleObj>
              </mc:Choice>
              <mc:Fallback>
                <p:oleObj name="Equation" r:id="rId31" imgW="710891" imgH="190417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689600"/>
                        <a:ext cx="1354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6219825" y="3946525"/>
          <a:ext cx="16430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3" imgW="990170" imgH="431613" progId="Equation.DSMT4">
                  <p:embed/>
                </p:oleObj>
              </mc:Choice>
              <mc:Fallback>
                <p:oleObj name="Equation" r:id="rId33" imgW="990170" imgH="431613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946525"/>
                        <a:ext cx="16430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2474913" y="4733925"/>
          <a:ext cx="154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5" imgW="748975" imgH="177723" progId="Equation.DSMT4">
                  <p:embed/>
                </p:oleObj>
              </mc:Choice>
              <mc:Fallback>
                <p:oleObj name="Equation" r:id="rId35" imgW="748975" imgH="177723" progId="Equation.DSMT4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733925"/>
                        <a:ext cx="154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2414588" y="5694363"/>
          <a:ext cx="154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7" imgW="748975" imgH="177723" progId="Equation.DSMT4">
                  <p:embed/>
                </p:oleObj>
              </mc:Choice>
              <mc:Fallback>
                <p:oleObj name="Equation" r:id="rId37" imgW="748975" imgH="177723" progId="Equation.DSMT4">
                  <p:embed/>
                  <p:pic>
                    <p:nvPicPr>
                      <p:cNvPr id="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5694363"/>
                        <a:ext cx="154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774700" y="5165725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8" imgW="545626" imgH="177646" progId="Equation.DSMT4">
                  <p:embed/>
                </p:oleObj>
              </mc:Choice>
              <mc:Fallback>
                <p:oleObj name="Equation" r:id="rId38" imgW="545626" imgH="177646" progId="Equation.DSMT4">
                  <p:embed/>
                  <p:pic>
                    <p:nvPicPr>
                      <p:cNvPr id="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165725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768350" y="6108700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0" imgW="545626" imgH="177646" progId="Equation.DSMT4">
                  <p:embed/>
                </p:oleObj>
              </mc:Choice>
              <mc:Fallback>
                <p:oleObj name="Equation" r:id="rId40" imgW="545626" imgH="177646" progId="Equation.DSMT4">
                  <p:embed/>
                  <p:pic>
                    <p:nvPicPr>
                      <p:cNvPr id="3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6108700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7325" y="4089400"/>
            <a:ext cx="62865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the period to find solutions in the next cycle</a:t>
            </a:r>
          </a:p>
        </p:txBody>
      </p:sp>
      <p:graphicFrame>
        <p:nvGraphicFramePr>
          <p:cNvPr id="35" name="Object 22"/>
          <p:cNvGraphicFramePr>
            <a:graphicFrameLocks noChangeAspect="1"/>
          </p:cNvGraphicFramePr>
          <p:nvPr/>
        </p:nvGraphicFramePr>
        <p:xfrm>
          <a:off x="4616450" y="4679950"/>
          <a:ext cx="70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2" imgW="330200" imgH="228600" progId="Equation.DSMT4">
                  <p:embed/>
                </p:oleObj>
              </mc:Choice>
              <mc:Fallback>
                <p:oleObj name="Equation" r:id="rId42" imgW="330200" imgH="228600" progId="Equation.DSMT4">
                  <p:embed/>
                  <p:pic>
                    <p:nvPicPr>
                      <p:cNvPr id="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4679950"/>
                        <a:ext cx="701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/>
        </p:nvGraphicFramePr>
        <p:xfrm>
          <a:off x="4616450" y="5622925"/>
          <a:ext cx="728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4" imgW="342751" imgH="228501" progId="Equation.DSMT4">
                  <p:embed/>
                </p:oleObj>
              </mc:Choice>
              <mc:Fallback>
                <p:oleObj name="Equation" r:id="rId44" imgW="342751" imgH="228501" progId="Equation.DSMT4">
                  <p:embed/>
                  <p:pic>
                    <p:nvPicPr>
                      <p:cNvPr id="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622925"/>
                        <a:ext cx="728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/>
        </p:nvGraphicFramePr>
        <p:xfrm>
          <a:off x="5330825" y="4729163"/>
          <a:ext cx="1354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6" imgW="710891" imgH="190417" progId="Equation.DSMT4">
                  <p:embed/>
                </p:oleObj>
              </mc:Choice>
              <mc:Fallback>
                <p:oleObj name="Equation" r:id="rId46" imgW="710891" imgH="190417" progId="Equation.DSMT4">
                  <p:embed/>
                  <p:pic>
                    <p:nvPicPr>
                      <p:cNvPr id="3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4729163"/>
                        <a:ext cx="1354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/>
          <p:cNvGraphicFramePr>
            <a:graphicFrameLocks noChangeAspect="1"/>
          </p:cNvGraphicFramePr>
          <p:nvPr/>
        </p:nvGraphicFramePr>
        <p:xfrm>
          <a:off x="5330825" y="5689600"/>
          <a:ext cx="1354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8" imgW="710891" imgH="190417" progId="Equation.DSMT4">
                  <p:embed/>
                </p:oleObj>
              </mc:Choice>
              <mc:Fallback>
                <p:oleObj name="Equation" r:id="rId48" imgW="710891" imgH="190417" progId="Equation.DSMT4">
                  <p:embed/>
                  <p:pic>
                    <p:nvPicPr>
                      <p:cNvPr id="3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689600"/>
                        <a:ext cx="1354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6"/>
          <p:cNvGraphicFramePr>
            <a:graphicFrameLocks noChangeAspect="1"/>
          </p:cNvGraphicFramePr>
          <p:nvPr/>
        </p:nvGraphicFramePr>
        <p:xfrm>
          <a:off x="6688138" y="4733925"/>
          <a:ext cx="154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0" imgW="748975" imgH="177723" progId="Equation.DSMT4">
                  <p:embed/>
                </p:oleObj>
              </mc:Choice>
              <mc:Fallback>
                <p:oleObj name="Equation" r:id="rId50" imgW="748975" imgH="177723" progId="Equation.DSMT4">
                  <p:embed/>
                  <p:pic>
                    <p:nvPicPr>
                      <p:cNvPr id="3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4733925"/>
                        <a:ext cx="154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6788150" y="5694363"/>
          <a:ext cx="1543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1" imgW="748975" imgH="177723" progId="Equation.DSMT4">
                  <p:embed/>
                </p:oleObj>
              </mc:Choice>
              <mc:Fallback>
                <p:oleObj name="Equation" r:id="rId51" imgW="748975" imgH="177723" progId="Equation.DSMT4">
                  <p:embed/>
                  <p:pic>
                    <p:nvPicPr>
                      <p:cNvPr id="4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694363"/>
                        <a:ext cx="1543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8"/>
          <p:cNvGraphicFramePr>
            <a:graphicFrameLocks noChangeAspect="1"/>
          </p:cNvGraphicFramePr>
          <p:nvPr/>
        </p:nvGraphicFramePr>
        <p:xfrm>
          <a:off x="5016500" y="5180013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2" imgW="545626" imgH="177646" progId="Equation.DSMT4">
                  <p:embed/>
                </p:oleObj>
              </mc:Choice>
              <mc:Fallback>
                <p:oleObj name="Equation" r:id="rId52" imgW="545626" imgH="177646" progId="Equation.DSMT4">
                  <p:embed/>
                  <p:pic>
                    <p:nvPicPr>
                      <p:cNvPr id="4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80013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/>
          <p:cNvGraphicFramePr>
            <a:graphicFrameLocks noChangeAspect="1"/>
          </p:cNvGraphicFramePr>
          <p:nvPr/>
        </p:nvGraphicFramePr>
        <p:xfrm>
          <a:off x="5040313" y="6108700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4" imgW="545626" imgH="177646" progId="Equation.DSMT4">
                  <p:embed/>
                </p:oleObj>
              </mc:Choice>
              <mc:Fallback>
                <p:oleObj name="Equation" r:id="rId54" imgW="545626" imgH="177646" progId="Equation.DSMT4">
                  <p:embed/>
                  <p:pic>
                    <p:nvPicPr>
                      <p:cNvPr id="4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6108700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22250" y="2849563"/>
            <a:ext cx="4819650" cy="3841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To Solve for “x”, substitute </a:t>
            </a:r>
            <a:r>
              <a:rPr lang="en-CA" sz="1900" i="1" dirty="0">
                <a:solidFill>
                  <a:srgbClr val="FF0000"/>
                </a:solidFill>
                <a:latin typeface="+mj-lt"/>
              </a:rPr>
              <a:t>3x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 back into </a:t>
            </a:r>
            <a:r>
              <a:rPr lang="el-GR" sz="1900" i="1" dirty="0">
                <a:solidFill>
                  <a:srgbClr val="FF0000"/>
                </a:solidFill>
              </a:rPr>
              <a:t>θ</a:t>
            </a:r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4" name="Object 30"/>
          <p:cNvGraphicFramePr>
            <a:graphicFrameLocks noChangeAspect="1"/>
          </p:cNvGraphicFramePr>
          <p:nvPr/>
        </p:nvGraphicFramePr>
        <p:xfrm>
          <a:off x="630238" y="3325813"/>
          <a:ext cx="650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6" imgW="342603" imgH="177646" progId="Equation.DSMT4">
                  <p:embed/>
                </p:oleObj>
              </mc:Choice>
              <mc:Fallback>
                <p:oleObj name="Equation" r:id="rId56" imgW="342603" imgH="177646" progId="Equation.DSMT4">
                  <p:embed/>
                  <p:pic>
                    <p:nvPicPr>
                      <p:cNvPr id="4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325813"/>
                        <a:ext cx="6508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1"/>
          <p:cNvGraphicFramePr>
            <a:graphicFrameLocks noChangeAspect="1"/>
          </p:cNvGraphicFramePr>
          <p:nvPr/>
        </p:nvGraphicFramePr>
        <p:xfrm>
          <a:off x="1282700" y="3325813"/>
          <a:ext cx="796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8" imgW="418918" imgH="177723" progId="Equation.DSMT4">
                  <p:embed/>
                </p:oleObj>
              </mc:Choice>
              <mc:Fallback>
                <p:oleObj name="Equation" r:id="rId58" imgW="418918" imgH="177723" progId="Equation.DSMT4">
                  <p:embed/>
                  <p:pic>
                    <p:nvPicPr>
                      <p:cNvPr id="4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5813"/>
                        <a:ext cx="796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2"/>
          <p:cNvGraphicFramePr>
            <a:graphicFrameLocks noChangeAspect="1"/>
          </p:cNvGraphicFramePr>
          <p:nvPr/>
        </p:nvGraphicFramePr>
        <p:xfrm>
          <a:off x="736600" y="3748088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60" imgW="266469" imgH="139579" progId="Equation.DSMT4">
                  <p:embed/>
                </p:oleObj>
              </mc:Choice>
              <mc:Fallback>
                <p:oleObj name="Equation" r:id="rId60" imgW="266469" imgH="139579" progId="Equation.DSMT4">
                  <p:embed/>
                  <p:pic>
                    <p:nvPicPr>
                      <p:cNvPr id="4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748088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3"/>
          <p:cNvGraphicFramePr>
            <a:graphicFrameLocks noChangeAspect="1"/>
          </p:cNvGraphicFramePr>
          <p:nvPr/>
        </p:nvGraphicFramePr>
        <p:xfrm>
          <a:off x="1279525" y="3332163"/>
          <a:ext cx="266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62" imgW="139579" imgH="177646" progId="Equation.DSMT4">
                  <p:embed/>
                </p:oleObj>
              </mc:Choice>
              <mc:Fallback>
                <p:oleObj name="Equation" r:id="rId62" imgW="139579" imgH="177646" progId="Equation.DSMT4">
                  <p:embed/>
                  <p:pic>
                    <p:nvPicPr>
                      <p:cNvPr id="4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332163"/>
                        <a:ext cx="266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4"/>
          <p:cNvGraphicFramePr>
            <a:graphicFrameLocks noChangeAspect="1"/>
          </p:cNvGraphicFramePr>
          <p:nvPr/>
        </p:nvGraphicFramePr>
        <p:xfrm>
          <a:off x="1296988" y="3703638"/>
          <a:ext cx="942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64" imgW="494870" imgH="177646" progId="Equation.DSMT4">
                  <p:embed/>
                </p:oleObj>
              </mc:Choice>
              <mc:Fallback>
                <p:oleObj name="Equation" r:id="rId64" imgW="494870" imgH="177646" progId="Equation.DSMT4">
                  <p:embed/>
                  <p:pic>
                    <p:nvPicPr>
                      <p:cNvPr id="4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703638"/>
                        <a:ext cx="9429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5"/>
          <p:cNvGraphicFramePr>
            <a:graphicFrameLocks noChangeAspect="1"/>
          </p:cNvGraphicFramePr>
          <p:nvPr/>
        </p:nvGraphicFramePr>
        <p:xfrm>
          <a:off x="2800350" y="3348038"/>
          <a:ext cx="650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6" imgW="342603" imgH="177646" progId="Equation.DSMT4">
                  <p:embed/>
                </p:oleObj>
              </mc:Choice>
              <mc:Fallback>
                <p:oleObj name="Equation" r:id="rId66" imgW="342603" imgH="177646" progId="Equation.DSMT4">
                  <p:embed/>
                  <p:pic>
                    <p:nvPicPr>
                      <p:cNvPr id="4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348038"/>
                        <a:ext cx="6508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6"/>
          <p:cNvGraphicFramePr>
            <a:graphicFrameLocks noChangeAspect="1"/>
          </p:cNvGraphicFramePr>
          <p:nvPr/>
        </p:nvGraphicFramePr>
        <p:xfrm>
          <a:off x="3463925" y="3348038"/>
          <a:ext cx="7731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67" imgW="405872" imgH="177569" progId="Equation.DSMT4">
                  <p:embed/>
                </p:oleObj>
              </mc:Choice>
              <mc:Fallback>
                <p:oleObj name="Equation" r:id="rId67" imgW="405872" imgH="177569" progId="Equation.DSMT4">
                  <p:embed/>
                  <p:pic>
                    <p:nvPicPr>
                      <p:cNvPr id="5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48038"/>
                        <a:ext cx="7731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7"/>
          <p:cNvGraphicFramePr>
            <a:graphicFrameLocks noChangeAspect="1"/>
          </p:cNvGraphicFramePr>
          <p:nvPr/>
        </p:nvGraphicFramePr>
        <p:xfrm>
          <a:off x="2906713" y="3770313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69" imgW="266469" imgH="139579" progId="Equation.DSMT4">
                  <p:embed/>
                </p:oleObj>
              </mc:Choice>
              <mc:Fallback>
                <p:oleObj name="Equation" r:id="rId69" imgW="266469" imgH="139579" progId="Equation.DSMT4">
                  <p:embed/>
                  <p:pic>
                    <p:nvPicPr>
                      <p:cNvPr id="5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770313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8"/>
          <p:cNvGraphicFramePr>
            <a:graphicFrameLocks noChangeAspect="1"/>
          </p:cNvGraphicFramePr>
          <p:nvPr/>
        </p:nvGraphicFramePr>
        <p:xfrm>
          <a:off x="3448050" y="3354388"/>
          <a:ext cx="266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70" imgW="139579" imgH="177646" progId="Equation.DSMT4">
                  <p:embed/>
                </p:oleObj>
              </mc:Choice>
              <mc:Fallback>
                <p:oleObj name="Equation" r:id="rId70" imgW="139579" imgH="177646" progId="Equation.DSMT4">
                  <p:embed/>
                  <p:pic>
                    <p:nvPicPr>
                      <p:cNvPr id="5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354388"/>
                        <a:ext cx="266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9"/>
          <p:cNvGraphicFramePr>
            <a:graphicFrameLocks noChangeAspect="1"/>
          </p:cNvGraphicFramePr>
          <p:nvPr/>
        </p:nvGraphicFramePr>
        <p:xfrm>
          <a:off x="3479800" y="3725863"/>
          <a:ext cx="798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1" imgW="418918" imgH="177723" progId="Equation.DSMT4">
                  <p:embed/>
                </p:oleObj>
              </mc:Choice>
              <mc:Fallback>
                <p:oleObj name="Equation" r:id="rId71" imgW="418918" imgH="177723" progId="Equation.DSMT4">
                  <p:embed/>
                  <p:pic>
                    <p:nvPicPr>
                      <p:cNvPr id="5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725863"/>
                        <a:ext cx="7985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300913" y="3860800"/>
            <a:ext cx="1219200" cy="827088"/>
            <a:chOff x="7300686" y="3860800"/>
            <a:chExt cx="1219200" cy="827314"/>
          </a:xfrm>
        </p:grpSpPr>
        <p:sp>
          <p:nvSpPr>
            <p:cNvPr id="55" name="Rectangle 54"/>
            <p:cNvSpPr/>
            <p:nvPr/>
          </p:nvSpPr>
          <p:spPr>
            <a:xfrm>
              <a:off x="7300686" y="3860800"/>
              <a:ext cx="1219200" cy="827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graphicFrame>
          <p:nvGraphicFramePr>
            <p:cNvPr id="15410" name="Object 40"/>
            <p:cNvGraphicFramePr>
              <a:graphicFrameLocks noChangeAspect="1"/>
            </p:cNvGraphicFramePr>
            <p:nvPr/>
          </p:nvGraphicFramePr>
          <p:xfrm>
            <a:off x="7389378" y="4148827"/>
            <a:ext cx="109378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73" imgW="660113" imgH="177723" progId="Equation.DSMT4">
                    <p:embed/>
                  </p:oleObj>
                </mc:Choice>
                <mc:Fallback>
                  <p:oleObj name="Equation" r:id="rId73" imgW="660113" imgH="177723" progId="Equation.DSMT4">
                    <p:embed/>
                    <p:pic>
                      <p:nvPicPr>
                        <p:cNvPr id="1541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9378" y="4148827"/>
                          <a:ext cx="1093787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0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15607E-7 L 0.09445 0.00208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  <p:bldP spid="13" grpId="0"/>
      <p:bldP spid="16" grpId="0"/>
      <p:bldP spid="34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214313"/>
            <a:ext cx="8186737" cy="511175"/>
          </a:xfrm>
        </p:spPr>
        <p:txBody>
          <a:bodyPr/>
          <a:lstStyle/>
          <a:p>
            <a:pPr marL="273050" indent="-273050">
              <a:spcBef>
                <a:spcPts val="600"/>
              </a:spcBef>
              <a:defRPr/>
            </a:pPr>
            <a:r>
              <a:rPr lang="en-CA" sz="2400" dirty="0"/>
              <a:t>Practice: Solve for “x”, 0 ≤ </a:t>
            </a:r>
            <a:r>
              <a:rPr lang="en-CA" sz="2400" i="1" dirty="0"/>
              <a:t>x </a:t>
            </a:r>
            <a:r>
              <a:rPr lang="en-CA" sz="2400" dirty="0"/>
              <a:t>≤ 2</a:t>
            </a:r>
            <a:r>
              <a:rPr lang="el-GR" sz="2400" dirty="0"/>
              <a:t>π</a:t>
            </a:r>
            <a:endParaRPr lang="en-CA" sz="2400" dirty="0"/>
          </a:p>
        </p:txBody>
      </p:sp>
      <p:sp>
        <p:nvSpPr>
          <p:cNvPr id="1029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1214438"/>
            <a:ext cx="3857625" cy="428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Make the substitution: 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2x = </a:t>
            </a:r>
            <a:r>
              <a:rPr lang="el-GR" sz="2000" i="1" dirty="0">
                <a:solidFill>
                  <a:srgbClr val="FF0000"/>
                </a:solidFill>
                <a:latin typeface="+mj-lt"/>
              </a:rPr>
              <a:t>θ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81675" y="315913"/>
          <a:ext cx="1730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787058" imgH="177723" progId="Equation.DSMT4">
                  <p:embed/>
                </p:oleObj>
              </mc:Choice>
              <mc:Fallback>
                <p:oleObj name="Equation" r:id="rId4" imgW="787058" imgH="177723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315913"/>
                        <a:ext cx="1730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203825" y="1230313"/>
          <a:ext cx="15954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837836" imgH="253890" progId="Equation.DSMT4">
                  <p:embed/>
                </p:oleObj>
              </mc:Choice>
              <mc:Fallback>
                <p:oleObj name="Equation" r:id="rId6" imgW="837836" imgH="25389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230313"/>
                        <a:ext cx="15954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591300" y="1616075"/>
          <a:ext cx="290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52334" imgH="431613" progId="Equation.DSMT4">
                  <p:embed/>
                </p:oleObj>
              </mc:Choice>
              <mc:Fallback>
                <p:oleObj name="Equation" r:id="rId8" imgW="152334" imgH="431613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616075"/>
                        <a:ext cx="2905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368925" y="1801813"/>
          <a:ext cx="12080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634725" imgH="253890" progId="Equation.DSMT4">
                  <p:embed/>
                </p:oleObj>
              </mc:Choice>
              <mc:Fallback>
                <p:oleObj name="Equation" r:id="rId10" imgW="634725" imgH="25389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801813"/>
                        <a:ext cx="12080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597650" y="1774825"/>
          <a:ext cx="749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393529" imgH="241195" progId="Equation.DSMT4">
                  <p:embed/>
                </p:oleObj>
              </mc:Choice>
              <mc:Fallback>
                <p:oleObj name="Equation" r:id="rId12" imgW="393529" imgH="241195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1774825"/>
                        <a:ext cx="749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738688" y="1725613"/>
          <a:ext cx="7493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393529" imgH="241195" progId="Equation.DSMT4">
                  <p:embed/>
                </p:oleObj>
              </mc:Choice>
              <mc:Fallback>
                <p:oleObj name="Equation" r:id="rId14" imgW="393529" imgH="241195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25613"/>
                        <a:ext cx="7493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85750" y="1785938"/>
            <a:ext cx="4357688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Isolate the trigonometric Function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5903913" y="2455863"/>
          <a:ext cx="5667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266353" imgH="177569" progId="Equation.DSMT4">
                  <p:embed/>
                </p:oleObj>
              </mc:Choice>
              <mc:Fallback>
                <p:oleObj name="Equation" r:id="rId16" imgW="266353" imgH="177569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455863"/>
                        <a:ext cx="5667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6491288" y="2452688"/>
          <a:ext cx="13541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710891" imgH="190417" progId="Equation.DSMT4">
                  <p:embed/>
                </p:oleObj>
              </mc:Choice>
              <mc:Fallback>
                <p:oleObj name="Equation" r:id="rId18" imgW="710891" imgH="190417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452688"/>
                        <a:ext cx="13541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341438" y="2347913"/>
            <a:ext cx="3205162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sz="2000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sz="2000" dirty="0">
                <a:solidFill>
                  <a:srgbClr val="FF0000"/>
                </a:solidFill>
                <a:latin typeface="Century Schoolbook"/>
              </a:rPr>
              <a:t> in Quadrant 4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5818188" y="2832100"/>
          <a:ext cx="652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342751" imgH="228501" progId="Equation.DSMT4">
                  <p:embed/>
                </p:oleObj>
              </mc:Choice>
              <mc:Fallback>
                <p:oleObj name="Equation" r:id="rId20" imgW="342751" imgH="228501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2832100"/>
                        <a:ext cx="6524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6624638" y="2878138"/>
          <a:ext cx="16208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850531" imgH="177723" progId="Equation.DSMT4">
                  <p:embed/>
                </p:oleObj>
              </mc:Choice>
              <mc:Fallback>
                <p:oleObj name="Equation" r:id="rId22" imgW="850531" imgH="177723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2878138"/>
                        <a:ext cx="16208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6183313" y="2828925"/>
          <a:ext cx="1595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838200" imgH="190500" progId="Equation.DSMT4">
                  <p:embed/>
                </p:oleObj>
              </mc:Choice>
              <mc:Fallback>
                <p:oleObj name="Equation" r:id="rId24" imgW="838200" imgH="1905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828925"/>
                        <a:ext cx="15954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330200" y="4679950"/>
          <a:ext cx="701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330200" imgH="228600" progId="Equation.DSMT4">
                  <p:embed/>
                </p:oleObj>
              </mc:Choice>
              <mc:Fallback>
                <p:oleObj name="Equation" r:id="rId26" imgW="330200" imgH="228600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679950"/>
                        <a:ext cx="701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330200" y="5622925"/>
          <a:ext cx="728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342751" imgH="228501" progId="Equation.DSMT4">
                  <p:embed/>
                </p:oleObj>
              </mc:Choice>
              <mc:Fallback>
                <p:oleObj name="Equation" r:id="rId28" imgW="342751" imgH="228501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622925"/>
                        <a:ext cx="728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1016000" y="4729163"/>
          <a:ext cx="149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787400" imgH="190500" progId="Equation.DSMT4">
                  <p:embed/>
                </p:oleObj>
              </mc:Choice>
              <mc:Fallback>
                <p:oleObj name="Equation" r:id="rId30" imgW="787400" imgH="19050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729163"/>
                        <a:ext cx="1498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044575" y="5689600"/>
          <a:ext cx="1354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2" imgW="710891" imgH="190417" progId="Equation.DSMT4">
                  <p:embed/>
                </p:oleObj>
              </mc:Choice>
              <mc:Fallback>
                <p:oleObj name="Equation" r:id="rId32" imgW="710891" imgH="190417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689600"/>
                        <a:ext cx="1354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6219825" y="3946525"/>
          <a:ext cx="16430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4" imgW="990170" imgH="431613" progId="Equation.DSMT4">
                  <p:embed/>
                </p:oleObj>
              </mc:Choice>
              <mc:Fallback>
                <p:oleObj name="Equation" r:id="rId34" imgW="990170" imgH="431613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946525"/>
                        <a:ext cx="16430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2635250" y="4733925"/>
          <a:ext cx="1074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6" imgW="520248" imgH="177646" progId="Equation.DSMT4">
                  <p:embed/>
                </p:oleObj>
              </mc:Choice>
              <mc:Fallback>
                <p:oleObj name="Equation" r:id="rId36" imgW="520248" imgH="177646" progId="Equation.DSMT4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733925"/>
                        <a:ext cx="10747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2649538" y="5694363"/>
          <a:ext cx="1071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8" imgW="520248" imgH="177646" progId="Equation.DSMT4">
                  <p:embed/>
                </p:oleObj>
              </mc:Choice>
              <mc:Fallback>
                <p:oleObj name="Equation" r:id="rId38" imgW="520248" imgH="177646" progId="Equation.DSMT4">
                  <p:embed/>
                  <p:pic>
                    <p:nvPicPr>
                      <p:cNvPr id="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694363"/>
                        <a:ext cx="10715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774700" y="5165725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0" imgW="545626" imgH="177646" progId="Equation.DSMT4">
                  <p:embed/>
                </p:oleObj>
              </mc:Choice>
              <mc:Fallback>
                <p:oleObj name="Equation" r:id="rId40" imgW="545626" imgH="177646" progId="Equation.DSMT4">
                  <p:embed/>
                  <p:pic>
                    <p:nvPicPr>
                      <p:cNvPr id="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165725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768350" y="6108700"/>
          <a:ext cx="1123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2" imgW="545626" imgH="177646" progId="Equation.DSMT4">
                  <p:embed/>
                </p:oleObj>
              </mc:Choice>
              <mc:Fallback>
                <p:oleObj name="Equation" r:id="rId42" imgW="545626" imgH="177646" progId="Equation.DSMT4">
                  <p:embed/>
                  <p:pic>
                    <p:nvPicPr>
                      <p:cNvPr id="3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6108700"/>
                        <a:ext cx="1123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87325" y="4089400"/>
            <a:ext cx="62865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Add the period to find solutions in the next cycl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22250" y="2849563"/>
            <a:ext cx="4819650" cy="3841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To Solve for “x”, substitute </a:t>
            </a:r>
            <a:r>
              <a:rPr lang="en-CA" sz="1900" i="1" dirty="0">
                <a:solidFill>
                  <a:srgbClr val="FF0000"/>
                </a:solidFill>
                <a:latin typeface="+mj-lt"/>
              </a:rPr>
              <a:t>2x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 back into </a:t>
            </a:r>
            <a:r>
              <a:rPr lang="el-GR" sz="1900" i="1" dirty="0">
                <a:solidFill>
                  <a:srgbClr val="FF0000"/>
                </a:solidFill>
              </a:rPr>
              <a:t>θ</a:t>
            </a:r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4" name="Object 22"/>
          <p:cNvGraphicFramePr>
            <a:graphicFrameLocks noChangeAspect="1"/>
          </p:cNvGraphicFramePr>
          <p:nvPr/>
        </p:nvGraphicFramePr>
        <p:xfrm>
          <a:off x="630238" y="3325813"/>
          <a:ext cx="650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4" imgW="342603" imgH="177646" progId="Equation.DSMT4">
                  <p:embed/>
                </p:oleObj>
              </mc:Choice>
              <mc:Fallback>
                <p:oleObj name="Equation" r:id="rId44" imgW="342603" imgH="177646" progId="Equation.DSMT4">
                  <p:embed/>
                  <p:pic>
                    <p:nvPicPr>
                      <p:cNvPr id="4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325813"/>
                        <a:ext cx="6508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3"/>
          <p:cNvGraphicFramePr>
            <a:graphicFrameLocks noChangeAspect="1"/>
          </p:cNvGraphicFramePr>
          <p:nvPr/>
        </p:nvGraphicFramePr>
        <p:xfrm>
          <a:off x="1282700" y="3325813"/>
          <a:ext cx="796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6" imgW="418918" imgH="177723" progId="Equation.DSMT4">
                  <p:embed/>
                </p:oleObj>
              </mc:Choice>
              <mc:Fallback>
                <p:oleObj name="Equation" r:id="rId46" imgW="418918" imgH="177723" progId="Equation.DSMT4">
                  <p:embed/>
                  <p:pic>
                    <p:nvPicPr>
                      <p:cNvPr id="4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25813"/>
                        <a:ext cx="796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736600" y="3748088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8" imgW="266469" imgH="139579" progId="Equation.DSMT4">
                  <p:embed/>
                </p:oleObj>
              </mc:Choice>
              <mc:Fallback>
                <p:oleObj name="Equation" r:id="rId48" imgW="266469" imgH="139579" progId="Equation.DSMT4">
                  <p:embed/>
                  <p:pic>
                    <p:nvPicPr>
                      <p:cNvPr id="4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748088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5"/>
          <p:cNvGraphicFramePr>
            <a:graphicFrameLocks noChangeAspect="1"/>
          </p:cNvGraphicFramePr>
          <p:nvPr/>
        </p:nvGraphicFramePr>
        <p:xfrm>
          <a:off x="1279525" y="3332163"/>
          <a:ext cx="266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0" imgW="139579" imgH="177646" progId="Equation.DSMT4">
                  <p:embed/>
                </p:oleObj>
              </mc:Choice>
              <mc:Fallback>
                <p:oleObj name="Equation" r:id="rId50" imgW="139579" imgH="177646" progId="Equation.DSMT4">
                  <p:embed/>
                  <p:pic>
                    <p:nvPicPr>
                      <p:cNvPr id="4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332163"/>
                        <a:ext cx="266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6"/>
          <p:cNvGraphicFramePr>
            <a:graphicFrameLocks noChangeAspect="1"/>
          </p:cNvGraphicFramePr>
          <p:nvPr/>
        </p:nvGraphicFramePr>
        <p:xfrm>
          <a:off x="1296988" y="3703638"/>
          <a:ext cx="942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2" imgW="494870" imgH="177646" progId="Equation.DSMT4">
                  <p:embed/>
                </p:oleObj>
              </mc:Choice>
              <mc:Fallback>
                <p:oleObj name="Equation" r:id="rId52" imgW="494870" imgH="177646" progId="Equation.DSMT4">
                  <p:embed/>
                  <p:pic>
                    <p:nvPicPr>
                      <p:cNvPr id="4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703638"/>
                        <a:ext cx="9429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7"/>
          <p:cNvGraphicFramePr>
            <a:graphicFrameLocks noChangeAspect="1"/>
          </p:cNvGraphicFramePr>
          <p:nvPr/>
        </p:nvGraphicFramePr>
        <p:xfrm>
          <a:off x="2800350" y="3348038"/>
          <a:ext cx="6508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4" imgW="342603" imgH="177646" progId="Equation.DSMT4">
                  <p:embed/>
                </p:oleObj>
              </mc:Choice>
              <mc:Fallback>
                <p:oleObj name="Equation" r:id="rId54" imgW="342603" imgH="177646" progId="Equation.DSMT4">
                  <p:embed/>
                  <p:pic>
                    <p:nvPicPr>
                      <p:cNvPr id="4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348038"/>
                        <a:ext cx="6508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8"/>
          <p:cNvGraphicFramePr>
            <a:graphicFrameLocks noChangeAspect="1"/>
          </p:cNvGraphicFramePr>
          <p:nvPr/>
        </p:nvGraphicFramePr>
        <p:xfrm>
          <a:off x="3463925" y="3348038"/>
          <a:ext cx="7731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6" imgW="405872" imgH="177569" progId="Equation.DSMT4">
                  <p:embed/>
                </p:oleObj>
              </mc:Choice>
              <mc:Fallback>
                <p:oleObj name="Equation" r:id="rId56" imgW="405872" imgH="177569" progId="Equation.DSMT4">
                  <p:embed/>
                  <p:pic>
                    <p:nvPicPr>
                      <p:cNvPr id="5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48038"/>
                        <a:ext cx="7731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9"/>
          <p:cNvGraphicFramePr>
            <a:graphicFrameLocks noChangeAspect="1"/>
          </p:cNvGraphicFramePr>
          <p:nvPr/>
        </p:nvGraphicFramePr>
        <p:xfrm>
          <a:off x="2906713" y="3770313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8" imgW="266469" imgH="139579" progId="Equation.DSMT4">
                  <p:embed/>
                </p:oleObj>
              </mc:Choice>
              <mc:Fallback>
                <p:oleObj name="Equation" r:id="rId58" imgW="266469" imgH="139579" progId="Equation.DSMT4">
                  <p:embed/>
                  <p:pic>
                    <p:nvPicPr>
                      <p:cNvPr id="5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770313"/>
                        <a:ext cx="508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0"/>
          <p:cNvGraphicFramePr>
            <a:graphicFrameLocks noChangeAspect="1"/>
          </p:cNvGraphicFramePr>
          <p:nvPr/>
        </p:nvGraphicFramePr>
        <p:xfrm>
          <a:off x="3448050" y="3354388"/>
          <a:ext cx="266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9" imgW="139579" imgH="177646" progId="Equation.DSMT4">
                  <p:embed/>
                </p:oleObj>
              </mc:Choice>
              <mc:Fallback>
                <p:oleObj name="Equation" r:id="rId59" imgW="139579" imgH="177646" progId="Equation.DSMT4">
                  <p:embed/>
                  <p:pic>
                    <p:nvPicPr>
                      <p:cNvPr id="5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354388"/>
                        <a:ext cx="266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1"/>
          <p:cNvGraphicFramePr>
            <a:graphicFrameLocks noChangeAspect="1"/>
          </p:cNvGraphicFramePr>
          <p:nvPr/>
        </p:nvGraphicFramePr>
        <p:xfrm>
          <a:off x="3479800" y="3725863"/>
          <a:ext cx="798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0" imgW="418918" imgH="177723" progId="Equation.DSMT4">
                  <p:embed/>
                </p:oleObj>
              </mc:Choice>
              <mc:Fallback>
                <p:oleObj name="Equation" r:id="rId60" imgW="418918" imgH="177723" progId="Equation.DSMT4">
                  <p:embed/>
                  <p:pic>
                    <p:nvPicPr>
                      <p:cNvPr id="5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725863"/>
                        <a:ext cx="7985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300913" y="3846513"/>
            <a:ext cx="1219200" cy="827087"/>
            <a:chOff x="7300686" y="3860800"/>
            <a:chExt cx="1219200" cy="827314"/>
          </a:xfrm>
        </p:grpSpPr>
        <p:sp>
          <p:nvSpPr>
            <p:cNvPr id="55" name="Rectangle 54"/>
            <p:cNvSpPr/>
            <p:nvPr/>
          </p:nvSpPr>
          <p:spPr>
            <a:xfrm>
              <a:off x="7300686" y="3860800"/>
              <a:ext cx="1219200" cy="827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graphicFrame>
          <p:nvGraphicFramePr>
            <p:cNvPr id="17449" name="Object 32"/>
            <p:cNvGraphicFramePr>
              <a:graphicFrameLocks noChangeAspect="1"/>
            </p:cNvGraphicFramePr>
            <p:nvPr/>
          </p:nvGraphicFramePr>
          <p:xfrm>
            <a:off x="7444926" y="4149125"/>
            <a:ext cx="547688" cy="293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62" imgW="329914" imgH="177646" progId="Equation.DSMT4">
                    <p:embed/>
                  </p:oleObj>
                </mc:Choice>
                <mc:Fallback>
                  <p:oleObj name="Equation" r:id="rId62" imgW="329914" imgH="177646" progId="Equation.DSMT4">
                    <p:embed/>
                    <p:pic>
                      <p:nvPicPr>
                        <p:cNvPr id="1744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4926" y="4149125"/>
                          <a:ext cx="547688" cy="2937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15607E-7 L 0.09445 0.00208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22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  <p:bldP spid="13" grpId="0"/>
      <p:bldP spid="16" grpId="0"/>
      <p:bldP spid="34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96838"/>
            <a:ext cx="8572500" cy="568325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/>
              <a:t>ii) Solving Trigonometric equations Using Algebra</a:t>
            </a: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469900" y="928688"/>
          <a:ext cx="25304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231366" imgH="266584" progId="Equation.DSMT4">
                  <p:embed/>
                </p:oleObj>
              </mc:Choice>
              <mc:Fallback>
                <p:oleObj name="Equation" r:id="rId4" imgW="1231366" imgH="266584" progId="Equation.DSMT4">
                  <p:embed/>
                  <p:pic>
                    <p:nvPicPr>
                      <p:cNvPr id="194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928688"/>
                        <a:ext cx="25304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5103813" y="1016000"/>
          <a:ext cx="29987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459866" imgH="215806" progId="Equation.DSMT4">
                  <p:embed/>
                </p:oleObj>
              </mc:Choice>
              <mc:Fallback>
                <p:oleObj name="Equation" r:id="rId6" imgW="1459866" imgH="215806" progId="Equation.DSMT4">
                  <p:embed/>
                  <p:pic>
                    <p:nvPicPr>
                      <p:cNvPr id="194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1016000"/>
                        <a:ext cx="29987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98575" y="1554163"/>
          <a:ext cx="1198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583947" imgH="241195" progId="Equation.DSMT4">
                  <p:embed/>
                </p:oleObj>
              </mc:Choice>
              <mc:Fallback>
                <p:oleObj name="Equation" r:id="rId8" imgW="583947" imgH="241195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554163"/>
                        <a:ext cx="1198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603500" y="1712913"/>
          <a:ext cx="2603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712913"/>
                        <a:ext cx="2603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076325" y="1682750"/>
          <a:ext cx="2619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682750"/>
                        <a:ext cx="2619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454275" y="2266950"/>
          <a:ext cx="78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380835" imgH="469696" progId="Equation.DSMT4">
                  <p:embed/>
                </p:oleObj>
              </mc:Choice>
              <mc:Fallback>
                <p:oleObj name="Equation" r:id="rId14" imgW="380835" imgH="469696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266950"/>
                        <a:ext cx="78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>
            <a:off x="2565400" y="1882775"/>
            <a:ext cx="344488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335213" y="1381125"/>
          <a:ext cx="7318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431613" imgH="520474" progId="Equation.DSMT4">
                  <p:embed/>
                </p:oleObj>
              </mc:Choice>
              <mc:Fallback>
                <p:oleObj name="Equation" r:id="rId16" imgW="431613" imgH="520474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1381125"/>
                        <a:ext cx="7318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038225" y="1517650"/>
          <a:ext cx="1306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634725" imgH="241195" progId="Equation.DSMT4">
                  <p:embed/>
                </p:oleObj>
              </mc:Choice>
              <mc:Fallback>
                <p:oleObj name="Equation" r:id="rId18" imgW="634725" imgH="241195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517650"/>
                        <a:ext cx="1306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1463675" y="2514600"/>
          <a:ext cx="10175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495085" imgH="152334" progId="Equation.DSMT4">
                  <p:embed/>
                </p:oleObj>
              </mc:Choice>
              <mc:Fallback>
                <p:oleObj name="Equation" r:id="rId20" imgW="495085" imgH="152334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514600"/>
                        <a:ext cx="10175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865188" y="3403600"/>
          <a:ext cx="9223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495085" imgH="152334" progId="Equation.DSMT4">
                  <p:embed/>
                </p:oleObj>
              </mc:Choice>
              <mc:Fallback>
                <p:oleObj name="Equation" r:id="rId22" imgW="495085" imgH="152334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403600"/>
                        <a:ext cx="922337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1812925" y="3381375"/>
          <a:ext cx="1063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3" imgW="571004" imgH="177646" progId="Equation.DSMT4">
                  <p:embed/>
                </p:oleObj>
              </mc:Choice>
              <mc:Fallback>
                <p:oleObj name="Equation" r:id="rId23" imgW="571004" imgH="177646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381375"/>
                        <a:ext cx="10636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731838" y="5194300"/>
          <a:ext cx="9223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5" imgW="495085" imgH="152334" progId="Equation.DSMT4">
                  <p:embed/>
                </p:oleObj>
              </mc:Choice>
              <mc:Fallback>
                <p:oleObj name="Equation" r:id="rId25" imgW="495085" imgH="152334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194300"/>
                        <a:ext cx="9223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1582738" y="5157788"/>
          <a:ext cx="12287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6" imgW="660113" imgH="177723" progId="Equation.DSMT4">
                  <p:embed/>
                </p:oleObj>
              </mc:Choice>
              <mc:Fallback>
                <p:oleObj name="Equation" r:id="rId26" imgW="660113" imgH="177723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157788"/>
                        <a:ext cx="12287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1828800" y="3128963"/>
          <a:ext cx="78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28" imgW="380835" imgH="469696" progId="Equation.DSMT4">
                  <p:embed/>
                </p:oleObj>
              </mc:Choice>
              <mc:Fallback>
                <p:oleObj name="Equation" r:id="rId28" imgW="380835" imgH="469696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8963"/>
                        <a:ext cx="78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1598613" y="4905375"/>
          <a:ext cx="785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0" imgW="380835" imgH="469696" progId="Equation.DSMT4">
                  <p:embed/>
                </p:oleObj>
              </mc:Choice>
              <mc:Fallback>
                <p:oleObj name="Equation" r:id="rId30" imgW="380835" imgH="469696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905375"/>
                        <a:ext cx="785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265113" y="3233738"/>
          <a:ext cx="700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2" imgW="393529" imgH="241195" progId="Equation.DSMT4">
                  <p:embed/>
                </p:oleObj>
              </mc:Choice>
              <mc:Fallback>
                <p:oleObj name="Equation" r:id="rId32" imgW="393529" imgH="241195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233738"/>
                        <a:ext cx="700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1795463" y="3251200"/>
          <a:ext cx="7016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4" imgW="393529" imgH="241195" progId="Equation.DSMT4">
                  <p:embed/>
                </p:oleObj>
              </mc:Choice>
              <mc:Fallback>
                <p:oleObj name="Equation" r:id="rId34" imgW="393529" imgH="241195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251200"/>
                        <a:ext cx="7016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1339850" y="4071938"/>
          <a:ext cx="4968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5" imgW="266469" imgH="139579" progId="Equation.DSMT4">
                  <p:embed/>
                </p:oleObj>
              </mc:Choice>
              <mc:Fallback>
                <p:oleObj name="Equation" r:id="rId35" imgW="266469" imgH="139579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071938"/>
                        <a:ext cx="4968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1873250" y="3971925"/>
          <a:ext cx="1254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7" imgW="672808" imgH="190417" progId="Equation.DSMT4">
                  <p:embed/>
                </p:oleObj>
              </mc:Choice>
              <mc:Fallback>
                <p:oleObj name="Equation" r:id="rId37" imgW="672808" imgH="190417" progId="Equation.DSMT4">
                  <p:embed/>
                  <p:pic>
                    <p:nvPicPr>
                      <p:cNvPr id="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971925"/>
                        <a:ext cx="12541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246063" y="5011738"/>
          <a:ext cx="7000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9" imgW="393529" imgH="241195" progId="Equation.DSMT4">
                  <p:embed/>
                </p:oleObj>
              </mc:Choice>
              <mc:Fallback>
                <p:oleObj name="Equation" r:id="rId39" imgW="393529" imgH="241195" progId="Equation.DSMT4">
                  <p:embed/>
                  <p:pic>
                    <p:nvPicPr>
                      <p:cNvPr id="2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011738"/>
                        <a:ext cx="7000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/>
          <p:cNvGraphicFramePr>
            <a:graphicFrameLocks noChangeAspect="1"/>
          </p:cNvGraphicFramePr>
          <p:nvPr/>
        </p:nvGraphicFramePr>
        <p:xfrm>
          <a:off x="1604963" y="5054600"/>
          <a:ext cx="7016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0" imgW="393529" imgH="241195" progId="Equation.DSMT4">
                  <p:embed/>
                </p:oleObj>
              </mc:Choice>
              <mc:Fallback>
                <p:oleObj name="Equation" r:id="rId40" imgW="393529" imgH="241195" progId="Equation.DSMT4">
                  <p:embed/>
                  <p:pic>
                    <p:nvPicPr>
                      <p:cNvPr id="2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054600"/>
                        <a:ext cx="7016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/>
        </p:nvGraphicFramePr>
        <p:xfrm>
          <a:off x="1096963" y="5794375"/>
          <a:ext cx="4968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1" imgW="266469" imgH="139579" progId="Equation.DSMT4">
                  <p:embed/>
                </p:oleObj>
              </mc:Choice>
              <mc:Fallback>
                <p:oleObj name="Equation" r:id="rId41" imgW="266469" imgH="139579" progId="Equation.DSMT4">
                  <p:embed/>
                  <p:pic>
                    <p:nvPicPr>
                      <p:cNvPr id="2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5794375"/>
                        <a:ext cx="49688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/>
        </p:nvGraphicFramePr>
        <p:xfrm>
          <a:off x="1657350" y="5719763"/>
          <a:ext cx="1254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2" imgW="672808" imgH="190417" progId="Equation.DSMT4">
                  <p:embed/>
                </p:oleObj>
              </mc:Choice>
              <mc:Fallback>
                <p:oleObj name="Equation" r:id="rId42" imgW="672808" imgH="190417" progId="Equation.DSMT4">
                  <p:embed/>
                  <p:pic>
                    <p:nvPicPr>
                      <p:cNvPr id="3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719763"/>
                        <a:ext cx="12541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5"/>
          <p:cNvGraphicFramePr>
            <a:graphicFrameLocks noChangeAspect="1"/>
          </p:cNvGraphicFramePr>
          <p:nvPr/>
        </p:nvGraphicFramePr>
        <p:xfrm>
          <a:off x="4460875" y="1533525"/>
          <a:ext cx="3051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44" imgW="1485900" imgH="190500" progId="Equation.DSMT4">
                  <p:embed/>
                </p:oleObj>
              </mc:Choice>
              <mc:Fallback>
                <p:oleObj name="Equation" r:id="rId44" imgW="1485900" imgH="190500" progId="Equation.DSMT4">
                  <p:embed/>
                  <p:pic>
                    <p:nvPicPr>
                      <p:cNvPr id="3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1533525"/>
                        <a:ext cx="3051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6"/>
          <p:cNvGraphicFramePr>
            <a:graphicFrameLocks noChangeAspect="1"/>
          </p:cNvGraphicFramePr>
          <p:nvPr/>
        </p:nvGraphicFramePr>
        <p:xfrm>
          <a:off x="4702175" y="2098675"/>
          <a:ext cx="2789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46" imgW="1358310" imgH="253890" progId="Equation.DSMT4">
                  <p:embed/>
                </p:oleObj>
              </mc:Choice>
              <mc:Fallback>
                <p:oleObj name="Equation" r:id="rId46" imgW="1358310" imgH="253890" progId="Equation.DSMT4">
                  <p:embed/>
                  <p:pic>
                    <p:nvPicPr>
                      <p:cNvPr id="3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098675"/>
                        <a:ext cx="2789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7"/>
          <p:cNvGraphicFramePr>
            <a:graphicFrameLocks noChangeAspect="1"/>
          </p:cNvGraphicFramePr>
          <p:nvPr/>
        </p:nvGraphicFramePr>
        <p:xfrm>
          <a:off x="4400550" y="2960688"/>
          <a:ext cx="1225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8" imgW="596900" imgH="190500" progId="Equation.DSMT4">
                  <p:embed/>
                </p:oleObj>
              </mc:Choice>
              <mc:Fallback>
                <p:oleObj name="Equation" r:id="rId48" imgW="596900" imgH="190500" progId="Equation.DSMT4">
                  <p:embed/>
                  <p:pic>
                    <p:nvPicPr>
                      <p:cNvPr id="3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960688"/>
                        <a:ext cx="1225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8"/>
          <p:cNvGraphicFramePr>
            <a:graphicFrameLocks noChangeAspect="1"/>
          </p:cNvGraphicFramePr>
          <p:nvPr/>
        </p:nvGraphicFramePr>
        <p:xfrm>
          <a:off x="6005513" y="2984500"/>
          <a:ext cx="18764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0" imgW="914003" imgH="177723" progId="Equation.DSMT4">
                  <p:embed/>
                </p:oleObj>
              </mc:Choice>
              <mc:Fallback>
                <p:oleObj name="Equation" r:id="rId50" imgW="914003" imgH="177723" progId="Equation.DSMT4">
                  <p:embed/>
                  <p:pic>
                    <p:nvPicPr>
                      <p:cNvPr id="3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984500"/>
                        <a:ext cx="18764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5400000">
            <a:off x="4714875" y="2708275"/>
            <a:ext cx="492125" cy="123825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H="1">
            <a:off x="6122988" y="2574925"/>
            <a:ext cx="571500" cy="39370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9"/>
          <p:cNvGraphicFramePr>
            <a:graphicFrameLocks noChangeAspect="1"/>
          </p:cNvGraphicFramePr>
          <p:nvPr/>
        </p:nvGraphicFramePr>
        <p:xfrm>
          <a:off x="4233863" y="3390900"/>
          <a:ext cx="1362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2" imgW="748975" imgH="241195" progId="Equation.DSMT4">
                  <p:embed/>
                </p:oleObj>
              </mc:Choice>
              <mc:Fallback>
                <p:oleObj name="Equation" r:id="rId52" imgW="748975" imgH="241195" progId="Equation.DSMT4">
                  <p:embed/>
                  <p:pic>
                    <p:nvPicPr>
                      <p:cNvPr id="3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390900"/>
                        <a:ext cx="1362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0"/>
          <p:cNvGraphicFramePr>
            <a:graphicFrameLocks noChangeAspect="1"/>
          </p:cNvGraphicFramePr>
          <p:nvPr/>
        </p:nvGraphicFramePr>
        <p:xfrm>
          <a:off x="6757988" y="3302000"/>
          <a:ext cx="11731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4" imgW="647700" imgH="431800" progId="Equation.DSMT4">
                  <p:embed/>
                </p:oleObj>
              </mc:Choice>
              <mc:Fallback>
                <p:oleObj name="Equation" r:id="rId54" imgW="647700" imgH="431800" progId="Equation.DSMT4">
                  <p:embed/>
                  <p:pic>
                    <p:nvPicPr>
                      <p:cNvPr id="4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3302000"/>
                        <a:ext cx="11731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1"/>
          <p:cNvGraphicFramePr>
            <a:graphicFrameLocks noChangeAspect="1"/>
          </p:cNvGraphicFramePr>
          <p:nvPr/>
        </p:nvGraphicFramePr>
        <p:xfrm>
          <a:off x="6740525" y="4013200"/>
          <a:ext cx="13144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6" imgW="799753" imgH="431613" progId="Equation.DSMT4">
                  <p:embed/>
                </p:oleObj>
              </mc:Choice>
              <mc:Fallback>
                <p:oleObj name="Equation" r:id="rId56" imgW="799753" imgH="431613" progId="Equation.DSMT4">
                  <p:embed/>
                  <p:pic>
                    <p:nvPicPr>
                      <p:cNvPr id="4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4013200"/>
                        <a:ext cx="13144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2"/>
          <p:cNvGraphicFramePr>
            <a:graphicFrameLocks noChangeAspect="1"/>
          </p:cNvGraphicFramePr>
          <p:nvPr/>
        </p:nvGraphicFramePr>
        <p:xfrm>
          <a:off x="4205288" y="3998913"/>
          <a:ext cx="16383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58" imgW="901309" imgH="203112" progId="Equation.DSMT4">
                  <p:embed/>
                </p:oleObj>
              </mc:Choice>
              <mc:Fallback>
                <p:oleObj name="Equation" r:id="rId58" imgW="901309" imgH="203112" progId="Equation.DSMT4">
                  <p:embed/>
                  <p:pic>
                    <p:nvPicPr>
                      <p:cNvPr id="4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998913"/>
                        <a:ext cx="16383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3"/>
          <p:cNvGraphicFramePr>
            <a:graphicFrameLocks noChangeAspect="1"/>
          </p:cNvGraphicFramePr>
          <p:nvPr/>
        </p:nvGraphicFramePr>
        <p:xfrm>
          <a:off x="6734175" y="4822825"/>
          <a:ext cx="10858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60" imgW="660113" imgH="177723" progId="Equation.DSMT4">
                  <p:embed/>
                </p:oleObj>
              </mc:Choice>
              <mc:Fallback>
                <p:oleObj name="Equation" r:id="rId60" imgW="660113" imgH="177723" progId="Equation.DSMT4">
                  <p:embed/>
                  <p:pic>
                    <p:nvPicPr>
                      <p:cNvPr id="4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4822825"/>
                        <a:ext cx="10858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4"/>
          <p:cNvGraphicFramePr>
            <a:graphicFrameLocks noChangeAspect="1"/>
          </p:cNvGraphicFramePr>
          <p:nvPr/>
        </p:nvGraphicFramePr>
        <p:xfrm>
          <a:off x="3078163" y="4349750"/>
          <a:ext cx="709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62" imgW="380835" imgH="253890" progId="Equation.DSMT4">
                  <p:embed/>
                </p:oleObj>
              </mc:Choice>
              <mc:Fallback>
                <p:oleObj name="Equation" r:id="rId62" imgW="380835" imgH="253890" progId="Equation.DSMT4">
                  <p:embed/>
                  <p:pic>
                    <p:nvPicPr>
                      <p:cNvPr id="4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349750"/>
                        <a:ext cx="709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5"/>
          <p:cNvGraphicFramePr>
            <a:graphicFrameLocks noChangeAspect="1"/>
          </p:cNvGraphicFramePr>
          <p:nvPr/>
        </p:nvGraphicFramePr>
        <p:xfrm>
          <a:off x="1506538" y="4383088"/>
          <a:ext cx="15144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4" imgW="812447" imgH="190417" progId="Equation.DSMT4">
                  <p:embed/>
                </p:oleObj>
              </mc:Choice>
              <mc:Fallback>
                <p:oleObj name="Equation" r:id="rId64" imgW="812447" imgH="190417" progId="Equation.DSMT4">
                  <p:embed/>
                  <p:pic>
                    <p:nvPicPr>
                      <p:cNvPr id="4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383088"/>
                        <a:ext cx="15144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6"/>
          <p:cNvGraphicFramePr>
            <a:graphicFrameLocks noChangeAspect="1"/>
          </p:cNvGraphicFramePr>
          <p:nvPr/>
        </p:nvGraphicFramePr>
        <p:xfrm>
          <a:off x="3025775" y="6127750"/>
          <a:ext cx="685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66" imgW="368140" imgH="253890" progId="Equation.DSMT4">
                  <p:embed/>
                </p:oleObj>
              </mc:Choice>
              <mc:Fallback>
                <p:oleObj name="Equation" r:id="rId66" imgW="368140" imgH="253890" progId="Equation.DSMT4">
                  <p:embed/>
                  <p:pic>
                    <p:nvPicPr>
                      <p:cNvPr id="4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6127750"/>
                        <a:ext cx="685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7"/>
          <p:cNvGraphicFramePr>
            <a:graphicFrameLocks noChangeAspect="1"/>
          </p:cNvGraphicFramePr>
          <p:nvPr/>
        </p:nvGraphicFramePr>
        <p:xfrm>
          <a:off x="1673225" y="6159500"/>
          <a:ext cx="1254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68" imgW="672808" imgH="190417" progId="Equation.DSMT4">
                  <p:embed/>
                </p:oleObj>
              </mc:Choice>
              <mc:Fallback>
                <p:oleObj name="Equation" r:id="rId68" imgW="672808" imgH="190417" progId="Equation.DSMT4">
                  <p:embed/>
                  <p:pic>
                    <p:nvPicPr>
                      <p:cNvPr id="4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6159500"/>
                        <a:ext cx="12541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8"/>
          <p:cNvGraphicFramePr>
            <a:graphicFrameLocks noChangeAspect="1"/>
          </p:cNvGraphicFramePr>
          <p:nvPr/>
        </p:nvGraphicFramePr>
        <p:xfrm>
          <a:off x="7038975" y="5248275"/>
          <a:ext cx="7508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70" imgW="457002" imgH="177723" progId="Equation.DSMT4">
                  <p:embed/>
                </p:oleObj>
              </mc:Choice>
              <mc:Fallback>
                <p:oleObj name="Equation" r:id="rId70" imgW="457002" imgH="177723" progId="Equation.DSMT4">
                  <p:embed/>
                  <p:pic>
                    <p:nvPicPr>
                      <p:cNvPr id="4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5248275"/>
                        <a:ext cx="75088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9"/>
          <p:cNvGraphicFramePr>
            <a:graphicFrameLocks noChangeAspect="1"/>
          </p:cNvGraphicFramePr>
          <p:nvPr/>
        </p:nvGraphicFramePr>
        <p:xfrm>
          <a:off x="7850188" y="5175250"/>
          <a:ext cx="6254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2" imgW="380835" imgH="253890" progId="Equation.DSMT4">
                  <p:embed/>
                </p:oleObj>
              </mc:Choice>
              <mc:Fallback>
                <p:oleObj name="Equation" r:id="rId72" imgW="380835" imgH="253890" progId="Equation.DSMT4">
                  <p:embed/>
                  <p:pic>
                    <p:nvPicPr>
                      <p:cNvPr id="4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5175250"/>
                        <a:ext cx="6254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268288" y="604838"/>
            <a:ext cx="40719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sp>
        <p:nvSpPr>
          <p:cNvPr id="1950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7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740650" y="1576388"/>
            <a:ext cx="9794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5 0.00741 L 0.16702 0.02731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0" y="995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00017 -0.0259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9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24884E-6 L 0.07691 -0.00185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37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56337E-6 L 0.09323 -0.0018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3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573588" y="409575"/>
          <a:ext cx="3914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790700" imgH="190500" progId="Equation.DSMT4">
                  <p:embed/>
                </p:oleObj>
              </mc:Choice>
              <mc:Fallback>
                <p:oleObj name="Equation" r:id="rId4" imgW="1790700" imgH="1905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09575"/>
                        <a:ext cx="39147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68288" y="373063"/>
            <a:ext cx="40719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01638" y="1079500"/>
          <a:ext cx="3654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790700" imgH="190500" progId="Equation.DSMT4">
                  <p:embed/>
                </p:oleObj>
              </mc:Choice>
              <mc:Fallback>
                <p:oleObj name="Equation" r:id="rId6" imgW="1790700" imgH="1905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079500"/>
                        <a:ext cx="36544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23863" y="1627188"/>
          <a:ext cx="41211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2019300" imgH="190500" progId="Equation.DSMT4">
                  <p:embed/>
                </p:oleObj>
              </mc:Choice>
              <mc:Fallback>
                <p:oleObj name="Equation" r:id="rId8" imgW="2019300" imgH="1905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627188"/>
                        <a:ext cx="41211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098550" y="2192338"/>
          <a:ext cx="32131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574800" imgH="254000" progId="Equation.DSMT4">
                  <p:embed/>
                </p:oleObj>
              </mc:Choice>
              <mc:Fallback>
                <p:oleObj name="Equation" r:id="rId10" imgW="1574800" imgH="2540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192338"/>
                        <a:ext cx="32131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14325" y="3109913"/>
          <a:ext cx="1219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596900" imgH="190500" progId="Equation.DSMT4">
                  <p:embed/>
                </p:oleObj>
              </mc:Choice>
              <mc:Fallback>
                <p:oleObj name="Equation" r:id="rId12" imgW="596900" imgH="1905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3109913"/>
                        <a:ext cx="1219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781175" y="3111500"/>
          <a:ext cx="12446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111500"/>
                        <a:ext cx="12446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355975" y="3071813"/>
          <a:ext cx="16335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799753" imgH="177723" progId="Equation.DSMT4">
                  <p:embed/>
                </p:oleObj>
              </mc:Choice>
              <mc:Fallback>
                <p:oleObj name="Equation" r:id="rId16" imgW="799753" imgH="177723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071813"/>
                        <a:ext cx="16335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975519" y="2721769"/>
            <a:ext cx="587375" cy="3286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1858963" y="2827337"/>
            <a:ext cx="584200" cy="66675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57538" y="2584450"/>
            <a:ext cx="595312" cy="541338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96863" y="3543300"/>
          <a:ext cx="13001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748975" imgH="241195" progId="Equation.DSMT4">
                  <p:embed/>
                </p:oleObj>
              </mc:Choice>
              <mc:Fallback>
                <p:oleObj name="Equation" r:id="rId18" imgW="748975" imgH="241195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3543300"/>
                        <a:ext cx="13001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144463" y="4124325"/>
          <a:ext cx="15636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901309" imgH="203112" progId="Equation.DSMT4">
                  <p:embed/>
                </p:oleObj>
              </mc:Choice>
              <mc:Fallback>
                <p:oleObj name="Equation" r:id="rId20" imgW="901309" imgH="203112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124325"/>
                        <a:ext cx="15636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1843088" y="4176713"/>
          <a:ext cx="1466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952087" imgH="469696" progId="Equation.DSMT4">
                  <p:embed/>
                </p:oleObj>
              </mc:Choice>
              <mc:Fallback>
                <p:oleObj name="Equation" r:id="rId22" imgW="952087" imgH="469696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176713"/>
                        <a:ext cx="14668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1733550" y="4999038"/>
          <a:ext cx="154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1028254" imgH="253890" progId="Equation.DSMT4">
                  <p:embed/>
                </p:oleObj>
              </mc:Choice>
              <mc:Fallback>
                <p:oleObj name="Equation" r:id="rId24" imgW="1028254" imgH="253890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999038"/>
                        <a:ext cx="154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1855788" y="3411538"/>
          <a:ext cx="11001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647700" imgH="431800" progId="Equation.DSMT4">
                  <p:embed/>
                </p:oleObj>
              </mc:Choice>
              <mc:Fallback>
                <p:oleObj name="Equation" r:id="rId26" imgW="647700" imgH="431800" progId="Equation.DSMT4">
                  <p:embed/>
                  <p:pic>
                    <p:nvPicPr>
                      <p:cNvPr id="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411538"/>
                        <a:ext cx="110013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3876675" y="3538538"/>
          <a:ext cx="1050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571004" imgH="177646" progId="Equation.DSMT4">
                  <p:embed/>
                </p:oleObj>
              </mc:Choice>
              <mc:Fallback>
                <p:oleObj name="Equation" r:id="rId28" imgW="571004" imgH="177646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538538"/>
                        <a:ext cx="10509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3938588" y="3884613"/>
          <a:ext cx="10302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0" imgW="609336" imgH="431613" progId="Equation.DSMT4">
                  <p:embed/>
                </p:oleObj>
              </mc:Choice>
              <mc:Fallback>
                <p:oleObj name="Equation" r:id="rId30" imgW="609336" imgH="431613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884613"/>
                        <a:ext cx="10302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3949700" y="4670425"/>
          <a:ext cx="1244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2" imgW="736600" imgH="241300" progId="Equation.DSMT4">
                  <p:embed/>
                </p:oleObj>
              </mc:Choice>
              <mc:Fallback>
                <p:oleObj name="Equation" r:id="rId32" imgW="736600" imgH="241300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670425"/>
                        <a:ext cx="1244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4194175" y="5218113"/>
          <a:ext cx="9223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4" imgW="545626" imgH="177646" progId="Equation.DSMT4">
                  <p:embed/>
                </p:oleObj>
              </mc:Choice>
              <mc:Fallback>
                <p:oleObj name="Equation" r:id="rId34" imgW="545626" imgH="177646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5218113"/>
                        <a:ext cx="9223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4233863" y="5654675"/>
          <a:ext cx="9223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6" imgW="545626" imgH="177646" progId="Equation.DSMT4">
                  <p:embed/>
                </p:oleObj>
              </mc:Choice>
              <mc:Fallback>
                <p:oleObj name="Equation" r:id="rId36" imgW="545626" imgH="177646" progId="Equation.DSMT4">
                  <p:embed/>
                  <p:pic>
                    <p:nvPicPr>
                      <p:cNvPr id="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654675"/>
                        <a:ext cx="9223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56163" y="1655763"/>
            <a:ext cx="9794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0" y="22225"/>
            <a:ext cx="8858250" cy="560388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/>
              <a:t>Solving Trigonometric equations Involving Substitution</a:t>
            </a: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4470400" y="569913"/>
          <a:ext cx="3127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524000" imgH="241300" progId="Equation.DSMT4">
                  <p:embed/>
                </p:oleObj>
              </mc:Choice>
              <mc:Fallback>
                <p:oleObj name="Equation" r:id="rId4" imgW="1524000" imgH="241300" progId="Equation.DSMT4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69913"/>
                        <a:ext cx="3127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16425" y="1236663"/>
            <a:ext cx="3370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 = T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552575" y="1779588"/>
          <a:ext cx="2268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779588"/>
                        <a:ext cx="22685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254125" y="2397125"/>
          <a:ext cx="25812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256755" imgH="253890" progId="Equation.DSMT4">
                  <p:embed/>
                </p:oleObj>
              </mc:Choice>
              <mc:Fallback>
                <p:oleObj name="Equation" r:id="rId8" imgW="1256755" imgH="25389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7125"/>
                        <a:ext cx="25812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966788" y="3309938"/>
          <a:ext cx="14081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685502" imgH="177723" progId="Equation.DSMT4">
                  <p:embed/>
                </p:oleObj>
              </mc:Choice>
              <mc:Fallback>
                <p:oleObj name="Equation" r:id="rId10" imgW="685502" imgH="177723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309938"/>
                        <a:ext cx="14081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573338" y="3322638"/>
          <a:ext cx="12255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596641" imgH="177723" progId="Equation.DSMT4">
                  <p:embed/>
                </p:oleObj>
              </mc:Choice>
              <mc:Fallback>
                <p:oleObj name="Equation" r:id="rId12" imgW="596641" imgH="177723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322638"/>
                        <a:ext cx="12255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>
            <a:off x="1447006" y="2867820"/>
            <a:ext cx="587375" cy="328612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2643982" y="3013869"/>
            <a:ext cx="584200" cy="65087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298575" y="3713163"/>
          <a:ext cx="7016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431613" imgH="431613" progId="Equation.DSMT4">
                  <p:embed/>
                </p:oleObj>
              </mc:Choice>
              <mc:Fallback>
                <p:oleObj name="Equation" r:id="rId14" imgW="431613" imgH="431613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713163"/>
                        <a:ext cx="7016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773363" y="3922713"/>
          <a:ext cx="7556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368140" imgH="165028" progId="Equation.DSMT4">
                  <p:embed/>
                </p:oleObj>
              </mc:Choice>
              <mc:Fallback>
                <p:oleObj name="Equation" r:id="rId16" imgW="368140" imgH="165028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922713"/>
                        <a:ext cx="7556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403725" y="3436938"/>
            <a:ext cx="2943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stitute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back into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023938" y="4371975"/>
          <a:ext cx="10112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622030" imgH="431613" progId="Equation.DSMT4">
                  <p:embed/>
                </p:oleObj>
              </mc:Choice>
              <mc:Fallback>
                <p:oleObj name="Equation" r:id="rId18" imgW="622030" imgH="431613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371975"/>
                        <a:ext cx="10112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2546350" y="4525963"/>
          <a:ext cx="10366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558800" imgH="190500" progId="Equation.DSMT4">
                  <p:embed/>
                </p:oleObj>
              </mc:Choice>
              <mc:Fallback>
                <p:oleObj name="Equation" r:id="rId20" imgW="558800" imgH="190500" progId="Equation.DSMT4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525963"/>
                        <a:ext cx="103663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590550" y="1138238"/>
          <a:ext cx="3184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1777229" imgH="304668" progId="Equation.DSMT4">
                  <p:embed/>
                </p:oleObj>
              </mc:Choice>
              <mc:Fallback>
                <p:oleObj name="Equation" r:id="rId22" imgW="1777229" imgH="304668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138238"/>
                        <a:ext cx="31845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1014413" y="5319713"/>
          <a:ext cx="4333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266469" imgH="139579" progId="Equation.DSMT4">
                  <p:embed/>
                </p:oleObj>
              </mc:Choice>
              <mc:Fallback>
                <p:oleObj name="Equation" r:id="rId24" imgW="266469" imgH="139579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319713"/>
                        <a:ext cx="433387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2571750" y="5259388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266469" imgH="139579" progId="Equation.DSMT4">
                  <p:embed/>
                </p:oleObj>
              </mc:Choice>
              <mc:Fallback>
                <p:oleObj name="Equation" r:id="rId26" imgW="266469" imgH="139579" progId="Equation.DSMT4">
                  <p:embed/>
                  <p:pic>
                    <p:nvPicPr>
                      <p:cNvPr id="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259388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1216025" y="5741988"/>
          <a:ext cx="887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545626" imgH="177646" progId="Equation.DSMT4">
                  <p:embed/>
                </p:oleObj>
              </mc:Choice>
              <mc:Fallback>
                <p:oleObj name="Equation" r:id="rId28" imgW="545626" imgH="177646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5741988"/>
                        <a:ext cx="8874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1452563" y="5046663"/>
          <a:ext cx="8461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0" imgW="520474" imgH="431613" progId="Equation.DSMT4">
                  <p:embed/>
                </p:oleObj>
              </mc:Choice>
              <mc:Fallback>
                <p:oleObj name="Equation" r:id="rId30" imgW="520474" imgH="431613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046663"/>
                        <a:ext cx="8461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249363" y="6184900"/>
          <a:ext cx="8874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2" imgW="545626" imgH="177646" progId="Equation.DSMT4">
                  <p:embed/>
                </p:oleObj>
              </mc:Choice>
              <mc:Fallback>
                <p:oleObj name="Equation" r:id="rId32" imgW="545626" imgH="177646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6184900"/>
                        <a:ext cx="8874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2767013" y="5697538"/>
          <a:ext cx="8366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4" imgW="342751" imgH="139639" progId="Equation.DSMT4">
                  <p:embed/>
                </p:oleObj>
              </mc:Choice>
              <mc:Fallback>
                <p:oleObj name="Equation" r:id="rId34" imgW="342751" imgH="139639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697538"/>
                        <a:ext cx="8366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2968625" y="5103813"/>
          <a:ext cx="7635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6" imgW="469696" imgH="241195" progId="Equation.DSMT4">
                  <p:embed/>
                </p:oleObj>
              </mc:Choice>
              <mc:Fallback>
                <p:oleObj name="Equation" r:id="rId36" imgW="469696" imgH="241195" progId="Equation.DSMT4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5103813"/>
                        <a:ext cx="7635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222250" y="593725"/>
            <a:ext cx="407193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Ex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sp>
        <p:nvSpPr>
          <p:cNvPr id="2357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03200" y="747713"/>
          <a:ext cx="41481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019300" imgH="241300" progId="Equation.DSMT4">
                  <p:embed/>
                </p:oleObj>
              </mc:Choice>
              <mc:Fallback>
                <p:oleObj name="Equation" r:id="rId4" imgW="2019300" imgH="2413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747713"/>
                        <a:ext cx="41481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86338" y="1350963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 = T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538288" y="1325563"/>
          <a:ext cx="2603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384300" imgH="241300" progId="Equation.DSMT4">
                  <p:embed/>
                </p:oleObj>
              </mc:Choice>
              <mc:Fallback>
                <p:oleObj name="Equation" r:id="rId6" imgW="1384300" imgH="2413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325563"/>
                        <a:ext cx="2603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527175" y="1871663"/>
          <a:ext cx="2555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434477" imgH="355446" progId="Equation.DSMT4">
                  <p:embed/>
                </p:oleObj>
              </mc:Choice>
              <mc:Fallback>
                <p:oleObj name="Equation" r:id="rId8" imgW="1434477" imgH="355446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871663"/>
                        <a:ext cx="25558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555750" y="2511425"/>
          <a:ext cx="25574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1435100" imgH="254000" progId="Equation.DSMT4">
                  <p:embed/>
                </p:oleObj>
              </mc:Choice>
              <mc:Fallback>
                <p:oleObj name="Equation" r:id="rId10" imgW="1435100" imgH="2540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511425"/>
                        <a:ext cx="25574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47738" y="3143250"/>
          <a:ext cx="701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393359" imgH="177646" progId="Equation.DSMT4">
                  <p:embed/>
                </p:oleObj>
              </mc:Choice>
              <mc:Fallback>
                <p:oleObj name="Equation" r:id="rId12" imgW="393359" imgH="177646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143250"/>
                        <a:ext cx="7016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108200" y="2936875"/>
          <a:ext cx="7683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431613" imgH="431613" progId="Equation.DSMT4">
                  <p:embed/>
                </p:oleObj>
              </mc:Choice>
              <mc:Fallback>
                <p:oleObj name="Equation" r:id="rId14" imgW="431613" imgH="431613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936875"/>
                        <a:ext cx="7683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52413" y="231775"/>
            <a:ext cx="49657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Practice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2</a:t>
            </a:r>
            <a:r>
              <a:rPr lang="el-GR" sz="2400" dirty="0">
                <a:latin typeface="+mn-lt"/>
              </a:rPr>
              <a:t>π</a:t>
            </a:r>
            <a:endParaRPr lang="en-CA" sz="2400" dirty="0">
              <a:latin typeface="+mn-lt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633788" y="3152775"/>
          <a:ext cx="7000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393359" imgH="164957" progId="Equation.DSMT4">
                  <p:embed/>
                </p:oleObj>
              </mc:Choice>
              <mc:Fallback>
                <p:oleObj name="Equation" r:id="rId16" imgW="393359" imgH="164957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152775"/>
                        <a:ext cx="7000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603250" y="3584575"/>
          <a:ext cx="10636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596900" imgH="190500" progId="Equation.DSMT4">
                  <p:embed/>
                </p:oleObj>
              </mc:Choice>
              <mc:Fallback>
                <p:oleObj name="Equation" r:id="rId18" imgW="596900" imgH="19050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584575"/>
                        <a:ext cx="10636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744663" y="3703638"/>
          <a:ext cx="1108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622030" imgH="431613" progId="Equation.DSMT4">
                  <p:embed/>
                </p:oleObj>
              </mc:Choice>
              <mc:Fallback>
                <p:oleObj name="Equation" r:id="rId20" imgW="622030" imgH="431613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703638"/>
                        <a:ext cx="1108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338513" y="3535363"/>
          <a:ext cx="10620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596900" imgH="190500" progId="Equation.DSMT4">
                  <p:embed/>
                </p:oleObj>
              </mc:Choice>
              <mc:Fallback>
                <p:oleObj name="Equation" r:id="rId22" imgW="596900" imgH="19050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3535363"/>
                        <a:ext cx="10620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4"/>
          <p:cNvGraphicFramePr>
            <a:graphicFrameLocks noChangeAspect="1"/>
          </p:cNvGraphicFramePr>
          <p:nvPr/>
        </p:nvGraphicFramePr>
        <p:xfrm>
          <a:off x="336550" y="4279900"/>
          <a:ext cx="4333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4" imgW="266469" imgH="139579" progId="Equation.DSMT4">
                  <p:embed/>
                </p:oleObj>
              </mc:Choice>
              <mc:Fallback>
                <p:oleObj name="Equation" r:id="rId24" imgW="266469" imgH="139579" progId="Equation.DSMT4">
                  <p:embed/>
                  <p:pic>
                    <p:nvPicPr>
                      <p:cNvPr id="61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279900"/>
                        <a:ext cx="43338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3"/>
          <p:cNvGraphicFramePr>
            <a:graphicFrameLocks noChangeAspect="1"/>
          </p:cNvGraphicFramePr>
          <p:nvPr/>
        </p:nvGraphicFramePr>
        <p:xfrm>
          <a:off x="795338" y="4129088"/>
          <a:ext cx="8048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6" imgW="495085" imgH="241195" progId="Equation.DSMT4">
                  <p:embed/>
                </p:oleObj>
              </mc:Choice>
              <mc:Fallback>
                <p:oleObj name="Equation" r:id="rId26" imgW="495085" imgH="241195" progId="Equation.DSMT4">
                  <p:embed/>
                  <p:pic>
                    <p:nvPicPr>
                      <p:cNvPr id="61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129088"/>
                        <a:ext cx="80486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4"/>
          <p:cNvGraphicFramePr>
            <a:graphicFrameLocks noChangeAspect="1"/>
          </p:cNvGraphicFramePr>
          <p:nvPr/>
        </p:nvGraphicFramePr>
        <p:xfrm>
          <a:off x="1676400" y="4767263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8" imgW="266469" imgH="139579" progId="Equation.DSMT4">
                  <p:embed/>
                </p:oleObj>
              </mc:Choice>
              <mc:Fallback>
                <p:oleObj name="Equation" r:id="rId28" imgW="266469" imgH="139579" progId="Equation.DSMT4">
                  <p:embed/>
                  <p:pic>
                    <p:nvPicPr>
                      <p:cNvPr id="616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67263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5"/>
          <p:cNvGraphicFramePr>
            <a:graphicFrameLocks noChangeAspect="1"/>
          </p:cNvGraphicFramePr>
          <p:nvPr/>
        </p:nvGraphicFramePr>
        <p:xfrm>
          <a:off x="2130425" y="4494213"/>
          <a:ext cx="8461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29" imgW="520474" imgH="431613" progId="Equation.DSMT4">
                  <p:embed/>
                </p:oleObj>
              </mc:Choice>
              <mc:Fallback>
                <p:oleObj name="Equation" r:id="rId29" imgW="520474" imgH="431613" progId="Equation.DSMT4">
                  <p:embed/>
                  <p:pic>
                    <p:nvPicPr>
                      <p:cNvPr id="61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494213"/>
                        <a:ext cx="8461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6"/>
          <p:cNvGraphicFramePr>
            <a:graphicFrameLocks noChangeAspect="1"/>
          </p:cNvGraphicFramePr>
          <p:nvPr/>
        </p:nvGraphicFramePr>
        <p:xfrm>
          <a:off x="3332163" y="4168775"/>
          <a:ext cx="4333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1" imgW="266469" imgH="139579" progId="Equation.DSMT4">
                  <p:embed/>
                </p:oleObj>
              </mc:Choice>
              <mc:Fallback>
                <p:oleObj name="Equation" r:id="rId31" imgW="266469" imgH="139579" progId="Equation.DSMT4">
                  <p:embed/>
                  <p:pic>
                    <p:nvPicPr>
                      <p:cNvPr id="616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4168775"/>
                        <a:ext cx="4333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17"/>
          <p:cNvGraphicFramePr>
            <a:graphicFrameLocks noChangeAspect="1"/>
          </p:cNvGraphicFramePr>
          <p:nvPr/>
        </p:nvGraphicFramePr>
        <p:xfrm>
          <a:off x="3806825" y="4017963"/>
          <a:ext cx="8048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2" imgW="495085" imgH="241195" progId="Equation.DSMT4">
                  <p:embed/>
                </p:oleObj>
              </mc:Choice>
              <mc:Fallback>
                <p:oleObj name="Equation" r:id="rId32" imgW="495085" imgH="241195" progId="Equation.DSMT4">
                  <p:embed/>
                  <p:pic>
                    <p:nvPicPr>
                      <p:cNvPr id="616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017963"/>
                        <a:ext cx="8048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18"/>
          <p:cNvGraphicFramePr>
            <a:graphicFrameLocks noChangeAspect="1"/>
          </p:cNvGraphicFramePr>
          <p:nvPr/>
        </p:nvGraphicFramePr>
        <p:xfrm>
          <a:off x="3294063" y="4446588"/>
          <a:ext cx="1541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4" imgW="1028254" imgH="253890" progId="Equation.DSMT4">
                  <p:embed/>
                </p:oleObj>
              </mc:Choice>
              <mc:Fallback>
                <p:oleObj name="Equation" r:id="rId34" imgW="1028254" imgH="253890" progId="Equation.DSMT4">
                  <p:embed/>
                  <p:pic>
                    <p:nvPicPr>
                      <p:cNvPr id="616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4446588"/>
                        <a:ext cx="1541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558800" y="4618038"/>
          <a:ext cx="5222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6" imgW="253670" imgH="177569" progId="Equation.DSMT4">
                  <p:embed/>
                </p:oleObj>
              </mc:Choice>
              <mc:Fallback>
                <p:oleObj name="Equation" r:id="rId36" imgW="253670" imgH="177569" progId="Equation.DSMT4">
                  <p:embed/>
                  <p:pic>
                    <p:nvPicPr>
                      <p:cNvPr id="2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618038"/>
                        <a:ext cx="5222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561975" y="5073650"/>
          <a:ext cx="939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8" imgW="457002" imgH="177723" progId="Equation.DSMT4">
                  <p:embed/>
                </p:oleObj>
              </mc:Choice>
              <mc:Fallback>
                <p:oleObj name="Equation" r:id="rId38" imgW="457002" imgH="177723" progId="Equation.DSMT4">
                  <p:embed/>
                  <p:pic>
                    <p:nvPicPr>
                      <p:cNvPr id="2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073650"/>
                        <a:ext cx="939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/>
          <p:cNvGraphicFramePr>
            <a:graphicFrameLocks noChangeAspect="1"/>
          </p:cNvGraphicFramePr>
          <p:nvPr/>
        </p:nvGraphicFramePr>
        <p:xfrm>
          <a:off x="579438" y="5497513"/>
          <a:ext cx="939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0" imgW="457002" imgH="177723" progId="Equation.DSMT4">
                  <p:embed/>
                </p:oleObj>
              </mc:Choice>
              <mc:Fallback>
                <p:oleObj name="Equation" r:id="rId40" imgW="457002" imgH="177723" progId="Equation.DSMT4">
                  <p:embed/>
                  <p:pic>
                    <p:nvPicPr>
                      <p:cNvPr id="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497513"/>
                        <a:ext cx="939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1889125" y="5224463"/>
          <a:ext cx="1122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2" imgW="545626" imgH="177646" progId="Equation.DSMT4">
                  <p:embed/>
                </p:oleObj>
              </mc:Choice>
              <mc:Fallback>
                <p:oleObj name="Equation" r:id="rId42" imgW="545626" imgH="177646" progId="Equation.DSMT4">
                  <p:embed/>
                  <p:pic>
                    <p:nvPicPr>
                      <p:cNvPr id="2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224463"/>
                        <a:ext cx="11223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3"/>
          <p:cNvGraphicFramePr>
            <a:graphicFrameLocks noChangeAspect="1"/>
          </p:cNvGraphicFramePr>
          <p:nvPr/>
        </p:nvGraphicFramePr>
        <p:xfrm>
          <a:off x="1890713" y="5662613"/>
          <a:ext cx="11223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44" imgW="545626" imgH="177646" progId="Equation.DSMT4">
                  <p:embed/>
                </p:oleObj>
              </mc:Choice>
              <mc:Fallback>
                <p:oleObj name="Equation" r:id="rId44" imgW="545626" imgH="177646" progId="Equation.DSMT4">
                  <p:embed/>
                  <p:pic>
                    <p:nvPicPr>
                      <p:cNvPr id="3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662613"/>
                        <a:ext cx="11223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987925" y="3484563"/>
            <a:ext cx="2941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stitute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back into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in 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3887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Solve </a:t>
            </a:r>
            <a:r>
              <a:rPr lang="en-CA" sz="3200" dirty="0"/>
              <a:t>for “x”, 0 ≤ </a:t>
            </a:r>
            <a:r>
              <a:rPr lang="en-CA" sz="3200" i="1" dirty="0"/>
              <a:t>x </a:t>
            </a:r>
            <a:r>
              <a:rPr lang="en-CA" sz="3200" dirty="0"/>
              <a:t>≤ 2</a:t>
            </a:r>
            <a:r>
              <a:rPr lang="el-GR" sz="3200" dirty="0"/>
              <a:t>π</a:t>
            </a:r>
            <a:endParaRPr lang="en-CA" dirty="0"/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323850" y="941388"/>
          <a:ext cx="3181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548728" imgH="241195" progId="Equation.DSMT4">
                  <p:embed/>
                </p:oleObj>
              </mc:Choice>
              <mc:Fallback>
                <p:oleObj name="Equation" r:id="rId4" imgW="1548728" imgH="241195" progId="Equation.DSMT4">
                  <p:embed/>
                  <p:pic>
                    <p:nvPicPr>
                      <p:cNvPr id="276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41388"/>
                        <a:ext cx="3181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735513" y="1035050"/>
            <a:ext cx="242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cot x = T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16025" y="1423988"/>
          <a:ext cx="2268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1104900" imgH="241300" progId="Equation.DSMT4">
                  <p:embed/>
                </p:oleObj>
              </mc:Choice>
              <mc:Fallback>
                <p:oleObj name="Equation" r:id="rId7" imgW="1104900" imgH="2413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423988"/>
                        <a:ext cx="22685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927100" y="1989138"/>
          <a:ext cx="2555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1244600" imgH="254000" progId="Equation.DSMT4">
                  <p:embed/>
                </p:oleObj>
              </mc:Choice>
              <mc:Fallback>
                <p:oleObj name="Equation" r:id="rId9" imgW="1244600" imgH="2540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989138"/>
                        <a:ext cx="25558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187450" y="2513013"/>
          <a:ext cx="6572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418918" imgH="431613" progId="Equation.DSMT4">
                  <p:embed/>
                </p:oleObj>
              </mc:Choice>
              <mc:Fallback>
                <p:oleObj name="Equation" r:id="rId11" imgW="418918" imgH="431613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13013"/>
                        <a:ext cx="6572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579688" y="2727325"/>
          <a:ext cx="1125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3" imgW="482391" imgH="165028" progId="Equation.DSMT4">
                  <p:embed/>
                </p:oleObj>
              </mc:Choice>
              <mc:Fallback>
                <p:oleObj name="Equation" r:id="rId13" imgW="482391" imgH="165028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727325"/>
                        <a:ext cx="11255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546600" y="2695575"/>
            <a:ext cx="2954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ubstitute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back into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cot x</a:t>
            </a:r>
          </a:p>
        </p:txBody>
      </p:sp>
      <p:graphicFrame>
        <p:nvGraphicFramePr>
          <p:cNvPr id="7177" name="Object 7"/>
          <p:cNvGraphicFramePr>
            <a:graphicFrameLocks noChangeAspect="1"/>
          </p:cNvGraphicFramePr>
          <p:nvPr/>
        </p:nvGraphicFramePr>
        <p:xfrm>
          <a:off x="758825" y="3219450"/>
          <a:ext cx="1419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5" imgW="723586" imgH="317362" progId="Equation.DSMT4">
                  <p:embed/>
                </p:oleObj>
              </mc:Choice>
              <mc:Fallback>
                <p:oleObj name="Equation" r:id="rId15" imgW="723586" imgH="317362" progId="Equation.DSMT4">
                  <p:embed/>
                  <p:pic>
                    <p:nvPicPr>
                      <p:cNvPr id="71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219450"/>
                        <a:ext cx="14192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4"/>
          <p:cNvGraphicFramePr>
            <a:graphicFrameLocks noChangeAspect="1"/>
          </p:cNvGraphicFramePr>
          <p:nvPr/>
        </p:nvGraphicFramePr>
        <p:xfrm>
          <a:off x="636588" y="4405313"/>
          <a:ext cx="6016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7" imgW="266469" imgH="139579" progId="Equation.DSMT4">
                  <p:embed/>
                </p:oleObj>
              </mc:Choice>
              <mc:Fallback>
                <p:oleObj name="Equation" r:id="rId17" imgW="266469" imgH="139579" progId="Equation.DSMT4">
                  <p:embed/>
                  <p:pic>
                    <p:nvPicPr>
                      <p:cNvPr id="71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405313"/>
                        <a:ext cx="6016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9"/>
          <p:cNvGraphicFramePr>
            <a:graphicFrameLocks noChangeAspect="1"/>
          </p:cNvGraphicFramePr>
          <p:nvPr/>
        </p:nvGraphicFramePr>
        <p:xfrm>
          <a:off x="1220788" y="4254500"/>
          <a:ext cx="885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9" imgW="495085" imgH="241195" progId="Equation.DSMT4">
                  <p:embed/>
                </p:oleObj>
              </mc:Choice>
              <mc:Fallback>
                <p:oleObj name="Equation" r:id="rId19" imgW="495085" imgH="241195" progId="Equation.DSMT4">
                  <p:embed/>
                  <p:pic>
                    <p:nvPicPr>
                      <p:cNvPr id="71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254500"/>
                        <a:ext cx="885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0"/>
          <p:cNvGraphicFramePr>
            <a:graphicFrameLocks noChangeAspect="1"/>
          </p:cNvGraphicFramePr>
          <p:nvPr/>
        </p:nvGraphicFramePr>
        <p:xfrm>
          <a:off x="922338" y="4789488"/>
          <a:ext cx="11271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1" imgW="532937" imgH="177646" progId="Equation.DSMT4">
                  <p:embed/>
                </p:oleObj>
              </mc:Choice>
              <mc:Fallback>
                <p:oleObj name="Equation" r:id="rId21" imgW="532937" imgH="177646" progId="Equation.DSMT4">
                  <p:embed/>
                  <p:pic>
                    <p:nvPicPr>
                      <p:cNvPr id="71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789488"/>
                        <a:ext cx="11271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1"/>
          <p:cNvGraphicFramePr>
            <a:graphicFrameLocks noChangeAspect="1"/>
          </p:cNvGraphicFramePr>
          <p:nvPr/>
        </p:nvGraphicFramePr>
        <p:xfrm>
          <a:off x="947738" y="5281613"/>
          <a:ext cx="12493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3" imgW="545626" imgH="177646" progId="Equation.DSMT4">
                  <p:embed/>
                </p:oleObj>
              </mc:Choice>
              <mc:Fallback>
                <p:oleObj name="Equation" r:id="rId23" imgW="545626" imgH="177646" progId="Equation.DSMT4">
                  <p:embed/>
                  <p:pic>
                    <p:nvPicPr>
                      <p:cNvPr id="71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281613"/>
                        <a:ext cx="12493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771525" y="3859213"/>
          <a:ext cx="1169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5" imgW="596641" imgH="177723" progId="Equation.DSMT4">
                  <p:embed/>
                </p:oleObj>
              </mc:Choice>
              <mc:Fallback>
                <p:oleObj name="Equation" r:id="rId25" imgW="596641" imgH="177723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859213"/>
                        <a:ext cx="1169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2489200" y="3322638"/>
          <a:ext cx="13446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7" imgW="685502" imgH="177723" progId="Equation.DSMT4">
                  <p:embed/>
                </p:oleObj>
              </mc:Choice>
              <mc:Fallback>
                <p:oleObj name="Equation" r:id="rId27" imgW="685502" imgH="177723" progId="Equation.DSMT4">
                  <p:embed/>
                  <p:pic>
                    <p:nvPicPr>
                      <p:cNvPr id="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322638"/>
                        <a:ext cx="134461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2411413" y="4400550"/>
          <a:ext cx="603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9" imgW="266469" imgH="139579" progId="Equation.DSMT4">
                  <p:embed/>
                </p:oleObj>
              </mc:Choice>
              <mc:Fallback>
                <p:oleObj name="Equation" r:id="rId29" imgW="266469" imgH="139579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400550"/>
                        <a:ext cx="603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2973388" y="4249738"/>
          <a:ext cx="1044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0" imgW="583947" imgH="241195" progId="Equation.DSMT4">
                  <p:embed/>
                </p:oleObj>
              </mc:Choice>
              <mc:Fallback>
                <p:oleObj name="Equation" r:id="rId30" imgW="583947" imgH="241195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249738"/>
                        <a:ext cx="1044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2728913" y="4784725"/>
          <a:ext cx="11350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2" imgW="634449" imgH="177646" progId="Equation.DSMT4">
                  <p:embed/>
                </p:oleObj>
              </mc:Choice>
              <mc:Fallback>
                <p:oleObj name="Equation" r:id="rId32" imgW="634449" imgH="177646" progId="Equation.DSMT4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784725"/>
                        <a:ext cx="11350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2727325" y="4783138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4" imgW="545626" imgH="177646" progId="Equation.DSMT4">
                  <p:embed/>
                </p:oleObj>
              </mc:Choice>
              <mc:Fallback>
                <p:oleObj name="Equation" r:id="rId34" imgW="545626" imgH="177646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783138"/>
                        <a:ext cx="97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/>
        </p:nvGraphicFramePr>
        <p:xfrm>
          <a:off x="2500313" y="3870325"/>
          <a:ext cx="13446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6" imgW="685502" imgH="177723" progId="Equation.DSMT4">
                  <p:embed/>
                </p:oleObj>
              </mc:Choice>
              <mc:Fallback>
                <p:oleObj name="Equation" r:id="rId36" imgW="685502" imgH="177723" progId="Equation.DSMT4">
                  <p:embed/>
                  <p:pic>
                    <p:nvPicPr>
                      <p:cNvPr id="2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870325"/>
                        <a:ext cx="13446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9"/>
          <p:cNvGraphicFramePr>
            <a:graphicFrameLocks noChangeAspect="1"/>
          </p:cNvGraphicFramePr>
          <p:nvPr/>
        </p:nvGraphicFramePr>
        <p:xfrm>
          <a:off x="2709863" y="5265738"/>
          <a:ext cx="11636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8" imgW="545626" imgH="177646" progId="Equation.DSMT4">
                  <p:embed/>
                </p:oleObj>
              </mc:Choice>
              <mc:Fallback>
                <p:oleObj name="Equation" r:id="rId38" imgW="545626" imgH="177646" progId="Equation.DSMT4">
                  <p:embed/>
                  <p:pic>
                    <p:nvPicPr>
                      <p:cNvPr id="3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265738"/>
                        <a:ext cx="11636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247775" y="744538"/>
          <a:ext cx="2895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744538"/>
                        <a:ext cx="2895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608513" y="877888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Make the substitu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CA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tan(2x) = T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520950" y="1325563"/>
          <a:ext cx="1552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825500" imgH="241300" progId="Equation.DSMT4">
                  <p:embed/>
                </p:oleObj>
              </mc:Choice>
              <mc:Fallback>
                <p:oleObj name="Equation" r:id="rId6" imgW="825500" imgH="2413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325563"/>
                        <a:ext cx="1552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235200" y="1808163"/>
          <a:ext cx="18319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1028254" imgH="355446" progId="Equation.DSMT4">
                  <p:embed/>
                </p:oleObj>
              </mc:Choice>
              <mc:Fallback>
                <p:oleObj name="Equation" r:id="rId8" imgW="1028254" imgH="355446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808163"/>
                        <a:ext cx="18319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270000" y="2343150"/>
          <a:ext cx="27828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1562100" imgH="355600" progId="Equation.DSMT4">
                  <p:embed/>
                </p:oleObj>
              </mc:Choice>
              <mc:Fallback>
                <p:oleObj name="Equation" r:id="rId10" imgW="1562100" imgH="3556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343150"/>
                        <a:ext cx="27828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63538" y="2994025"/>
          <a:ext cx="860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482391" imgH="241195" progId="Equation.DSMT4">
                  <p:embed/>
                </p:oleObj>
              </mc:Choice>
              <mc:Fallback>
                <p:oleObj name="Equation" r:id="rId12" imgW="482391" imgH="241195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994025"/>
                        <a:ext cx="860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52413" y="231775"/>
            <a:ext cx="547052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400" dirty="0">
                <a:latin typeface="+mn-lt"/>
              </a:rPr>
              <a:t>Challenge: Solve for “x”, 0 ≤ </a:t>
            </a:r>
            <a:r>
              <a:rPr lang="en-CA" sz="2400" i="1" dirty="0">
                <a:latin typeface="+mn-lt"/>
              </a:rPr>
              <a:t>x </a:t>
            </a:r>
            <a:r>
              <a:rPr lang="en-CA" sz="2400" dirty="0">
                <a:latin typeface="+mn-lt"/>
              </a:rPr>
              <a:t>≤ </a:t>
            </a:r>
            <a:r>
              <a:rPr lang="en-CA" sz="2400" i="1" dirty="0">
                <a:latin typeface="+mn-lt"/>
              </a:rPr>
              <a:t>2</a:t>
            </a:r>
            <a:r>
              <a:rPr lang="el-GR" sz="2400" i="1" dirty="0">
                <a:latin typeface="+mn-lt"/>
              </a:rPr>
              <a:t>π</a:t>
            </a:r>
            <a:endParaRPr lang="en-CA" sz="2400" i="1" dirty="0">
              <a:latin typeface="+mn-lt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03188" y="3548063"/>
          <a:ext cx="12461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698197" imgH="177723" progId="Equation.DSMT4">
                  <p:embed/>
                </p:oleObj>
              </mc:Choice>
              <mc:Fallback>
                <p:oleObj name="Equation" r:id="rId14" imgW="698197" imgH="177723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3548063"/>
                        <a:ext cx="124618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451100" y="3519488"/>
          <a:ext cx="11747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660113" imgH="177723" progId="Equation.DSMT4">
                  <p:embed/>
                </p:oleObj>
              </mc:Choice>
              <mc:Fallback>
                <p:oleObj name="Equation" r:id="rId16" imgW="660113" imgH="177723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519488"/>
                        <a:ext cx="11747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4"/>
          <p:cNvGraphicFramePr>
            <a:graphicFrameLocks noChangeAspect="1"/>
          </p:cNvGraphicFramePr>
          <p:nvPr/>
        </p:nvGraphicFramePr>
        <p:xfrm>
          <a:off x="117475" y="4090988"/>
          <a:ext cx="5572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61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090988"/>
                        <a:ext cx="5572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0"/>
          <p:cNvGraphicFramePr>
            <a:graphicFrameLocks noChangeAspect="1"/>
          </p:cNvGraphicFramePr>
          <p:nvPr/>
        </p:nvGraphicFramePr>
        <p:xfrm>
          <a:off x="644525" y="4003675"/>
          <a:ext cx="825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508000" imgH="241300" progId="Equation.DSMT4">
                  <p:embed/>
                </p:oleObj>
              </mc:Choice>
              <mc:Fallback>
                <p:oleObj name="Equation" r:id="rId20" imgW="508000" imgH="241300" progId="Equation.DSMT4">
                  <p:embed/>
                  <p:pic>
                    <p:nvPicPr>
                      <p:cNvPr id="61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03675"/>
                        <a:ext cx="825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11"/>
          <p:cNvGraphicFramePr>
            <a:graphicFrameLocks noChangeAspect="1"/>
          </p:cNvGraphicFramePr>
          <p:nvPr/>
        </p:nvGraphicFramePr>
        <p:xfrm>
          <a:off x="7235825" y="3516313"/>
          <a:ext cx="154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2" imgW="1028254" imgH="253890" progId="Equation.DSMT4">
                  <p:embed/>
                </p:oleObj>
              </mc:Choice>
              <mc:Fallback>
                <p:oleObj name="Equation" r:id="rId22" imgW="1028254" imgH="253890" progId="Equation.DSMT4">
                  <p:embed/>
                  <p:pic>
                    <p:nvPicPr>
                      <p:cNvPr id="61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516313"/>
                        <a:ext cx="154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714375" y="4470400"/>
          <a:ext cx="15240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4" imgW="812447" imgH="203112" progId="Equation.DSMT4">
                  <p:embed/>
                </p:oleObj>
              </mc:Choice>
              <mc:Fallback>
                <p:oleObj name="Equation" r:id="rId24" imgW="812447" imgH="203112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470400"/>
                        <a:ext cx="15240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622300" y="2352675"/>
          <a:ext cx="34385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6" imgW="1930400" imgH="355600" progId="Equation.DSMT4">
                  <p:embed/>
                </p:oleObj>
              </mc:Choice>
              <mc:Fallback>
                <p:oleObj name="Equation" r:id="rId26" imgW="1930400" imgH="355600" progId="Equation.DSMT4">
                  <p:embed/>
                  <p:pic>
                    <p:nvPicPr>
                      <p:cNvPr id="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352675"/>
                        <a:ext cx="34385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2727325" y="3089275"/>
          <a:ext cx="6556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8" imgW="368140" imgH="165028" progId="Equation.DSMT4">
                  <p:embed/>
                </p:oleObj>
              </mc:Choice>
              <mc:Fallback>
                <p:oleObj name="Equation" r:id="rId28" imgW="368140" imgH="165028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089275"/>
                        <a:ext cx="65563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5592763" y="3098800"/>
          <a:ext cx="8588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0" imgW="482391" imgH="165028" progId="Equation.DSMT4">
                  <p:embed/>
                </p:oleObj>
              </mc:Choice>
              <mc:Fallback>
                <p:oleObj name="Equation" r:id="rId30" imgW="482391" imgH="165028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098800"/>
                        <a:ext cx="85883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7307263" y="30051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2" imgW="571252" imgH="228501" progId="Equation.DSMT4">
                  <p:embed/>
                </p:oleObj>
              </mc:Choice>
              <mc:Fallback>
                <p:oleObj name="Equation" r:id="rId32" imgW="571252" imgH="228501" progId="Equation.DSMT4">
                  <p:embed/>
                  <p:pic>
                    <p:nvPicPr>
                      <p:cNvPr id="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3005138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/>
        </p:nvGraphicFramePr>
        <p:xfrm>
          <a:off x="5213350" y="3514725"/>
          <a:ext cx="13779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4" imgW="774028" imgH="177646" progId="Equation.DSMT4">
                  <p:embed/>
                </p:oleObj>
              </mc:Choice>
              <mc:Fallback>
                <p:oleObj name="Equation" r:id="rId34" imgW="774028" imgH="177646" progId="Equation.DSMT4">
                  <p:embed/>
                  <p:pic>
                    <p:nvPicPr>
                      <p:cNvPr id="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514725"/>
                        <a:ext cx="13779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2522538" y="4086225"/>
          <a:ext cx="557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6" imgW="342603" imgH="177646" progId="Equation.DSMT4">
                  <p:embed/>
                </p:oleObj>
              </mc:Choice>
              <mc:Fallback>
                <p:oleObj name="Equation" r:id="rId36" imgW="342603" imgH="177646" progId="Equation.DSMT4">
                  <p:embed/>
                  <p:pic>
                    <p:nvPicPr>
                      <p:cNvPr id="3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086225"/>
                        <a:ext cx="5572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/>
          <p:cNvGraphicFramePr>
            <a:graphicFrameLocks noChangeAspect="1"/>
          </p:cNvGraphicFramePr>
          <p:nvPr/>
        </p:nvGraphicFramePr>
        <p:xfrm>
          <a:off x="3103563" y="3967163"/>
          <a:ext cx="7842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8" imgW="482391" imgH="241195" progId="Equation.DSMT4">
                  <p:embed/>
                </p:oleObj>
              </mc:Choice>
              <mc:Fallback>
                <p:oleObj name="Equation" r:id="rId38" imgW="482391" imgH="241195" progId="Equation.DSMT4">
                  <p:embed/>
                  <p:pic>
                    <p:nvPicPr>
                      <p:cNvPr id="3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967163"/>
                        <a:ext cx="7842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5073650" y="4081463"/>
          <a:ext cx="5572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0" imgW="342603" imgH="177646" progId="Equation.DSMT4">
                  <p:embed/>
                </p:oleObj>
              </mc:Choice>
              <mc:Fallback>
                <p:oleObj name="Equation" r:id="rId40" imgW="342603" imgH="177646" progId="Equation.DSMT4">
                  <p:embed/>
                  <p:pic>
                    <p:nvPicPr>
                      <p:cNvPr id="3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081463"/>
                        <a:ext cx="5572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/>
        </p:nvGraphicFramePr>
        <p:xfrm>
          <a:off x="5664200" y="3962400"/>
          <a:ext cx="9493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2" imgW="583947" imgH="241195" progId="Equation.DSMT4">
                  <p:embed/>
                </p:oleObj>
              </mc:Choice>
              <mc:Fallback>
                <p:oleObj name="Equation" r:id="rId42" imgW="583947" imgH="241195" progId="Equation.DSMT4">
                  <p:embed/>
                  <p:pic>
                    <p:nvPicPr>
                      <p:cNvPr id="3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962400"/>
                        <a:ext cx="9493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/>
          <p:cNvGraphicFramePr>
            <a:graphicFrameLocks noChangeAspect="1"/>
          </p:cNvGraphicFramePr>
          <p:nvPr/>
        </p:nvGraphicFramePr>
        <p:xfrm>
          <a:off x="2960688" y="4476750"/>
          <a:ext cx="174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44" imgW="888614" imgH="203112" progId="Equation.DSMT4">
                  <p:embed/>
                </p:oleObj>
              </mc:Choice>
              <mc:Fallback>
                <p:oleObj name="Equation" r:id="rId44" imgW="888614" imgH="203112" progId="Equation.DSMT4">
                  <p:embed/>
                  <p:pic>
                    <p:nvPicPr>
                      <p:cNvPr id="4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476750"/>
                        <a:ext cx="1746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3"/>
          <p:cNvGraphicFramePr>
            <a:graphicFrameLocks noChangeAspect="1"/>
          </p:cNvGraphicFramePr>
          <p:nvPr/>
        </p:nvGraphicFramePr>
        <p:xfrm>
          <a:off x="5699125" y="4425950"/>
          <a:ext cx="1028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46" imgW="507780" imgH="177723" progId="Equation.DSMT4">
                  <p:embed/>
                </p:oleObj>
              </mc:Choice>
              <mc:Fallback>
                <p:oleObj name="Equation" r:id="rId46" imgW="507780" imgH="177723" progId="Equation.DSMT4">
                  <p:embed/>
                  <p:pic>
                    <p:nvPicPr>
                      <p:cNvPr id="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425950"/>
                        <a:ext cx="1028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2960688" y="4910138"/>
          <a:ext cx="1006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8" imgW="494870" imgH="177646" progId="Equation.DSMT4">
                  <p:embed/>
                </p:oleObj>
              </mc:Choice>
              <mc:Fallback>
                <p:oleObj name="Equation" r:id="rId48" imgW="494870" imgH="177646" progId="Equation.DSMT4">
                  <p:embed/>
                  <p:pic>
                    <p:nvPicPr>
                      <p:cNvPr id="4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10138"/>
                        <a:ext cx="1006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5"/>
          <p:cNvGraphicFramePr>
            <a:graphicFrameLocks noChangeAspect="1"/>
          </p:cNvGraphicFramePr>
          <p:nvPr/>
        </p:nvGraphicFramePr>
        <p:xfrm>
          <a:off x="658813" y="4910138"/>
          <a:ext cx="284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0" imgW="126725" imgH="177415" progId="Equation.DSMT4">
                  <p:embed/>
                </p:oleObj>
              </mc:Choice>
              <mc:Fallback>
                <p:oleObj name="Equation" r:id="rId50" imgW="126725" imgH="177415" progId="Equation.DSMT4">
                  <p:embed/>
                  <p:pic>
                    <p:nvPicPr>
                      <p:cNvPr id="4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910138"/>
                        <a:ext cx="2841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6"/>
          <p:cNvGraphicFramePr>
            <a:graphicFrameLocks noChangeAspect="1"/>
          </p:cNvGraphicFramePr>
          <p:nvPr/>
        </p:nvGraphicFramePr>
        <p:xfrm>
          <a:off x="5795963" y="4467225"/>
          <a:ext cx="8223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2" imgW="405872" imgH="177569" progId="Equation.DSMT4">
                  <p:embed/>
                </p:oleObj>
              </mc:Choice>
              <mc:Fallback>
                <p:oleObj name="Equation" r:id="rId52" imgW="405872" imgH="177569" progId="Equation.DSMT4">
                  <p:embed/>
                  <p:pic>
                    <p:nvPicPr>
                      <p:cNvPr id="4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67225"/>
                        <a:ext cx="8223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7"/>
          <p:cNvGraphicFramePr>
            <a:graphicFrameLocks noChangeAspect="1"/>
          </p:cNvGraphicFramePr>
          <p:nvPr/>
        </p:nvGraphicFramePr>
        <p:xfrm>
          <a:off x="6700838" y="4478338"/>
          <a:ext cx="847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4" imgW="418918" imgH="177723" progId="Equation.DSMT4">
                  <p:embed/>
                </p:oleObj>
              </mc:Choice>
              <mc:Fallback>
                <p:oleObj name="Equation" r:id="rId54" imgW="418918" imgH="177723" progId="Equation.DSMT4">
                  <p:embed/>
                  <p:pic>
                    <p:nvPicPr>
                      <p:cNvPr id="4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4478338"/>
                        <a:ext cx="847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128588" y="4527550"/>
          <a:ext cx="557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6" imgW="342603" imgH="177646" progId="Equation.DSMT4">
                  <p:embed/>
                </p:oleObj>
              </mc:Choice>
              <mc:Fallback>
                <p:oleObj name="Equation" r:id="rId56" imgW="342603" imgH="177646" progId="Equation.DSMT4">
                  <p:embed/>
                  <p:pic>
                    <p:nvPicPr>
                      <p:cNvPr id="4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527550"/>
                        <a:ext cx="5572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152400" y="5040313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7" imgW="266469" imgH="139579" progId="Equation.DSMT4">
                  <p:embed/>
                </p:oleObj>
              </mc:Choice>
              <mc:Fallback>
                <p:oleObj name="Equation" r:id="rId57" imgW="266469" imgH="139579" progId="Equation.DSMT4">
                  <p:embed/>
                  <p:pic>
                    <p:nvPicPr>
                      <p:cNvPr id="4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40313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0"/>
          <p:cNvGraphicFramePr>
            <a:graphicFrameLocks noChangeAspect="1"/>
          </p:cNvGraphicFramePr>
          <p:nvPr/>
        </p:nvGraphicFramePr>
        <p:xfrm>
          <a:off x="2476500" y="4527550"/>
          <a:ext cx="5572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9" imgW="342603" imgH="177646" progId="Equation.DSMT4">
                  <p:embed/>
                </p:oleObj>
              </mc:Choice>
              <mc:Fallback>
                <p:oleObj name="Equation" r:id="rId59" imgW="342603" imgH="177646" progId="Equation.DSMT4">
                  <p:embed/>
                  <p:pic>
                    <p:nvPicPr>
                      <p:cNvPr id="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527550"/>
                        <a:ext cx="5572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1"/>
          <p:cNvGraphicFramePr>
            <a:graphicFrameLocks noChangeAspect="1"/>
          </p:cNvGraphicFramePr>
          <p:nvPr/>
        </p:nvGraphicFramePr>
        <p:xfrm>
          <a:off x="2533650" y="5010150"/>
          <a:ext cx="4333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0" imgW="266469" imgH="139579" progId="Equation.DSMT4">
                  <p:embed/>
                </p:oleObj>
              </mc:Choice>
              <mc:Fallback>
                <p:oleObj name="Equation" r:id="rId60" imgW="266469" imgH="139579" progId="Equation.DSMT4">
                  <p:embed/>
                  <p:pic>
                    <p:nvPicPr>
                      <p:cNvPr id="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010150"/>
                        <a:ext cx="43338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2"/>
          <p:cNvGraphicFramePr>
            <a:graphicFrameLocks noChangeAspect="1"/>
          </p:cNvGraphicFramePr>
          <p:nvPr/>
        </p:nvGraphicFramePr>
        <p:xfrm>
          <a:off x="5176838" y="4484688"/>
          <a:ext cx="557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62" imgW="342603" imgH="177646" progId="Equation.DSMT4">
                  <p:embed/>
                </p:oleObj>
              </mc:Choice>
              <mc:Fallback>
                <p:oleObj name="Equation" r:id="rId62" imgW="342603" imgH="177646" progId="Equation.DSMT4">
                  <p:embed/>
                  <p:pic>
                    <p:nvPicPr>
                      <p:cNvPr id="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4484688"/>
                        <a:ext cx="5572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3"/>
          <p:cNvGraphicFramePr>
            <a:graphicFrameLocks noChangeAspect="1"/>
          </p:cNvGraphicFramePr>
          <p:nvPr/>
        </p:nvGraphicFramePr>
        <p:xfrm>
          <a:off x="550863" y="5410200"/>
          <a:ext cx="7096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64" imgW="317087" imgH="177569" progId="Equation.DSMT4">
                  <p:embed/>
                </p:oleObj>
              </mc:Choice>
              <mc:Fallback>
                <p:oleObj name="Equation" r:id="rId64" imgW="317087" imgH="177569" progId="Equation.DSMT4">
                  <p:embed/>
                  <p:pic>
                    <p:nvPicPr>
                      <p:cNvPr id="5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410200"/>
                        <a:ext cx="7096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4"/>
          <p:cNvGraphicFramePr>
            <a:graphicFrameLocks noChangeAspect="1"/>
          </p:cNvGraphicFramePr>
          <p:nvPr/>
        </p:nvGraphicFramePr>
        <p:xfrm>
          <a:off x="163513" y="5538788"/>
          <a:ext cx="4333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66" imgW="266469" imgH="139579" progId="Equation.DSMT4">
                  <p:embed/>
                </p:oleObj>
              </mc:Choice>
              <mc:Fallback>
                <p:oleObj name="Equation" r:id="rId66" imgW="266469" imgH="139579" progId="Equation.DSMT4">
                  <p:embed/>
                  <p:pic>
                    <p:nvPicPr>
                      <p:cNvPr id="5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5538788"/>
                        <a:ext cx="433387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5"/>
          <p:cNvGraphicFramePr>
            <a:graphicFrameLocks noChangeAspect="1"/>
          </p:cNvGraphicFramePr>
          <p:nvPr/>
        </p:nvGraphicFramePr>
        <p:xfrm>
          <a:off x="546100" y="5862638"/>
          <a:ext cx="738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7" imgW="329914" imgH="177646" progId="Equation.DSMT4">
                  <p:embed/>
                </p:oleObj>
              </mc:Choice>
              <mc:Fallback>
                <p:oleObj name="Equation" r:id="rId67" imgW="329914" imgH="177646" progId="Equation.DSMT4">
                  <p:embed/>
                  <p:pic>
                    <p:nvPicPr>
                      <p:cNvPr id="5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862638"/>
                        <a:ext cx="7381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6"/>
          <p:cNvGraphicFramePr>
            <a:graphicFrameLocks noChangeAspect="1"/>
          </p:cNvGraphicFramePr>
          <p:nvPr/>
        </p:nvGraphicFramePr>
        <p:xfrm>
          <a:off x="173038" y="6022975"/>
          <a:ext cx="4333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69" imgW="266469" imgH="139579" progId="Equation.DSMT4">
                  <p:embed/>
                </p:oleObj>
              </mc:Choice>
              <mc:Fallback>
                <p:oleObj name="Equation" r:id="rId69" imgW="266469" imgH="139579" progId="Equation.DSMT4">
                  <p:embed/>
                  <p:pic>
                    <p:nvPicPr>
                      <p:cNvPr id="5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6022975"/>
                        <a:ext cx="4333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7"/>
          <p:cNvGraphicFramePr>
            <a:graphicFrameLocks noChangeAspect="1"/>
          </p:cNvGraphicFramePr>
          <p:nvPr/>
        </p:nvGraphicFramePr>
        <p:xfrm>
          <a:off x="3025775" y="5583238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0" imgW="393359" imgH="177646" progId="Equation.DSMT4">
                  <p:embed/>
                </p:oleObj>
              </mc:Choice>
              <mc:Fallback>
                <p:oleObj name="Equation" r:id="rId70" imgW="393359" imgH="177646" progId="Equation.DSMT4">
                  <p:embed/>
                  <p:pic>
                    <p:nvPicPr>
                      <p:cNvPr id="5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583238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8"/>
          <p:cNvGraphicFramePr>
            <a:graphicFrameLocks noChangeAspect="1"/>
          </p:cNvGraphicFramePr>
          <p:nvPr/>
        </p:nvGraphicFramePr>
        <p:xfrm>
          <a:off x="2576513" y="5683250"/>
          <a:ext cx="4333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72" imgW="266469" imgH="139579" progId="Equation.DSMT4">
                  <p:embed/>
                </p:oleObj>
              </mc:Choice>
              <mc:Fallback>
                <p:oleObj name="Equation" r:id="rId72" imgW="266469" imgH="139579" progId="Equation.DSMT4">
                  <p:embed/>
                  <p:pic>
                    <p:nvPicPr>
                      <p:cNvPr id="5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683250"/>
                        <a:ext cx="4333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9"/>
          <p:cNvGraphicFramePr>
            <a:graphicFrameLocks noChangeAspect="1"/>
          </p:cNvGraphicFramePr>
          <p:nvPr/>
        </p:nvGraphicFramePr>
        <p:xfrm>
          <a:off x="5114925" y="4973638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3" imgW="266469" imgH="139579" progId="Equation.DSMT4">
                  <p:embed/>
                </p:oleObj>
              </mc:Choice>
              <mc:Fallback>
                <p:oleObj name="Equation" r:id="rId73" imgW="266469" imgH="139579" progId="Equation.DSMT4">
                  <p:embed/>
                  <p:pic>
                    <p:nvPicPr>
                      <p:cNvPr id="6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973638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0"/>
          <p:cNvGraphicFramePr>
            <a:graphicFrameLocks noChangeAspect="1"/>
          </p:cNvGraphicFramePr>
          <p:nvPr/>
        </p:nvGraphicFramePr>
        <p:xfrm>
          <a:off x="5156200" y="5646738"/>
          <a:ext cx="4333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74" imgW="266469" imgH="139579" progId="Equation.DSMT4">
                  <p:embed/>
                </p:oleObj>
              </mc:Choice>
              <mc:Fallback>
                <p:oleObj name="Equation" r:id="rId74" imgW="266469" imgH="139579" progId="Equation.DSMT4">
                  <p:embed/>
                  <p:pic>
                    <p:nvPicPr>
                      <p:cNvPr id="6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5646738"/>
                        <a:ext cx="433388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1"/>
          <p:cNvGraphicFramePr>
            <a:graphicFrameLocks noChangeAspect="1"/>
          </p:cNvGraphicFramePr>
          <p:nvPr/>
        </p:nvGraphicFramePr>
        <p:xfrm>
          <a:off x="5619750" y="5529263"/>
          <a:ext cx="8223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75" imgW="405872" imgH="177569" progId="Equation.DSMT4">
                  <p:embed/>
                </p:oleObj>
              </mc:Choice>
              <mc:Fallback>
                <p:oleObj name="Equation" r:id="rId75" imgW="405872" imgH="177569" progId="Equation.DSMT4">
                  <p:embed/>
                  <p:pic>
                    <p:nvPicPr>
                      <p:cNvPr id="6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529263"/>
                        <a:ext cx="8223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2"/>
          <p:cNvGraphicFramePr>
            <a:graphicFrameLocks noChangeAspect="1"/>
          </p:cNvGraphicFramePr>
          <p:nvPr/>
        </p:nvGraphicFramePr>
        <p:xfrm>
          <a:off x="5581650" y="4878388"/>
          <a:ext cx="8493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77" imgW="418918" imgH="177723" progId="Equation.DSMT4">
                  <p:embed/>
                </p:oleObj>
              </mc:Choice>
              <mc:Fallback>
                <p:oleObj name="Equation" r:id="rId77" imgW="418918" imgH="177723" progId="Equation.DSMT4">
                  <p:embed/>
                  <p:pic>
                    <p:nvPicPr>
                      <p:cNvPr id="6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878388"/>
                        <a:ext cx="8493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4619625" y="1676400"/>
            <a:ext cx="2876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Add the period to find </a:t>
            </a:r>
            <a:b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1800">
                <a:solidFill>
                  <a:srgbClr val="FF0000"/>
                </a:solidFill>
                <a:latin typeface="Arial" panose="020B0604020202020204" pitchFamily="34" charset="0"/>
              </a:rPr>
              <a:t>solutions in the next cycle </a:t>
            </a:r>
            <a:endParaRPr lang="en-CA" altLang="en-US" sz="18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5" name="Object 43"/>
          <p:cNvGraphicFramePr>
            <a:graphicFrameLocks noChangeAspect="1"/>
          </p:cNvGraphicFramePr>
          <p:nvPr/>
        </p:nvGraphicFramePr>
        <p:xfrm>
          <a:off x="7326313" y="1793875"/>
          <a:ext cx="4953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79" imgW="279279" imgH="165028" progId="Equation.DSMT4">
                  <p:embed/>
                </p:oleObj>
              </mc:Choice>
              <mc:Fallback>
                <p:oleObj name="Equation" r:id="rId79" imgW="279279" imgH="165028" progId="Equation.DSMT4">
                  <p:embed/>
                  <p:pic>
                    <p:nvPicPr>
                      <p:cNvPr id="6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1793875"/>
                        <a:ext cx="4953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4"/>
          <p:cNvGraphicFramePr>
            <a:graphicFrameLocks noChangeAspect="1"/>
          </p:cNvGraphicFramePr>
          <p:nvPr/>
        </p:nvGraphicFramePr>
        <p:xfrm>
          <a:off x="7891463" y="1512888"/>
          <a:ext cx="314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81" imgW="177646" imgH="431425" progId="Equation.DSMT4">
                  <p:embed/>
                </p:oleObj>
              </mc:Choice>
              <mc:Fallback>
                <p:oleObj name="Equation" r:id="rId81" imgW="177646" imgH="431425" progId="Equation.DSMT4">
                  <p:embed/>
                  <p:pic>
                    <p:nvPicPr>
                      <p:cNvPr id="6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1512888"/>
                        <a:ext cx="314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5"/>
          <p:cNvGraphicFramePr>
            <a:graphicFrameLocks noChangeAspect="1"/>
          </p:cNvGraphicFramePr>
          <p:nvPr/>
        </p:nvGraphicFramePr>
        <p:xfrm>
          <a:off x="7797800" y="1711325"/>
          <a:ext cx="809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83" imgW="317087" imgH="177569" progId="Equation.DSMT4">
                  <p:embed/>
                </p:oleObj>
              </mc:Choice>
              <mc:Fallback>
                <p:oleObj name="Equation" r:id="rId83" imgW="317087" imgH="177569" progId="Equation.DSMT4">
                  <p:embed/>
                  <p:pic>
                    <p:nvPicPr>
                      <p:cNvPr id="6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1711325"/>
                        <a:ext cx="809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6"/>
          <p:cNvGraphicFramePr>
            <a:graphicFrameLocks noChangeAspect="1"/>
          </p:cNvGraphicFramePr>
          <p:nvPr/>
        </p:nvGraphicFramePr>
        <p:xfrm>
          <a:off x="887413" y="4933950"/>
          <a:ext cx="720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85" imgW="368140" imgH="203112" progId="Equation.DSMT4">
                  <p:embed/>
                </p:oleObj>
              </mc:Choice>
              <mc:Fallback>
                <p:oleObj name="Equation" r:id="rId85" imgW="368140" imgH="203112" progId="Equation.DSMT4">
                  <p:embed/>
                  <p:pic>
                    <p:nvPicPr>
                      <p:cNvPr id="6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933950"/>
                        <a:ext cx="720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7"/>
          <p:cNvGraphicFramePr>
            <a:graphicFrameLocks noChangeAspect="1"/>
          </p:cNvGraphicFramePr>
          <p:nvPr/>
        </p:nvGraphicFramePr>
        <p:xfrm>
          <a:off x="1168400" y="5416550"/>
          <a:ext cx="746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87" imgW="380835" imgH="203112" progId="Equation.DSMT4">
                  <p:embed/>
                </p:oleObj>
              </mc:Choice>
              <mc:Fallback>
                <p:oleObj name="Equation" r:id="rId87" imgW="380835" imgH="203112" progId="Equation.DSMT4">
                  <p:embed/>
                  <p:pic>
                    <p:nvPicPr>
                      <p:cNvPr id="6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416550"/>
                        <a:ext cx="746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8"/>
          <p:cNvGraphicFramePr>
            <a:graphicFrameLocks noChangeAspect="1"/>
          </p:cNvGraphicFramePr>
          <p:nvPr/>
        </p:nvGraphicFramePr>
        <p:xfrm>
          <a:off x="1179513" y="5913438"/>
          <a:ext cx="7461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89" imgW="380835" imgH="203112" progId="Equation.DSMT4">
                  <p:embed/>
                </p:oleObj>
              </mc:Choice>
              <mc:Fallback>
                <p:oleObj name="Equation" r:id="rId89" imgW="380835" imgH="203112" progId="Equation.DSMT4">
                  <p:embed/>
                  <p:pic>
                    <p:nvPicPr>
                      <p:cNvPr id="7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913438"/>
                        <a:ext cx="7461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9"/>
          <p:cNvGraphicFramePr>
            <a:graphicFrameLocks noChangeAspect="1"/>
          </p:cNvGraphicFramePr>
          <p:nvPr/>
        </p:nvGraphicFramePr>
        <p:xfrm>
          <a:off x="3898900" y="4897438"/>
          <a:ext cx="869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91" imgW="444307" imgH="203112" progId="Equation.DSMT4">
                  <p:embed/>
                </p:oleObj>
              </mc:Choice>
              <mc:Fallback>
                <p:oleObj name="Equation" r:id="rId91" imgW="444307" imgH="203112" progId="Equation.DSMT4">
                  <p:embed/>
                  <p:pic>
                    <p:nvPicPr>
                      <p:cNvPr id="7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897438"/>
                        <a:ext cx="869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50"/>
          <p:cNvGraphicFramePr>
            <a:graphicFrameLocks noChangeAspect="1"/>
          </p:cNvGraphicFramePr>
          <p:nvPr/>
        </p:nvGraphicFramePr>
        <p:xfrm>
          <a:off x="3805238" y="5586413"/>
          <a:ext cx="895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93" imgW="457002" imgH="203112" progId="Equation.DSMT4">
                  <p:embed/>
                </p:oleObj>
              </mc:Choice>
              <mc:Fallback>
                <p:oleObj name="Equation" r:id="rId93" imgW="457002" imgH="203112" progId="Equation.DSMT4">
                  <p:embed/>
                  <p:pic>
                    <p:nvPicPr>
                      <p:cNvPr id="7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586413"/>
                        <a:ext cx="895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1"/>
          <p:cNvGraphicFramePr>
            <a:graphicFrameLocks noChangeAspect="1"/>
          </p:cNvGraphicFramePr>
          <p:nvPr/>
        </p:nvGraphicFramePr>
        <p:xfrm>
          <a:off x="6373813" y="4860925"/>
          <a:ext cx="92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95" imgW="469696" imgH="203112" progId="Equation.DSMT4">
                  <p:embed/>
                </p:oleObj>
              </mc:Choice>
              <mc:Fallback>
                <p:oleObj name="Equation" r:id="rId95" imgW="469696" imgH="203112" progId="Equation.DSMT4">
                  <p:embed/>
                  <p:pic>
                    <p:nvPicPr>
                      <p:cNvPr id="7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860925"/>
                        <a:ext cx="92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2"/>
          <p:cNvGraphicFramePr>
            <a:graphicFrameLocks noChangeAspect="1"/>
          </p:cNvGraphicFramePr>
          <p:nvPr/>
        </p:nvGraphicFramePr>
        <p:xfrm>
          <a:off x="6415088" y="5534025"/>
          <a:ext cx="92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97" imgW="469696" imgH="203112" progId="Equation.DSMT4">
                  <p:embed/>
                </p:oleObj>
              </mc:Choice>
              <mc:Fallback>
                <p:oleObj name="Equation" r:id="rId97" imgW="469696" imgH="203112" progId="Equation.DSMT4">
                  <p:embed/>
                  <p:pic>
                    <p:nvPicPr>
                      <p:cNvPr id="7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5534025"/>
                        <a:ext cx="92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3"/>
          <p:cNvGraphicFramePr>
            <a:graphicFrameLocks noChangeAspect="1"/>
          </p:cNvGraphicFramePr>
          <p:nvPr/>
        </p:nvGraphicFramePr>
        <p:xfrm>
          <a:off x="3043238" y="6022975"/>
          <a:ext cx="895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99" imgW="457002" imgH="203112" progId="Equation.DSMT4">
                  <p:embed/>
                </p:oleObj>
              </mc:Choice>
              <mc:Fallback>
                <p:oleObj name="Equation" r:id="rId99" imgW="457002" imgH="203112" progId="Equation.DSMT4">
                  <p:embed/>
                  <p:pic>
                    <p:nvPicPr>
                      <p:cNvPr id="7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6022975"/>
                        <a:ext cx="895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4"/>
          <p:cNvGraphicFramePr>
            <a:graphicFrameLocks noChangeAspect="1"/>
          </p:cNvGraphicFramePr>
          <p:nvPr/>
        </p:nvGraphicFramePr>
        <p:xfrm>
          <a:off x="7297738" y="4840288"/>
          <a:ext cx="92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01" imgW="469696" imgH="203112" progId="Equation.DSMT4">
                  <p:embed/>
                </p:oleObj>
              </mc:Choice>
              <mc:Fallback>
                <p:oleObj name="Equation" r:id="rId101" imgW="469696" imgH="203112" progId="Equation.DSMT4">
                  <p:embed/>
                  <p:pic>
                    <p:nvPicPr>
                      <p:cNvPr id="7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4840288"/>
                        <a:ext cx="92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5"/>
          <p:cNvGraphicFramePr>
            <a:graphicFrameLocks noChangeAspect="1"/>
          </p:cNvGraphicFramePr>
          <p:nvPr/>
        </p:nvGraphicFramePr>
        <p:xfrm>
          <a:off x="685800" y="6254750"/>
          <a:ext cx="746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03" imgW="380835" imgH="203112" progId="Equation.DSMT4">
                  <p:embed/>
                </p:oleObj>
              </mc:Choice>
              <mc:Fallback>
                <p:oleObj name="Equation" r:id="rId103" imgW="380835" imgH="203112" progId="Equation.DSMT4">
                  <p:embed/>
                  <p:pic>
                    <p:nvPicPr>
                      <p:cNvPr id="7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54750"/>
                        <a:ext cx="746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05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2492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3887"/>
          </a:xfrm>
        </p:spPr>
        <p:txBody>
          <a:bodyPr/>
          <a:lstStyle/>
          <a:p>
            <a:pPr>
              <a:defRPr/>
            </a:pPr>
            <a:r>
              <a:rPr lang="en-CA" dirty="0"/>
              <a:t>Check:</a:t>
            </a:r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1957388" y="358775"/>
          <a:ext cx="30527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485900" imgH="279400" progId="Equation.DSMT4">
                  <p:embed/>
                </p:oleObj>
              </mc:Choice>
              <mc:Fallback>
                <p:oleObj name="Equation" r:id="rId4" imgW="1485900" imgH="279400" progId="Equation.DSMT4">
                  <p:embed/>
                  <p:pic>
                    <p:nvPicPr>
                      <p:cNvPr id="317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58775"/>
                        <a:ext cx="30527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8" name="Group 6"/>
          <p:cNvGrpSpPr>
            <a:grpSpLocks noChangeAspect="1"/>
          </p:cNvGrpSpPr>
          <p:nvPr/>
        </p:nvGrpSpPr>
        <p:grpSpPr bwMode="auto">
          <a:xfrm>
            <a:off x="84138" y="1481138"/>
            <a:ext cx="9028112" cy="2876550"/>
            <a:chOff x="53" y="933"/>
            <a:chExt cx="5687" cy="1812"/>
          </a:xfrm>
        </p:grpSpPr>
        <p:sp>
          <p:nvSpPr>
            <p:cNvPr id="31792" name="AutoShape 5"/>
            <p:cNvSpPr>
              <a:spLocks noChangeAspect="1" noChangeArrowheads="1" noTextEdit="1"/>
            </p:cNvSpPr>
            <p:nvPr/>
          </p:nvSpPr>
          <p:spPr bwMode="auto">
            <a:xfrm>
              <a:off x="53" y="937"/>
              <a:ext cx="5687" cy="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3" name="Rectangle 7"/>
            <p:cNvSpPr>
              <a:spLocks noChangeArrowheads="1"/>
            </p:cNvSpPr>
            <p:nvPr/>
          </p:nvSpPr>
          <p:spPr bwMode="auto">
            <a:xfrm>
              <a:off x="57" y="941"/>
              <a:ext cx="5679" cy="180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94" name="Line 8"/>
            <p:cNvSpPr>
              <a:spLocks noChangeShapeType="1"/>
            </p:cNvSpPr>
            <p:nvPr/>
          </p:nvSpPr>
          <p:spPr bwMode="auto">
            <a:xfrm flipV="1">
              <a:off x="56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5" name="Line 9"/>
            <p:cNvSpPr>
              <a:spLocks noChangeShapeType="1"/>
            </p:cNvSpPr>
            <p:nvPr/>
          </p:nvSpPr>
          <p:spPr bwMode="auto">
            <a:xfrm flipV="1">
              <a:off x="573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6" name="Line 10"/>
            <p:cNvSpPr>
              <a:spLocks noChangeShapeType="1"/>
            </p:cNvSpPr>
            <p:nvPr/>
          </p:nvSpPr>
          <p:spPr bwMode="auto">
            <a:xfrm flipV="1">
              <a:off x="906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7" name="Line 11"/>
            <p:cNvSpPr>
              <a:spLocks noChangeShapeType="1"/>
            </p:cNvSpPr>
            <p:nvPr/>
          </p:nvSpPr>
          <p:spPr bwMode="auto">
            <a:xfrm flipV="1">
              <a:off x="91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8" name="Line 12"/>
            <p:cNvSpPr>
              <a:spLocks noChangeShapeType="1"/>
            </p:cNvSpPr>
            <p:nvPr/>
          </p:nvSpPr>
          <p:spPr bwMode="auto">
            <a:xfrm flipV="1">
              <a:off x="1239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9" name="Line 13"/>
            <p:cNvSpPr>
              <a:spLocks noChangeShapeType="1"/>
            </p:cNvSpPr>
            <p:nvPr/>
          </p:nvSpPr>
          <p:spPr bwMode="auto">
            <a:xfrm flipV="1">
              <a:off x="124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0" name="Line 14"/>
            <p:cNvSpPr>
              <a:spLocks noChangeShapeType="1"/>
            </p:cNvSpPr>
            <p:nvPr/>
          </p:nvSpPr>
          <p:spPr bwMode="auto">
            <a:xfrm flipV="1">
              <a:off x="157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1" name="Line 15"/>
            <p:cNvSpPr>
              <a:spLocks noChangeShapeType="1"/>
            </p:cNvSpPr>
            <p:nvPr/>
          </p:nvSpPr>
          <p:spPr bwMode="auto">
            <a:xfrm flipV="1">
              <a:off x="158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2" name="Line 16"/>
            <p:cNvSpPr>
              <a:spLocks noChangeShapeType="1"/>
            </p:cNvSpPr>
            <p:nvPr/>
          </p:nvSpPr>
          <p:spPr bwMode="auto">
            <a:xfrm flipV="1">
              <a:off x="191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3" name="Line 17"/>
            <p:cNvSpPr>
              <a:spLocks noChangeShapeType="1"/>
            </p:cNvSpPr>
            <p:nvPr/>
          </p:nvSpPr>
          <p:spPr bwMode="auto">
            <a:xfrm flipV="1">
              <a:off x="1919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4" name="Line 18"/>
            <p:cNvSpPr>
              <a:spLocks noChangeShapeType="1"/>
            </p:cNvSpPr>
            <p:nvPr/>
          </p:nvSpPr>
          <p:spPr bwMode="auto">
            <a:xfrm flipV="1">
              <a:off x="2252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5" name="Line 19"/>
            <p:cNvSpPr>
              <a:spLocks noChangeShapeType="1"/>
            </p:cNvSpPr>
            <p:nvPr/>
          </p:nvSpPr>
          <p:spPr bwMode="auto">
            <a:xfrm flipV="1">
              <a:off x="225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6" name="Line 20"/>
            <p:cNvSpPr>
              <a:spLocks noChangeShapeType="1"/>
            </p:cNvSpPr>
            <p:nvPr/>
          </p:nvSpPr>
          <p:spPr bwMode="auto">
            <a:xfrm flipV="1">
              <a:off x="259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7" name="Line 21"/>
            <p:cNvSpPr>
              <a:spLocks noChangeShapeType="1"/>
            </p:cNvSpPr>
            <p:nvPr/>
          </p:nvSpPr>
          <p:spPr bwMode="auto">
            <a:xfrm flipV="1">
              <a:off x="259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8" name="Line 22"/>
            <p:cNvSpPr>
              <a:spLocks noChangeShapeType="1"/>
            </p:cNvSpPr>
            <p:nvPr/>
          </p:nvSpPr>
          <p:spPr bwMode="auto">
            <a:xfrm flipV="1">
              <a:off x="292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9" name="Line 23"/>
            <p:cNvSpPr>
              <a:spLocks noChangeShapeType="1"/>
            </p:cNvSpPr>
            <p:nvPr/>
          </p:nvSpPr>
          <p:spPr bwMode="auto">
            <a:xfrm flipV="1">
              <a:off x="2932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0" name="Line 24"/>
            <p:cNvSpPr>
              <a:spLocks noChangeShapeType="1"/>
            </p:cNvSpPr>
            <p:nvPr/>
          </p:nvSpPr>
          <p:spPr bwMode="auto">
            <a:xfrm flipV="1">
              <a:off x="326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1" name="Line 25"/>
            <p:cNvSpPr>
              <a:spLocks noChangeShapeType="1"/>
            </p:cNvSpPr>
            <p:nvPr/>
          </p:nvSpPr>
          <p:spPr bwMode="auto">
            <a:xfrm flipV="1">
              <a:off x="327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2" name="Line 26"/>
            <p:cNvSpPr>
              <a:spLocks noChangeShapeType="1"/>
            </p:cNvSpPr>
            <p:nvPr/>
          </p:nvSpPr>
          <p:spPr bwMode="auto">
            <a:xfrm flipV="1">
              <a:off x="3603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3" name="Line 27"/>
            <p:cNvSpPr>
              <a:spLocks noChangeShapeType="1"/>
            </p:cNvSpPr>
            <p:nvPr/>
          </p:nvSpPr>
          <p:spPr bwMode="auto">
            <a:xfrm flipV="1">
              <a:off x="360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4" name="Line 28"/>
            <p:cNvSpPr>
              <a:spLocks noChangeShapeType="1"/>
            </p:cNvSpPr>
            <p:nvPr/>
          </p:nvSpPr>
          <p:spPr bwMode="auto">
            <a:xfrm flipV="1">
              <a:off x="394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5" name="Line 29"/>
            <p:cNvSpPr>
              <a:spLocks noChangeShapeType="1"/>
            </p:cNvSpPr>
            <p:nvPr/>
          </p:nvSpPr>
          <p:spPr bwMode="auto">
            <a:xfrm flipV="1">
              <a:off x="394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6" name="Line 30"/>
            <p:cNvSpPr>
              <a:spLocks noChangeShapeType="1"/>
            </p:cNvSpPr>
            <p:nvPr/>
          </p:nvSpPr>
          <p:spPr bwMode="auto">
            <a:xfrm flipV="1">
              <a:off x="427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7" name="Line 31"/>
            <p:cNvSpPr>
              <a:spLocks noChangeShapeType="1"/>
            </p:cNvSpPr>
            <p:nvPr/>
          </p:nvSpPr>
          <p:spPr bwMode="auto">
            <a:xfrm flipV="1">
              <a:off x="4283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8" name="Line 32"/>
            <p:cNvSpPr>
              <a:spLocks noChangeShapeType="1"/>
            </p:cNvSpPr>
            <p:nvPr/>
          </p:nvSpPr>
          <p:spPr bwMode="auto">
            <a:xfrm flipV="1">
              <a:off x="4616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9" name="Line 33"/>
            <p:cNvSpPr>
              <a:spLocks noChangeShapeType="1"/>
            </p:cNvSpPr>
            <p:nvPr/>
          </p:nvSpPr>
          <p:spPr bwMode="auto">
            <a:xfrm flipV="1">
              <a:off x="4620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0" name="Line 34"/>
            <p:cNvSpPr>
              <a:spLocks noChangeShapeType="1"/>
            </p:cNvSpPr>
            <p:nvPr/>
          </p:nvSpPr>
          <p:spPr bwMode="auto">
            <a:xfrm flipV="1">
              <a:off x="495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1" name="Line 35"/>
            <p:cNvSpPr>
              <a:spLocks noChangeShapeType="1"/>
            </p:cNvSpPr>
            <p:nvPr/>
          </p:nvSpPr>
          <p:spPr bwMode="auto">
            <a:xfrm flipV="1">
              <a:off x="4958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2" name="Line 36"/>
            <p:cNvSpPr>
              <a:spLocks noChangeShapeType="1"/>
            </p:cNvSpPr>
            <p:nvPr/>
          </p:nvSpPr>
          <p:spPr bwMode="auto">
            <a:xfrm flipV="1">
              <a:off x="5287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3" name="Line 37"/>
            <p:cNvSpPr>
              <a:spLocks noChangeShapeType="1"/>
            </p:cNvSpPr>
            <p:nvPr/>
          </p:nvSpPr>
          <p:spPr bwMode="auto">
            <a:xfrm flipV="1">
              <a:off x="529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4" name="Line 38"/>
            <p:cNvSpPr>
              <a:spLocks noChangeShapeType="1"/>
            </p:cNvSpPr>
            <p:nvPr/>
          </p:nvSpPr>
          <p:spPr bwMode="auto">
            <a:xfrm flipV="1">
              <a:off x="5624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5" name="Line 39"/>
            <p:cNvSpPr>
              <a:spLocks noChangeShapeType="1"/>
            </p:cNvSpPr>
            <p:nvPr/>
          </p:nvSpPr>
          <p:spPr bwMode="auto">
            <a:xfrm flipV="1">
              <a:off x="5629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6" name="Line 40"/>
            <p:cNvSpPr>
              <a:spLocks noChangeShapeType="1"/>
            </p:cNvSpPr>
            <p:nvPr/>
          </p:nvSpPr>
          <p:spPr bwMode="auto">
            <a:xfrm>
              <a:off x="62" y="2407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7" name="Line 41"/>
            <p:cNvSpPr>
              <a:spLocks noChangeShapeType="1"/>
            </p:cNvSpPr>
            <p:nvPr/>
          </p:nvSpPr>
          <p:spPr bwMode="auto">
            <a:xfrm>
              <a:off x="62" y="2412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8" name="Line 42"/>
            <p:cNvSpPr>
              <a:spLocks noChangeShapeType="1"/>
            </p:cNvSpPr>
            <p:nvPr/>
          </p:nvSpPr>
          <p:spPr bwMode="auto">
            <a:xfrm>
              <a:off x="62" y="1266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9" name="Line 43"/>
            <p:cNvSpPr>
              <a:spLocks noChangeShapeType="1"/>
            </p:cNvSpPr>
            <p:nvPr/>
          </p:nvSpPr>
          <p:spPr bwMode="auto">
            <a:xfrm>
              <a:off x="62" y="1270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0" name="Line 44"/>
            <p:cNvSpPr>
              <a:spLocks noChangeShapeType="1"/>
            </p:cNvSpPr>
            <p:nvPr/>
          </p:nvSpPr>
          <p:spPr bwMode="auto">
            <a:xfrm>
              <a:off x="62" y="1830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1" name="Line 45"/>
            <p:cNvSpPr>
              <a:spLocks noChangeShapeType="1"/>
            </p:cNvSpPr>
            <p:nvPr/>
          </p:nvSpPr>
          <p:spPr bwMode="auto">
            <a:xfrm>
              <a:off x="62" y="1834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2" name="Line 46"/>
            <p:cNvSpPr>
              <a:spLocks noChangeShapeType="1"/>
            </p:cNvSpPr>
            <p:nvPr/>
          </p:nvSpPr>
          <p:spPr bwMode="auto">
            <a:xfrm>
              <a:off x="62" y="1839"/>
              <a:ext cx="5674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3" name="Line 47"/>
            <p:cNvSpPr>
              <a:spLocks noChangeShapeType="1"/>
            </p:cNvSpPr>
            <p:nvPr/>
          </p:nvSpPr>
          <p:spPr bwMode="auto">
            <a:xfrm>
              <a:off x="62" y="1843"/>
              <a:ext cx="5674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4" name="Rectangle 48"/>
            <p:cNvSpPr>
              <a:spLocks noChangeArrowheads="1"/>
            </p:cNvSpPr>
            <p:nvPr/>
          </p:nvSpPr>
          <p:spPr bwMode="auto">
            <a:xfrm>
              <a:off x="5625" y="1661"/>
              <a:ext cx="9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35" name="Freeform 49"/>
            <p:cNvSpPr>
              <a:spLocks/>
            </p:cNvSpPr>
            <p:nvPr/>
          </p:nvSpPr>
          <p:spPr bwMode="auto">
            <a:xfrm>
              <a:off x="5678" y="1790"/>
              <a:ext cx="49" cy="98"/>
            </a:xfrm>
            <a:custGeom>
              <a:avLst/>
              <a:gdLst>
                <a:gd name="T0" fmla="*/ 0 w 49"/>
                <a:gd name="T1" fmla="*/ 0 h 98"/>
                <a:gd name="T2" fmla="*/ 49 w 49"/>
                <a:gd name="T3" fmla="*/ 49 h 98"/>
                <a:gd name="T4" fmla="*/ 0 w 49"/>
                <a:gd name="T5" fmla="*/ 98 h 98"/>
                <a:gd name="T6" fmla="*/ 0 w 49"/>
                <a:gd name="T7" fmla="*/ 0 h 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98"/>
                <a:gd name="T14" fmla="*/ 49 w 49"/>
                <a:gd name="T15" fmla="*/ 98 h 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98">
                  <a:moveTo>
                    <a:pt x="0" y="0"/>
                  </a:moveTo>
                  <a:lnTo>
                    <a:pt x="49" y="49"/>
                  </a:lnTo>
                  <a:lnTo>
                    <a:pt x="0" y="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36" name="Line 50"/>
            <p:cNvSpPr>
              <a:spLocks noChangeShapeType="1"/>
            </p:cNvSpPr>
            <p:nvPr/>
          </p:nvSpPr>
          <p:spPr bwMode="auto">
            <a:xfrm flipV="1">
              <a:off x="226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7" name="Line 51"/>
            <p:cNvSpPr>
              <a:spLocks noChangeShapeType="1"/>
            </p:cNvSpPr>
            <p:nvPr/>
          </p:nvSpPr>
          <p:spPr bwMode="auto">
            <a:xfrm flipV="1">
              <a:off x="231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8" name="Line 52"/>
            <p:cNvSpPr>
              <a:spLocks noChangeShapeType="1"/>
            </p:cNvSpPr>
            <p:nvPr/>
          </p:nvSpPr>
          <p:spPr bwMode="auto">
            <a:xfrm flipV="1">
              <a:off x="235" y="941"/>
              <a:ext cx="1" cy="179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9" name="Line 53"/>
            <p:cNvSpPr>
              <a:spLocks noChangeShapeType="1"/>
            </p:cNvSpPr>
            <p:nvPr/>
          </p:nvSpPr>
          <p:spPr bwMode="auto">
            <a:xfrm flipV="1">
              <a:off x="240" y="941"/>
              <a:ext cx="1" cy="179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0" name="Rectangle 54"/>
            <p:cNvSpPr>
              <a:spLocks noChangeArrowheads="1"/>
            </p:cNvSpPr>
            <p:nvPr/>
          </p:nvSpPr>
          <p:spPr bwMode="auto">
            <a:xfrm>
              <a:off x="297" y="933"/>
              <a:ext cx="9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1" name="Freeform 55"/>
            <p:cNvSpPr>
              <a:spLocks/>
            </p:cNvSpPr>
            <p:nvPr/>
          </p:nvSpPr>
          <p:spPr bwMode="auto">
            <a:xfrm>
              <a:off x="186" y="946"/>
              <a:ext cx="98" cy="49"/>
            </a:xfrm>
            <a:custGeom>
              <a:avLst/>
              <a:gdLst>
                <a:gd name="T0" fmla="*/ 0 w 98"/>
                <a:gd name="T1" fmla="*/ 49 h 49"/>
                <a:gd name="T2" fmla="*/ 49 w 98"/>
                <a:gd name="T3" fmla="*/ 0 h 49"/>
                <a:gd name="T4" fmla="*/ 98 w 98"/>
                <a:gd name="T5" fmla="*/ 49 h 49"/>
                <a:gd name="T6" fmla="*/ 0 w 98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49"/>
                <a:gd name="T14" fmla="*/ 98 w 98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49">
                  <a:moveTo>
                    <a:pt x="0" y="49"/>
                  </a:moveTo>
                  <a:lnTo>
                    <a:pt x="49" y="0"/>
                  </a:lnTo>
                  <a:lnTo>
                    <a:pt x="98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42" name="Rectangle 56"/>
            <p:cNvSpPr>
              <a:spLocks noChangeArrowheads="1"/>
            </p:cNvSpPr>
            <p:nvPr/>
          </p:nvSpPr>
          <p:spPr bwMode="auto">
            <a:xfrm>
              <a:off x="57" y="941"/>
              <a:ext cx="5679" cy="180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3" name="Rectangle 57"/>
            <p:cNvSpPr>
              <a:spLocks noChangeArrowheads="1"/>
            </p:cNvSpPr>
            <p:nvPr/>
          </p:nvSpPr>
          <p:spPr bwMode="auto">
            <a:xfrm>
              <a:off x="253" y="1870"/>
              <a:ext cx="107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4" name="Line 58"/>
            <p:cNvSpPr>
              <a:spLocks noChangeShapeType="1"/>
            </p:cNvSpPr>
            <p:nvPr/>
          </p:nvSpPr>
          <p:spPr bwMode="auto">
            <a:xfrm>
              <a:off x="1581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5" name="Rectangle 59"/>
            <p:cNvSpPr>
              <a:spLocks noChangeArrowheads="1"/>
            </p:cNvSpPr>
            <p:nvPr/>
          </p:nvSpPr>
          <p:spPr bwMode="auto">
            <a:xfrm>
              <a:off x="1497" y="1870"/>
              <a:ext cx="23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6" name="Line 60"/>
            <p:cNvSpPr>
              <a:spLocks noChangeShapeType="1"/>
            </p:cNvSpPr>
            <p:nvPr/>
          </p:nvSpPr>
          <p:spPr bwMode="auto">
            <a:xfrm>
              <a:off x="2932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7" name="Rectangle 61"/>
            <p:cNvSpPr>
              <a:spLocks noChangeArrowheads="1"/>
            </p:cNvSpPr>
            <p:nvPr/>
          </p:nvSpPr>
          <p:spPr bwMode="auto">
            <a:xfrm>
              <a:off x="2936" y="1870"/>
              <a:ext cx="11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48" name="Line 62"/>
            <p:cNvSpPr>
              <a:spLocks noChangeShapeType="1"/>
            </p:cNvSpPr>
            <p:nvPr/>
          </p:nvSpPr>
          <p:spPr bwMode="auto">
            <a:xfrm>
              <a:off x="4283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9" name="Rectangle 63"/>
            <p:cNvSpPr>
              <a:spLocks noChangeArrowheads="1"/>
            </p:cNvSpPr>
            <p:nvPr/>
          </p:nvSpPr>
          <p:spPr bwMode="auto">
            <a:xfrm>
              <a:off x="4198" y="1870"/>
              <a:ext cx="23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50" name="Line 64"/>
            <p:cNvSpPr>
              <a:spLocks noChangeShapeType="1"/>
            </p:cNvSpPr>
            <p:nvPr/>
          </p:nvSpPr>
          <p:spPr bwMode="auto">
            <a:xfrm>
              <a:off x="5629" y="1812"/>
              <a:ext cx="1" cy="5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1" name="Rectangle 65"/>
            <p:cNvSpPr>
              <a:spLocks noChangeArrowheads="1"/>
            </p:cNvSpPr>
            <p:nvPr/>
          </p:nvSpPr>
          <p:spPr bwMode="auto">
            <a:xfrm>
              <a:off x="5580" y="1870"/>
              <a:ext cx="16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52" name="Rectangle 75"/>
            <p:cNvSpPr>
              <a:spLocks noChangeArrowheads="1"/>
            </p:cNvSpPr>
            <p:nvPr/>
          </p:nvSpPr>
          <p:spPr bwMode="auto">
            <a:xfrm>
              <a:off x="57" y="941"/>
              <a:ext cx="5679" cy="1800"/>
            </a:xfrm>
            <a:prstGeom prst="rect">
              <a:avLst/>
            </a:prstGeom>
            <a:noFill/>
            <a:ln w="9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 sz="20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98425" y="1444625"/>
            <a:ext cx="8999538" cy="1933575"/>
            <a:chOff x="98425" y="1444626"/>
            <a:chExt cx="8999538" cy="1933575"/>
          </a:xfrm>
        </p:grpSpPr>
        <p:grpSp>
          <p:nvGrpSpPr>
            <p:cNvPr id="31779" name="Group 83"/>
            <p:cNvGrpSpPr>
              <a:grpSpLocks/>
            </p:cNvGrpSpPr>
            <p:nvPr/>
          </p:nvGrpSpPr>
          <p:grpSpPr bwMode="auto">
            <a:xfrm>
              <a:off x="4083050" y="1452563"/>
              <a:ext cx="1143000" cy="1925638"/>
              <a:chOff x="4083050" y="1452563"/>
              <a:chExt cx="1143000" cy="1925638"/>
            </a:xfrm>
          </p:grpSpPr>
          <p:sp>
            <p:nvSpPr>
              <p:cNvPr id="31790" name="Freeform 70"/>
              <p:cNvSpPr>
                <a:spLocks/>
              </p:cNvSpPr>
              <p:nvPr/>
            </p:nvSpPr>
            <p:spPr bwMode="auto">
              <a:xfrm>
                <a:off x="4083050" y="1452563"/>
                <a:ext cx="1143000" cy="1925638"/>
              </a:xfrm>
              <a:custGeom>
                <a:avLst/>
                <a:gdLst>
                  <a:gd name="T0" fmla="*/ 2147483646 w 162"/>
                  <a:gd name="T1" fmla="*/ 2147483646 h 273"/>
                  <a:gd name="T2" fmla="*/ 2147483646 w 162"/>
                  <a:gd name="T3" fmla="*/ 2147483646 h 273"/>
                  <a:gd name="T4" fmla="*/ 2147483646 w 162"/>
                  <a:gd name="T5" fmla="*/ 2147483646 h 273"/>
                  <a:gd name="T6" fmla="*/ 2147483646 w 162"/>
                  <a:gd name="T7" fmla="*/ 2147483646 h 273"/>
                  <a:gd name="T8" fmla="*/ 2147483646 w 162"/>
                  <a:gd name="T9" fmla="*/ 2147483646 h 273"/>
                  <a:gd name="T10" fmla="*/ 2147483646 w 162"/>
                  <a:gd name="T11" fmla="*/ 2147483646 h 273"/>
                  <a:gd name="T12" fmla="*/ 2147483646 w 162"/>
                  <a:gd name="T13" fmla="*/ 2147483646 h 273"/>
                  <a:gd name="T14" fmla="*/ 2147483646 w 162"/>
                  <a:gd name="T15" fmla="*/ 2147483646 h 273"/>
                  <a:gd name="T16" fmla="*/ 2147483646 w 162"/>
                  <a:gd name="T17" fmla="*/ 2147483646 h 273"/>
                  <a:gd name="T18" fmla="*/ 2147483646 w 162"/>
                  <a:gd name="T19" fmla="*/ 2147483646 h 273"/>
                  <a:gd name="T20" fmla="*/ 2147483646 w 162"/>
                  <a:gd name="T21" fmla="*/ 2147483646 h 273"/>
                  <a:gd name="T22" fmla="*/ 2147483646 w 162"/>
                  <a:gd name="T23" fmla="*/ 2147483646 h 273"/>
                  <a:gd name="T24" fmla="*/ 2147483646 w 162"/>
                  <a:gd name="T25" fmla="*/ 2147483646 h 273"/>
                  <a:gd name="T26" fmla="*/ 2147483646 w 162"/>
                  <a:gd name="T27" fmla="*/ 2147483646 h 273"/>
                  <a:gd name="T28" fmla="*/ 2147483646 w 162"/>
                  <a:gd name="T29" fmla="*/ 2147483646 h 273"/>
                  <a:gd name="T30" fmla="*/ 2147483646 w 162"/>
                  <a:gd name="T31" fmla="*/ 2147483646 h 273"/>
                  <a:gd name="T32" fmla="*/ 2147483646 w 162"/>
                  <a:gd name="T33" fmla="*/ 2147483646 h 273"/>
                  <a:gd name="T34" fmla="*/ 2147483646 w 162"/>
                  <a:gd name="T35" fmla="*/ 2147483646 h 273"/>
                  <a:gd name="T36" fmla="*/ 2147483646 w 162"/>
                  <a:gd name="T37" fmla="*/ 2147483646 h 273"/>
                  <a:gd name="T38" fmla="*/ 2147483646 w 162"/>
                  <a:gd name="T39" fmla="*/ 2147483646 h 273"/>
                  <a:gd name="T40" fmla="*/ 2147483646 w 162"/>
                  <a:gd name="T41" fmla="*/ 2147483646 h 273"/>
                  <a:gd name="T42" fmla="*/ 2147483646 w 162"/>
                  <a:gd name="T43" fmla="*/ 2147483646 h 273"/>
                  <a:gd name="T44" fmla="*/ 2147483646 w 162"/>
                  <a:gd name="T45" fmla="*/ 2147483646 h 273"/>
                  <a:gd name="T46" fmla="*/ 2147483646 w 162"/>
                  <a:gd name="T47" fmla="*/ 2147483646 h 273"/>
                  <a:gd name="T48" fmla="*/ 2147483646 w 162"/>
                  <a:gd name="T49" fmla="*/ 2147483646 h 273"/>
                  <a:gd name="T50" fmla="*/ 2147483646 w 162"/>
                  <a:gd name="T51" fmla="*/ 2147483646 h 273"/>
                  <a:gd name="T52" fmla="*/ 2147483646 w 162"/>
                  <a:gd name="T53" fmla="*/ 2147483646 h 273"/>
                  <a:gd name="T54" fmla="*/ 2147483646 w 162"/>
                  <a:gd name="T55" fmla="*/ 2147483646 h 273"/>
                  <a:gd name="T56" fmla="*/ 2147483646 w 162"/>
                  <a:gd name="T57" fmla="*/ 2147483646 h 273"/>
                  <a:gd name="T58" fmla="*/ 2147483646 w 162"/>
                  <a:gd name="T59" fmla="*/ 2147483646 h 273"/>
                  <a:gd name="T60" fmla="*/ 2147483646 w 162"/>
                  <a:gd name="T61" fmla="*/ 2147483646 h 273"/>
                  <a:gd name="T62" fmla="*/ 2147483646 w 162"/>
                  <a:gd name="T63" fmla="*/ 2147483646 h 273"/>
                  <a:gd name="T64" fmla="*/ 2147483646 w 162"/>
                  <a:gd name="T65" fmla="*/ 2147483646 h 273"/>
                  <a:gd name="T66" fmla="*/ 2147483646 w 162"/>
                  <a:gd name="T67" fmla="*/ 2147483646 h 273"/>
                  <a:gd name="T68" fmla="*/ 2147483646 w 162"/>
                  <a:gd name="T69" fmla="*/ 2147483646 h 273"/>
                  <a:gd name="T70" fmla="*/ 2147483646 w 162"/>
                  <a:gd name="T71" fmla="*/ 2147483646 h 273"/>
                  <a:gd name="T72" fmla="*/ 2147483646 w 162"/>
                  <a:gd name="T73" fmla="*/ 2147483646 h 273"/>
                  <a:gd name="T74" fmla="*/ 2147483646 w 162"/>
                  <a:gd name="T75" fmla="*/ 2147483646 h 273"/>
                  <a:gd name="T76" fmla="*/ 2147483646 w 162"/>
                  <a:gd name="T77" fmla="*/ 2147483646 h 273"/>
                  <a:gd name="T78" fmla="*/ 2147483646 w 162"/>
                  <a:gd name="T79" fmla="*/ 2147483646 h 273"/>
                  <a:gd name="T80" fmla="*/ 2147483646 w 162"/>
                  <a:gd name="T81" fmla="*/ 2147483646 h 273"/>
                  <a:gd name="T82" fmla="*/ 2147483646 w 162"/>
                  <a:gd name="T83" fmla="*/ 2147483646 h 273"/>
                  <a:gd name="T84" fmla="*/ 2147483646 w 162"/>
                  <a:gd name="T85" fmla="*/ 2147483646 h 273"/>
                  <a:gd name="T86" fmla="*/ 2147483646 w 162"/>
                  <a:gd name="T87" fmla="*/ 2147483646 h 273"/>
                  <a:gd name="T88" fmla="*/ 2147483646 w 162"/>
                  <a:gd name="T89" fmla="*/ 2147483646 h 273"/>
                  <a:gd name="T90" fmla="*/ 2147483646 w 162"/>
                  <a:gd name="T91" fmla="*/ 2147483646 h 273"/>
                  <a:gd name="T92" fmla="*/ 2147483646 w 162"/>
                  <a:gd name="T93" fmla="*/ 2147483646 h 273"/>
                  <a:gd name="T94" fmla="*/ 2147483646 w 162"/>
                  <a:gd name="T95" fmla="*/ 2147483646 h 273"/>
                  <a:gd name="T96" fmla="*/ 2147483646 w 162"/>
                  <a:gd name="T97" fmla="*/ 2147483646 h 273"/>
                  <a:gd name="T98" fmla="*/ 2147483646 w 162"/>
                  <a:gd name="T99" fmla="*/ 2147483646 h 273"/>
                  <a:gd name="T100" fmla="*/ 2147483646 w 162"/>
                  <a:gd name="T101" fmla="*/ 2147483646 h 273"/>
                  <a:gd name="T102" fmla="*/ 2147483646 w 162"/>
                  <a:gd name="T103" fmla="*/ 2147483646 h 273"/>
                  <a:gd name="T104" fmla="*/ 2147483646 w 162"/>
                  <a:gd name="T105" fmla="*/ 0 h 27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62"/>
                  <a:gd name="T160" fmla="*/ 0 h 273"/>
                  <a:gd name="T161" fmla="*/ 162 w 162"/>
                  <a:gd name="T162" fmla="*/ 273 h 273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62" h="273">
                    <a:moveTo>
                      <a:pt x="0" y="25"/>
                    </a:moveTo>
                    <a:lnTo>
                      <a:pt x="0" y="33"/>
                    </a:lnTo>
                    <a:lnTo>
                      <a:pt x="1" y="40"/>
                    </a:lnTo>
                    <a:lnTo>
                      <a:pt x="1" y="47"/>
                    </a:lnTo>
                    <a:lnTo>
                      <a:pt x="1" y="54"/>
                    </a:lnTo>
                    <a:lnTo>
                      <a:pt x="1" y="61"/>
                    </a:lnTo>
                    <a:lnTo>
                      <a:pt x="1" y="68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7"/>
                    </a:lnTo>
                    <a:lnTo>
                      <a:pt x="2" y="93"/>
                    </a:lnTo>
                    <a:lnTo>
                      <a:pt x="2" y="99"/>
                    </a:lnTo>
                    <a:lnTo>
                      <a:pt x="2" y="105"/>
                    </a:lnTo>
                    <a:lnTo>
                      <a:pt x="2" y="110"/>
                    </a:lnTo>
                    <a:lnTo>
                      <a:pt x="2" y="116"/>
                    </a:lnTo>
                    <a:lnTo>
                      <a:pt x="2" y="121"/>
                    </a:lnTo>
                    <a:lnTo>
                      <a:pt x="2" y="126"/>
                    </a:lnTo>
                    <a:lnTo>
                      <a:pt x="2" y="131"/>
                    </a:lnTo>
                    <a:lnTo>
                      <a:pt x="3" y="136"/>
                    </a:lnTo>
                    <a:lnTo>
                      <a:pt x="3" y="141"/>
                    </a:lnTo>
                    <a:lnTo>
                      <a:pt x="3" y="145"/>
                    </a:lnTo>
                    <a:lnTo>
                      <a:pt x="3" y="150"/>
                    </a:lnTo>
                    <a:lnTo>
                      <a:pt x="3" y="154"/>
                    </a:lnTo>
                    <a:lnTo>
                      <a:pt x="3" y="158"/>
                    </a:lnTo>
                    <a:lnTo>
                      <a:pt x="3" y="162"/>
                    </a:lnTo>
                    <a:lnTo>
                      <a:pt x="3" y="166"/>
                    </a:lnTo>
                    <a:lnTo>
                      <a:pt x="4" y="170"/>
                    </a:lnTo>
                    <a:lnTo>
                      <a:pt x="4" y="174"/>
                    </a:lnTo>
                    <a:lnTo>
                      <a:pt x="4" y="177"/>
                    </a:lnTo>
                    <a:lnTo>
                      <a:pt x="4" y="181"/>
                    </a:lnTo>
                    <a:lnTo>
                      <a:pt x="4" y="184"/>
                    </a:lnTo>
                    <a:lnTo>
                      <a:pt x="4" y="188"/>
                    </a:lnTo>
                    <a:lnTo>
                      <a:pt x="4" y="191"/>
                    </a:lnTo>
                    <a:lnTo>
                      <a:pt x="4" y="194"/>
                    </a:lnTo>
                    <a:lnTo>
                      <a:pt x="5" y="197"/>
                    </a:lnTo>
                    <a:lnTo>
                      <a:pt x="5" y="200"/>
                    </a:lnTo>
                    <a:lnTo>
                      <a:pt x="5" y="203"/>
                    </a:lnTo>
                    <a:lnTo>
                      <a:pt x="5" y="206"/>
                    </a:lnTo>
                    <a:lnTo>
                      <a:pt x="5" y="208"/>
                    </a:lnTo>
                    <a:lnTo>
                      <a:pt x="5" y="211"/>
                    </a:lnTo>
                    <a:lnTo>
                      <a:pt x="5" y="214"/>
                    </a:lnTo>
                    <a:lnTo>
                      <a:pt x="5" y="216"/>
                    </a:lnTo>
                    <a:lnTo>
                      <a:pt x="6" y="218"/>
                    </a:lnTo>
                    <a:lnTo>
                      <a:pt x="6" y="221"/>
                    </a:lnTo>
                    <a:lnTo>
                      <a:pt x="6" y="223"/>
                    </a:lnTo>
                    <a:lnTo>
                      <a:pt x="6" y="225"/>
                    </a:lnTo>
                    <a:lnTo>
                      <a:pt x="6" y="227"/>
                    </a:lnTo>
                    <a:lnTo>
                      <a:pt x="6" y="229"/>
                    </a:lnTo>
                    <a:lnTo>
                      <a:pt x="6" y="232"/>
                    </a:lnTo>
                    <a:lnTo>
                      <a:pt x="7" y="235"/>
                    </a:lnTo>
                    <a:lnTo>
                      <a:pt x="7" y="238"/>
                    </a:lnTo>
                    <a:lnTo>
                      <a:pt x="7" y="240"/>
                    </a:lnTo>
                    <a:lnTo>
                      <a:pt x="7" y="242"/>
                    </a:lnTo>
                    <a:lnTo>
                      <a:pt x="7" y="245"/>
                    </a:lnTo>
                    <a:lnTo>
                      <a:pt x="8" y="247"/>
                    </a:lnTo>
                    <a:lnTo>
                      <a:pt x="8" y="249"/>
                    </a:lnTo>
                    <a:lnTo>
                      <a:pt x="8" y="252"/>
                    </a:lnTo>
                    <a:lnTo>
                      <a:pt x="8" y="254"/>
                    </a:lnTo>
                    <a:lnTo>
                      <a:pt x="9" y="257"/>
                    </a:lnTo>
                    <a:lnTo>
                      <a:pt x="9" y="259"/>
                    </a:lnTo>
                    <a:lnTo>
                      <a:pt x="9" y="262"/>
                    </a:lnTo>
                    <a:lnTo>
                      <a:pt x="10" y="264"/>
                    </a:lnTo>
                    <a:lnTo>
                      <a:pt x="10" y="266"/>
                    </a:lnTo>
                    <a:lnTo>
                      <a:pt x="11" y="269"/>
                    </a:lnTo>
                    <a:lnTo>
                      <a:pt x="12" y="271"/>
                    </a:lnTo>
                    <a:lnTo>
                      <a:pt x="13" y="273"/>
                    </a:lnTo>
                    <a:lnTo>
                      <a:pt x="15" y="271"/>
                    </a:lnTo>
                    <a:lnTo>
                      <a:pt x="17" y="267"/>
                    </a:lnTo>
                    <a:lnTo>
                      <a:pt x="20" y="262"/>
                    </a:lnTo>
                    <a:lnTo>
                      <a:pt x="22" y="256"/>
                    </a:lnTo>
                    <a:lnTo>
                      <a:pt x="24" y="250"/>
                    </a:lnTo>
                    <a:lnTo>
                      <a:pt x="26" y="244"/>
                    </a:lnTo>
                    <a:lnTo>
                      <a:pt x="28" y="239"/>
                    </a:lnTo>
                    <a:lnTo>
                      <a:pt x="30" y="234"/>
                    </a:lnTo>
                    <a:lnTo>
                      <a:pt x="32" y="230"/>
                    </a:lnTo>
                    <a:lnTo>
                      <a:pt x="34" y="226"/>
                    </a:lnTo>
                    <a:lnTo>
                      <a:pt x="37" y="223"/>
                    </a:lnTo>
                    <a:lnTo>
                      <a:pt x="39" y="220"/>
                    </a:lnTo>
                    <a:lnTo>
                      <a:pt x="41" y="218"/>
                    </a:lnTo>
                    <a:lnTo>
                      <a:pt x="43" y="216"/>
                    </a:lnTo>
                    <a:lnTo>
                      <a:pt x="45" y="214"/>
                    </a:lnTo>
                    <a:lnTo>
                      <a:pt x="47" y="213"/>
                    </a:lnTo>
                    <a:lnTo>
                      <a:pt x="49" y="212"/>
                    </a:lnTo>
                    <a:lnTo>
                      <a:pt x="52" y="211"/>
                    </a:lnTo>
                    <a:lnTo>
                      <a:pt x="54" y="210"/>
                    </a:lnTo>
                    <a:lnTo>
                      <a:pt x="56" y="210"/>
                    </a:lnTo>
                    <a:lnTo>
                      <a:pt x="58" y="209"/>
                    </a:lnTo>
                    <a:lnTo>
                      <a:pt x="60" y="209"/>
                    </a:lnTo>
                    <a:lnTo>
                      <a:pt x="62" y="209"/>
                    </a:lnTo>
                    <a:lnTo>
                      <a:pt x="64" y="209"/>
                    </a:lnTo>
                    <a:lnTo>
                      <a:pt x="67" y="209"/>
                    </a:lnTo>
                    <a:lnTo>
                      <a:pt x="69" y="209"/>
                    </a:lnTo>
                    <a:lnTo>
                      <a:pt x="71" y="209"/>
                    </a:lnTo>
                    <a:lnTo>
                      <a:pt x="73" y="209"/>
                    </a:lnTo>
                    <a:lnTo>
                      <a:pt x="75" y="209"/>
                    </a:lnTo>
                    <a:lnTo>
                      <a:pt x="77" y="209"/>
                    </a:lnTo>
                    <a:lnTo>
                      <a:pt x="79" y="209"/>
                    </a:lnTo>
                    <a:lnTo>
                      <a:pt x="81" y="209"/>
                    </a:lnTo>
                    <a:lnTo>
                      <a:pt x="84" y="209"/>
                    </a:lnTo>
                    <a:lnTo>
                      <a:pt x="86" y="209"/>
                    </a:lnTo>
                    <a:lnTo>
                      <a:pt x="88" y="209"/>
                    </a:lnTo>
                    <a:lnTo>
                      <a:pt x="90" y="209"/>
                    </a:lnTo>
                    <a:lnTo>
                      <a:pt x="92" y="209"/>
                    </a:lnTo>
                    <a:lnTo>
                      <a:pt x="94" y="209"/>
                    </a:lnTo>
                    <a:lnTo>
                      <a:pt x="96" y="209"/>
                    </a:lnTo>
                    <a:lnTo>
                      <a:pt x="99" y="209"/>
                    </a:lnTo>
                    <a:lnTo>
                      <a:pt x="101" y="209"/>
                    </a:lnTo>
                    <a:lnTo>
                      <a:pt x="103" y="209"/>
                    </a:lnTo>
                    <a:lnTo>
                      <a:pt x="105" y="210"/>
                    </a:lnTo>
                    <a:lnTo>
                      <a:pt x="107" y="210"/>
                    </a:lnTo>
                    <a:lnTo>
                      <a:pt x="109" y="211"/>
                    </a:lnTo>
                    <a:lnTo>
                      <a:pt x="111" y="211"/>
                    </a:lnTo>
                    <a:lnTo>
                      <a:pt x="114" y="212"/>
                    </a:lnTo>
                    <a:lnTo>
                      <a:pt x="116" y="213"/>
                    </a:lnTo>
                    <a:lnTo>
                      <a:pt x="118" y="215"/>
                    </a:lnTo>
                    <a:lnTo>
                      <a:pt x="120" y="217"/>
                    </a:lnTo>
                    <a:lnTo>
                      <a:pt x="122" y="219"/>
                    </a:lnTo>
                    <a:lnTo>
                      <a:pt x="124" y="221"/>
                    </a:lnTo>
                    <a:lnTo>
                      <a:pt x="126" y="224"/>
                    </a:lnTo>
                    <a:lnTo>
                      <a:pt x="128" y="228"/>
                    </a:lnTo>
                    <a:lnTo>
                      <a:pt x="131" y="232"/>
                    </a:lnTo>
                    <a:lnTo>
                      <a:pt x="133" y="236"/>
                    </a:lnTo>
                    <a:lnTo>
                      <a:pt x="135" y="241"/>
                    </a:lnTo>
                    <a:lnTo>
                      <a:pt x="137" y="247"/>
                    </a:lnTo>
                    <a:lnTo>
                      <a:pt x="139" y="253"/>
                    </a:lnTo>
                    <a:lnTo>
                      <a:pt x="141" y="259"/>
                    </a:lnTo>
                    <a:lnTo>
                      <a:pt x="143" y="264"/>
                    </a:lnTo>
                    <a:lnTo>
                      <a:pt x="146" y="269"/>
                    </a:lnTo>
                    <a:lnTo>
                      <a:pt x="148" y="272"/>
                    </a:lnTo>
                    <a:lnTo>
                      <a:pt x="150" y="272"/>
                    </a:lnTo>
                    <a:lnTo>
                      <a:pt x="152" y="266"/>
                    </a:lnTo>
                    <a:lnTo>
                      <a:pt x="153" y="260"/>
                    </a:lnTo>
                    <a:lnTo>
                      <a:pt x="154" y="251"/>
                    </a:lnTo>
                    <a:lnTo>
                      <a:pt x="155" y="239"/>
                    </a:lnTo>
                    <a:lnTo>
                      <a:pt x="156" y="231"/>
                    </a:lnTo>
                    <a:lnTo>
                      <a:pt x="156" y="223"/>
                    </a:lnTo>
                    <a:lnTo>
                      <a:pt x="157" y="213"/>
                    </a:lnTo>
                    <a:lnTo>
                      <a:pt x="157" y="201"/>
                    </a:lnTo>
                    <a:lnTo>
                      <a:pt x="158" y="188"/>
                    </a:lnTo>
                    <a:lnTo>
                      <a:pt x="158" y="181"/>
                    </a:lnTo>
                    <a:lnTo>
                      <a:pt x="158" y="173"/>
                    </a:lnTo>
                    <a:lnTo>
                      <a:pt x="159" y="165"/>
                    </a:lnTo>
                    <a:lnTo>
                      <a:pt x="159" y="156"/>
                    </a:lnTo>
                    <a:lnTo>
                      <a:pt x="159" y="147"/>
                    </a:lnTo>
                    <a:lnTo>
                      <a:pt x="159" y="137"/>
                    </a:lnTo>
                    <a:lnTo>
                      <a:pt x="160" y="127"/>
                    </a:lnTo>
                    <a:lnTo>
                      <a:pt x="160" y="115"/>
                    </a:lnTo>
                    <a:lnTo>
                      <a:pt x="160" y="104"/>
                    </a:lnTo>
                    <a:lnTo>
                      <a:pt x="161" y="91"/>
                    </a:lnTo>
                    <a:lnTo>
                      <a:pt x="161" y="78"/>
                    </a:lnTo>
                    <a:lnTo>
                      <a:pt x="161" y="64"/>
                    </a:lnTo>
                    <a:lnTo>
                      <a:pt x="161" y="57"/>
                    </a:lnTo>
                    <a:lnTo>
                      <a:pt x="161" y="49"/>
                    </a:lnTo>
                    <a:lnTo>
                      <a:pt x="161" y="42"/>
                    </a:lnTo>
                    <a:lnTo>
                      <a:pt x="162" y="34"/>
                    </a:lnTo>
                    <a:lnTo>
                      <a:pt x="162" y="25"/>
                    </a:lnTo>
                    <a:lnTo>
                      <a:pt x="162" y="17"/>
                    </a:lnTo>
                    <a:lnTo>
                      <a:pt x="162" y="8"/>
                    </a:lnTo>
                    <a:lnTo>
                      <a:pt x="162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91" name="Freeform 69"/>
              <p:cNvSpPr>
                <a:spLocks/>
              </p:cNvSpPr>
              <p:nvPr/>
            </p:nvSpPr>
            <p:spPr bwMode="auto">
              <a:xfrm>
                <a:off x="4083050" y="1458913"/>
                <a:ext cx="1587" cy="169863"/>
              </a:xfrm>
              <a:custGeom>
                <a:avLst/>
                <a:gdLst>
                  <a:gd name="T0" fmla="*/ 0 w 1587"/>
                  <a:gd name="T1" fmla="*/ 2147483646 h 24"/>
                  <a:gd name="T2" fmla="*/ 0 w 1587"/>
                  <a:gd name="T3" fmla="*/ 2147483646 h 24"/>
                  <a:gd name="T4" fmla="*/ 0 w 1587"/>
                  <a:gd name="T5" fmla="*/ 2147483646 h 24"/>
                  <a:gd name="T6" fmla="*/ 0 w 1587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87"/>
                  <a:gd name="T13" fmla="*/ 0 h 24"/>
                  <a:gd name="T14" fmla="*/ 1587 w 1587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87" h="24">
                    <a:moveTo>
                      <a:pt x="0" y="24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1780" name="Group 86"/>
            <p:cNvGrpSpPr>
              <a:grpSpLocks/>
            </p:cNvGrpSpPr>
            <p:nvPr/>
          </p:nvGrpSpPr>
          <p:grpSpPr bwMode="auto">
            <a:xfrm>
              <a:off x="6227763" y="1481138"/>
              <a:ext cx="1143000" cy="1897063"/>
              <a:chOff x="6227763" y="1481138"/>
              <a:chExt cx="1143000" cy="1897063"/>
            </a:xfrm>
          </p:grpSpPr>
          <p:sp>
            <p:nvSpPr>
              <p:cNvPr id="31788" name="Freeform 72"/>
              <p:cNvSpPr>
                <a:spLocks/>
              </p:cNvSpPr>
              <p:nvPr/>
            </p:nvSpPr>
            <p:spPr bwMode="auto">
              <a:xfrm>
                <a:off x="6227763" y="1487488"/>
                <a:ext cx="1143000" cy="1890713"/>
              </a:xfrm>
              <a:custGeom>
                <a:avLst/>
                <a:gdLst>
                  <a:gd name="T0" fmla="*/ 0 w 162"/>
                  <a:gd name="T1" fmla="*/ 2147483646 h 268"/>
                  <a:gd name="T2" fmla="*/ 2147483646 w 162"/>
                  <a:gd name="T3" fmla="*/ 2147483646 h 268"/>
                  <a:gd name="T4" fmla="*/ 2147483646 w 162"/>
                  <a:gd name="T5" fmla="*/ 2147483646 h 268"/>
                  <a:gd name="T6" fmla="*/ 2147483646 w 162"/>
                  <a:gd name="T7" fmla="*/ 2147483646 h 268"/>
                  <a:gd name="T8" fmla="*/ 2147483646 w 162"/>
                  <a:gd name="T9" fmla="*/ 2147483646 h 268"/>
                  <a:gd name="T10" fmla="*/ 2147483646 w 162"/>
                  <a:gd name="T11" fmla="*/ 2147483646 h 268"/>
                  <a:gd name="T12" fmla="*/ 2147483646 w 162"/>
                  <a:gd name="T13" fmla="*/ 2147483646 h 268"/>
                  <a:gd name="T14" fmla="*/ 2147483646 w 162"/>
                  <a:gd name="T15" fmla="*/ 2147483646 h 268"/>
                  <a:gd name="T16" fmla="*/ 2147483646 w 162"/>
                  <a:gd name="T17" fmla="*/ 2147483646 h 268"/>
                  <a:gd name="T18" fmla="*/ 2147483646 w 162"/>
                  <a:gd name="T19" fmla="*/ 2147483646 h 268"/>
                  <a:gd name="T20" fmla="*/ 2147483646 w 162"/>
                  <a:gd name="T21" fmla="*/ 2147483646 h 268"/>
                  <a:gd name="T22" fmla="*/ 2147483646 w 162"/>
                  <a:gd name="T23" fmla="*/ 2147483646 h 268"/>
                  <a:gd name="T24" fmla="*/ 2147483646 w 162"/>
                  <a:gd name="T25" fmla="*/ 2147483646 h 268"/>
                  <a:gd name="T26" fmla="*/ 2147483646 w 162"/>
                  <a:gd name="T27" fmla="*/ 2147483646 h 268"/>
                  <a:gd name="T28" fmla="*/ 2147483646 w 162"/>
                  <a:gd name="T29" fmla="*/ 2147483646 h 268"/>
                  <a:gd name="T30" fmla="*/ 2147483646 w 162"/>
                  <a:gd name="T31" fmla="*/ 2147483646 h 268"/>
                  <a:gd name="T32" fmla="*/ 2147483646 w 162"/>
                  <a:gd name="T33" fmla="*/ 2147483646 h 268"/>
                  <a:gd name="T34" fmla="*/ 2147483646 w 162"/>
                  <a:gd name="T35" fmla="*/ 2147483646 h 268"/>
                  <a:gd name="T36" fmla="*/ 2147483646 w 162"/>
                  <a:gd name="T37" fmla="*/ 2147483646 h 268"/>
                  <a:gd name="T38" fmla="*/ 2147483646 w 162"/>
                  <a:gd name="T39" fmla="*/ 2147483646 h 268"/>
                  <a:gd name="T40" fmla="*/ 2147483646 w 162"/>
                  <a:gd name="T41" fmla="*/ 2147483646 h 268"/>
                  <a:gd name="T42" fmla="*/ 2147483646 w 162"/>
                  <a:gd name="T43" fmla="*/ 2147483646 h 268"/>
                  <a:gd name="T44" fmla="*/ 2147483646 w 162"/>
                  <a:gd name="T45" fmla="*/ 2147483646 h 268"/>
                  <a:gd name="T46" fmla="*/ 2147483646 w 162"/>
                  <a:gd name="T47" fmla="*/ 2147483646 h 268"/>
                  <a:gd name="T48" fmla="*/ 2147483646 w 162"/>
                  <a:gd name="T49" fmla="*/ 2147483646 h 268"/>
                  <a:gd name="T50" fmla="*/ 2147483646 w 162"/>
                  <a:gd name="T51" fmla="*/ 2147483646 h 268"/>
                  <a:gd name="T52" fmla="*/ 2147483646 w 162"/>
                  <a:gd name="T53" fmla="*/ 2147483646 h 268"/>
                  <a:gd name="T54" fmla="*/ 2147483646 w 162"/>
                  <a:gd name="T55" fmla="*/ 2147483646 h 268"/>
                  <a:gd name="T56" fmla="*/ 2147483646 w 162"/>
                  <a:gd name="T57" fmla="*/ 2147483646 h 268"/>
                  <a:gd name="T58" fmla="*/ 2147483646 w 162"/>
                  <a:gd name="T59" fmla="*/ 2147483646 h 268"/>
                  <a:gd name="T60" fmla="*/ 2147483646 w 162"/>
                  <a:gd name="T61" fmla="*/ 2147483646 h 268"/>
                  <a:gd name="T62" fmla="*/ 2147483646 w 162"/>
                  <a:gd name="T63" fmla="*/ 2147483646 h 268"/>
                  <a:gd name="T64" fmla="*/ 2147483646 w 162"/>
                  <a:gd name="T65" fmla="*/ 2147483646 h 268"/>
                  <a:gd name="T66" fmla="*/ 2147483646 w 162"/>
                  <a:gd name="T67" fmla="*/ 2147483646 h 268"/>
                  <a:gd name="T68" fmla="*/ 2147483646 w 162"/>
                  <a:gd name="T69" fmla="*/ 2147483646 h 268"/>
                  <a:gd name="T70" fmla="*/ 2147483646 w 162"/>
                  <a:gd name="T71" fmla="*/ 2147483646 h 268"/>
                  <a:gd name="T72" fmla="*/ 2147483646 w 162"/>
                  <a:gd name="T73" fmla="*/ 2147483646 h 268"/>
                  <a:gd name="T74" fmla="*/ 2147483646 w 162"/>
                  <a:gd name="T75" fmla="*/ 2147483646 h 268"/>
                  <a:gd name="T76" fmla="*/ 2147483646 w 162"/>
                  <a:gd name="T77" fmla="*/ 2147483646 h 268"/>
                  <a:gd name="T78" fmla="*/ 2147483646 w 162"/>
                  <a:gd name="T79" fmla="*/ 2147483646 h 268"/>
                  <a:gd name="T80" fmla="*/ 2147483646 w 162"/>
                  <a:gd name="T81" fmla="*/ 2147483646 h 268"/>
                  <a:gd name="T82" fmla="*/ 2147483646 w 162"/>
                  <a:gd name="T83" fmla="*/ 2147483646 h 268"/>
                  <a:gd name="T84" fmla="*/ 2147483646 w 162"/>
                  <a:gd name="T85" fmla="*/ 2147483646 h 268"/>
                  <a:gd name="T86" fmla="*/ 2147483646 w 162"/>
                  <a:gd name="T87" fmla="*/ 2147483646 h 268"/>
                  <a:gd name="T88" fmla="*/ 2147483646 w 162"/>
                  <a:gd name="T89" fmla="*/ 2147483646 h 268"/>
                  <a:gd name="T90" fmla="*/ 2147483646 w 162"/>
                  <a:gd name="T91" fmla="*/ 2147483646 h 268"/>
                  <a:gd name="T92" fmla="*/ 2147483646 w 162"/>
                  <a:gd name="T93" fmla="*/ 2147483646 h 268"/>
                  <a:gd name="T94" fmla="*/ 2147483646 w 162"/>
                  <a:gd name="T95" fmla="*/ 2147483646 h 268"/>
                  <a:gd name="T96" fmla="*/ 2147483646 w 162"/>
                  <a:gd name="T97" fmla="*/ 2147483646 h 268"/>
                  <a:gd name="T98" fmla="*/ 2147483646 w 162"/>
                  <a:gd name="T99" fmla="*/ 2147483646 h 268"/>
                  <a:gd name="T100" fmla="*/ 2147483646 w 162"/>
                  <a:gd name="T101" fmla="*/ 2147483646 h 268"/>
                  <a:gd name="T102" fmla="*/ 2147483646 w 162"/>
                  <a:gd name="T103" fmla="*/ 2147483646 h 268"/>
                  <a:gd name="T104" fmla="*/ 2147483646 w 162"/>
                  <a:gd name="T105" fmla="*/ 0 h 268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62"/>
                  <a:gd name="T160" fmla="*/ 0 h 268"/>
                  <a:gd name="T161" fmla="*/ 162 w 162"/>
                  <a:gd name="T162" fmla="*/ 268 h 268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62" h="268">
                    <a:moveTo>
                      <a:pt x="0" y="23"/>
                    </a:moveTo>
                    <a:lnTo>
                      <a:pt x="0" y="31"/>
                    </a:lnTo>
                    <a:lnTo>
                      <a:pt x="0" y="38"/>
                    </a:lnTo>
                    <a:lnTo>
                      <a:pt x="0" y="45"/>
                    </a:lnTo>
                    <a:lnTo>
                      <a:pt x="1" y="52"/>
                    </a:lnTo>
                    <a:lnTo>
                      <a:pt x="1" y="59"/>
                    </a:lnTo>
                    <a:lnTo>
                      <a:pt x="1" y="66"/>
                    </a:lnTo>
                    <a:lnTo>
                      <a:pt x="1" y="72"/>
                    </a:lnTo>
                    <a:lnTo>
                      <a:pt x="1" y="79"/>
                    </a:lnTo>
                    <a:lnTo>
                      <a:pt x="1" y="85"/>
                    </a:lnTo>
                    <a:lnTo>
                      <a:pt x="1" y="91"/>
                    </a:lnTo>
                    <a:lnTo>
                      <a:pt x="1" y="96"/>
                    </a:lnTo>
                    <a:lnTo>
                      <a:pt x="2" y="102"/>
                    </a:lnTo>
                    <a:lnTo>
                      <a:pt x="2" y="108"/>
                    </a:lnTo>
                    <a:lnTo>
                      <a:pt x="2" y="113"/>
                    </a:lnTo>
                    <a:lnTo>
                      <a:pt x="2" y="118"/>
                    </a:lnTo>
                    <a:lnTo>
                      <a:pt x="2" y="123"/>
                    </a:lnTo>
                    <a:lnTo>
                      <a:pt x="2" y="128"/>
                    </a:lnTo>
                    <a:lnTo>
                      <a:pt x="2" y="133"/>
                    </a:lnTo>
                    <a:lnTo>
                      <a:pt x="2" y="138"/>
                    </a:lnTo>
                    <a:lnTo>
                      <a:pt x="3" y="142"/>
                    </a:lnTo>
                    <a:lnTo>
                      <a:pt x="3" y="146"/>
                    </a:lnTo>
                    <a:lnTo>
                      <a:pt x="3" y="151"/>
                    </a:lnTo>
                    <a:lnTo>
                      <a:pt x="3" y="155"/>
                    </a:lnTo>
                    <a:lnTo>
                      <a:pt x="3" y="159"/>
                    </a:lnTo>
                    <a:lnTo>
                      <a:pt x="3" y="163"/>
                    </a:lnTo>
                    <a:lnTo>
                      <a:pt x="3" y="167"/>
                    </a:lnTo>
                    <a:lnTo>
                      <a:pt x="3" y="170"/>
                    </a:lnTo>
                    <a:lnTo>
                      <a:pt x="4" y="174"/>
                    </a:lnTo>
                    <a:lnTo>
                      <a:pt x="4" y="177"/>
                    </a:lnTo>
                    <a:lnTo>
                      <a:pt x="4" y="181"/>
                    </a:lnTo>
                    <a:lnTo>
                      <a:pt x="4" y="184"/>
                    </a:lnTo>
                    <a:lnTo>
                      <a:pt x="4" y="187"/>
                    </a:lnTo>
                    <a:lnTo>
                      <a:pt x="4" y="190"/>
                    </a:lnTo>
                    <a:lnTo>
                      <a:pt x="4" y="193"/>
                    </a:lnTo>
                    <a:lnTo>
                      <a:pt x="4" y="196"/>
                    </a:lnTo>
                    <a:lnTo>
                      <a:pt x="5" y="199"/>
                    </a:lnTo>
                    <a:lnTo>
                      <a:pt x="5" y="202"/>
                    </a:lnTo>
                    <a:lnTo>
                      <a:pt x="5" y="205"/>
                    </a:lnTo>
                    <a:lnTo>
                      <a:pt x="5" y="207"/>
                    </a:lnTo>
                    <a:lnTo>
                      <a:pt x="5" y="210"/>
                    </a:lnTo>
                    <a:lnTo>
                      <a:pt x="5" y="212"/>
                    </a:lnTo>
                    <a:lnTo>
                      <a:pt x="5" y="214"/>
                    </a:lnTo>
                    <a:lnTo>
                      <a:pt x="5" y="217"/>
                    </a:lnTo>
                    <a:lnTo>
                      <a:pt x="6" y="219"/>
                    </a:lnTo>
                    <a:lnTo>
                      <a:pt x="6" y="221"/>
                    </a:lnTo>
                    <a:lnTo>
                      <a:pt x="6" y="223"/>
                    </a:lnTo>
                    <a:lnTo>
                      <a:pt x="6" y="225"/>
                    </a:lnTo>
                    <a:lnTo>
                      <a:pt x="6" y="228"/>
                    </a:lnTo>
                    <a:lnTo>
                      <a:pt x="6" y="231"/>
                    </a:lnTo>
                    <a:lnTo>
                      <a:pt x="7" y="233"/>
                    </a:lnTo>
                    <a:lnTo>
                      <a:pt x="7" y="236"/>
                    </a:lnTo>
                    <a:lnTo>
                      <a:pt x="7" y="238"/>
                    </a:lnTo>
                    <a:lnTo>
                      <a:pt x="7" y="240"/>
                    </a:lnTo>
                    <a:lnTo>
                      <a:pt x="7" y="242"/>
                    </a:lnTo>
                    <a:lnTo>
                      <a:pt x="8" y="245"/>
                    </a:lnTo>
                    <a:lnTo>
                      <a:pt x="8" y="248"/>
                    </a:lnTo>
                    <a:lnTo>
                      <a:pt x="8" y="250"/>
                    </a:lnTo>
                    <a:lnTo>
                      <a:pt x="8" y="253"/>
                    </a:lnTo>
                    <a:lnTo>
                      <a:pt x="9" y="255"/>
                    </a:lnTo>
                    <a:lnTo>
                      <a:pt x="9" y="257"/>
                    </a:lnTo>
                    <a:lnTo>
                      <a:pt x="10" y="260"/>
                    </a:lnTo>
                    <a:lnTo>
                      <a:pt x="10" y="262"/>
                    </a:lnTo>
                    <a:lnTo>
                      <a:pt x="11" y="264"/>
                    </a:lnTo>
                    <a:lnTo>
                      <a:pt x="12" y="266"/>
                    </a:lnTo>
                    <a:lnTo>
                      <a:pt x="14" y="267"/>
                    </a:lnTo>
                    <a:lnTo>
                      <a:pt x="16" y="265"/>
                    </a:lnTo>
                    <a:lnTo>
                      <a:pt x="18" y="260"/>
                    </a:lnTo>
                    <a:lnTo>
                      <a:pt x="20" y="255"/>
                    </a:lnTo>
                    <a:lnTo>
                      <a:pt x="22" y="249"/>
                    </a:lnTo>
                    <a:lnTo>
                      <a:pt x="24" y="243"/>
                    </a:lnTo>
                    <a:lnTo>
                      <a:pt x="26" y="237"/>
                    </a:lnTo>
                    <a:lnTo>
                      <a:pt x="29" y="232"/>
                    </a:lnTo>
                    <a:lnTo>
                      <a:pt x="31" y="227"/>
                    </a:lnTo>
                    <a:lnTo>
                      <a:pt x="33" y="223"/>
                    </a:lnTo>
                    <a:lnTo>
                      <a:pt x="35" y="220"/>
                    </a:lnTo>
                    <a:lnTo>
                      <a:pt x="37" y="217"/>
                    </a:lnTo>
                    <a:lnTo>
                      <a:pt x="39" y="214"/>
                    </a:lnTo>
                    <a:lnTo>
                      <a:pt x="41" y="212"/>
                    </a:lnTo>
                    <a:lnTo>
                      <a:pt x="44" y="210"/>
                    </a:lnTo>
                    <a:lnTo>
                      <a:pt x="46" y="209"/>
                    </a:lnTo>
                    <a:lnTo>
                      <a:pt x="48" y="207"/>
                    </a:lnTo>
                    <a:lnTo>
                      <a:pt x="50" y="206"/>
                    </a:lnTo>
                    <a:lnTo>
                      <a:pt x="52" y="206"/>
                    </a:lnTo>
                    <a:lnTo>
                      <a:pt x="54" y="205"/>
                    </a:lnTo>
                    <a:lnTo>
                      <a:pt x="56" y="205"/>
                    </a:lnTo>
                    <a:lnTo>
                      <a:pt x="59" y="204"/>
                    </a:lnTo>
                    <a:lnTo>
                      <a:pt x="61" y="204"/>
                    </a:lnTo>
                    <a:lnTo>
                      <a:pt x="63" y="204"/>
                    </a:lnTo>
                    <a:lnTo>
                      <a:pt x="65" y="204"/>
                    </a:lnTo>
                    <a:lnTo>
                      <a:pt x="67" y="204"/>
                    </a:lnTo>
                    <a:lnTo>
                      <a:pt x="69" y="204"/>
                    </a:lnTo>
                    <a:lnTo>
                      <a:pt x="71" y="204"/>
                    </a:lnTo>
                    <a:lnTo>
                      <a:pt x="73" y="204"/>
                    </a:lnTo>
                    <a:lnTo>
                      <a:pt x="76" y="204"/>
                    </a:lnTo>
                    <a:lnTo>
                      <a:pt x="78" y="204"/>
                    </a:lnTo>
                    <a:lnTo>
                      <a:pt x="80" y="204"/>
                    </a:lnTo>
                    <a:lnTo>
                      <a:pt x="82" y="204"/>
                    </a:lnTo>
                    <a:lnTo>
                      <a:pt x="84" y="204"/>
                    </a:lnTo>
                    <a:lnTo>
                      <a:pt x="86" y="204"/>
                    </a:lnTo>
                    <a:lnTo>
                      <a:pt x="88" y="204"/>
                    </a:lnTo>
                    <a:lnTo>
                      <a:pt x="91" y="204"/>
                    </a:lnTo>
                    <a:lnTo>
                      <a:pt x="93" y="204"/>
                    </a:lnTo>
                    <a:lnTo>
                      <a:pt x="95" y="204"/>
                    </a:lnTo>
                    <a:lnTo>
                      <a:pt x="97" y="204"/>
                    </a:lnTo>
                    <a:lnTo>
                      <a:pt x="99" y="204"/>
                    </a:lnTo>
                    <a:lnTo>
                      <a:pt x="101" y="204"/>
                    </a:lnTo>
                    <a:lnTo>
                      <a:pt x="103" y="204"/>
                    </a:lnTo>
                    <a:lnTo>
                      <a:pt x="106" y="205"/>
                    </a:lnTo>
                    <a:lnTo>
                      <a:pt x="108" y="205"/>
                    </a:lnTo>
                    <a:lnTo>
                      <a:pt x="110" y="206"/>
                    </a:lnTo>
                    <a:lnTo>
                      <a:pt x="112" y="207"/>
                    </a:lnTo>
                    <a:lnTo>
                      <a:pt x="114" y="208"/>
                    </a:lnTo>
                    <a:lnTo>
                      <a:pt x="116" y="209"/>
                    </a:lnTo>
                    <a:lnTo>
                      <a:pt x="118" y="211"/>
                    </a:lnTo>
                    <a:lnTo>
                      <a:pt x="120" y="212"/>
                    </a:lnTo>
                    <a:lnTo>
                      <a:pt x="123" y="215"/>
                    </a:lnTo>
                    <a:lnTo>
                      <a:pt x="125" y="217"/>
                    </a:lnTo>
                    <a:lnTo>
                      <a:pt x="127" y="221"/>
                    </a:lnTo>
                    <a:lnTo>
                      <a:pt x="129" y="224"/>
                    </a:lnTo>
                    <a:lnTo>
                      <a:pt x="131" y="228"/>
                    </a:lnTo>
                    <a:lnTo>
                      <a:pt x="133" y="233"/>
                    </a:lnTo>
                    <a:lnTo>
                      <a:pt x="135" y="238"/>
                    </a:lnTo>
                    <a:lnTo>
                      <a:pt x="138" y="244"/>
                    </a:lnTo>
                    <a:lnTo>
                      <a:pt x="140" y="250"/>
                    </a:lnTo>
                    <a:lnTo>
                      <a:pt x="142" y="256"/>
                    </a:lnTo>
                    <a:lnTo>
                      <a:pt x="144" y="262"/>
                    </a:lnTo>
                    <a:lnTo>
                      <a:pt x="146" y="266"/>
                    </a:lnTo>
                    <a:lnTo>
                      <a:pt x="148" y="268"/>
                    </a:lnTo>
                    <a:lnTo>
                      <a:pt x="150" y="265"/>
                    </a:lnTo>
                    <a:lnTo>
                      <a:pt x="153" y="256"/>
                    </a:lnTo>
                    <a:lnTo>
                      <a:pt x="154" y="248"/>
                    </a:lnTo>
                    <a:lnTo>
                      <a:pt x="155" y="237"/>
                    </a:lnTo>
                    <a:lnTo>
                      <a:pt x="155" y="230"/>
                    </a:lnTo>
                    <a:lnTo>
                      <a:pt x="156" y="221"/>
                    </a:lnTo>
                    <a:lnTo>
                      <a:pt x="156" y="212"/>
                    </a:lnTo>
                    <a:lnTo>
                      <a:pt x="157" y="201"/>
                    </a:lnTo>
                    <a:lnTo>
                      <a:pt x="157" y="188"/>
                    </a:lnTo>
                    <a:lnTo>
                      <a:pt x="158" y="181"/>
                    </a:lnTo>
                    <a:lnTo>
                      <a:pt x="158" y="174"/>
                    </a:lnTo>
                    <a:lnTo>
                      <a:pt x="158" y="166"/>
                    </a:lnTo>
                    <a:lnTo>
                      <a:pt x="158" y="158"/>
                    </a:lnTo>
                    <a:lnTo>
                      <a:pt x="159" y="149"/>
                    </a:lnTo>
                    <a:lnTo>
                      <a:pt x="159" y="140"/>
                    </a:lnTo>
                    <a:lnTo>
                      <a:pt x="159" y="130"/>
                    </a:lnTo>
                    <a:lnTo>
                      <a:pt x="159" y="119"/>
                    </a:lnTo>
                    <a:lnTo>
                      <a:pt x="160" y="108"/>
                    </a:lnTo>
                    <a:lnTo>
                      <a:pt x="160" y="96"/>
                    </a:lnTo>
                    <a:lnTo>
                      <a:pt x="160" y="83"/>
                    </a:lnTo>
                    <a:lnTo>
                      <a:pt x="161" y="70"/>
                    </a:lnTo>
                    <a:lnTo>
                      <a:pt x="161" y="63"/>
                    </a:lnTo>
                    <a:lnTo>
                      <a:pt x="161" y="56"/>
                    </a:lnTo>
                    <a:lnTo>
                      <a:pt x="161" y="49"/>
                    </a:lnTo>
                    <a:lnTo>
                      <a:pt x="161" y="41"/>
                    </a:lnTo>
                    <a:lnTo>
                      <a:pt x="161" y="33"/>
                    </a:lnTo>
                    <a:lnTo>
                      <a:pt x="161" y="25"/>
                    </a:lnTo>
                    <a:lnTo>
                      <a:pt x="161" y="17"/>
                    </a:lnTo>
                    <a:lnTo>
                      <a:pt x="162" y="8"/>
                    </a:lnTo>
                    <a:lnTo>
                      <a:pt x="162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89" name="Freeform 71"/>
              <p:cNvSpPr>
                <a:spLocks/>
              </p:cNvSpPr>
              <p:nvPr/>
            </p:nvSpPr>
            <p:spPr bwMode="auto">
              <a:xfrm>
                <a:off x="6227763" y="1481138"/>
                <a:ext cx="1587" cy="168275"/>
              </a:xfrm>
              <a:custGeom>
                <a:avLst/>
                <a:gdLst>
                  <a:gd name="T0" fmla="*/ 0 w 1587"/>
                  <a:gd name="T1" fmla="*/ 2147483646 h 24"/>
                  <a:gd name="T2" fmla="*/ 0 w 1587"/>
                  <a:gd name="T3" fmla="*/ 2147483646 h 24"/>
                  <a:gd name="T4" fmla="*/ 0 w 1587"/>
                  <a:gd name="T5" fmla="*/ 2147483646 h 24"/>
                  <a:gd name="T6" fmla="*/ 0 w 1587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87"/>
                  <a:gd name="T13" fmla="*/ 0 h 24"/>
                  <a:gd name="T14" fmla="*/ 1587 w 1587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87" h="24">
                    <a:moveTo>
                      <a:pt x="0" y="24"/>
                    </a:moveTo>
                    <a:lnTo>
                      <a:pt x="0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1781" name="Group 89"/>
            <p:cNvGrpSpPr>
              <a:grpSpLocks/>
            </p:cNvGrpSpPr>
            <p:nvPr/>
          </p:nvGrpSpPr>
          <p:grpSpPr bwMode="auto">
            <a:xfrm>
              <a:off x="8364538" y="1444626"/>
              <a:ext cx="733425" cy="1933575"/>
              <a:chOff x="8364538" y="1444626"/>
              <a:chExt cx="733425" cy="1933575"/>
            </a:xfrm>
          </p:grpSpPr>
          <p:sp>
            <p:nvSpPr>
              <p:cNvPr id="31786" name="Freeform 74"/>
              <p:cNvSpPr>
                <a:spLocks/>
              </p:cNvSpPr>
              <p:nvPr/>
            </p:nvSpPr>
            <p:spPr bwMode="auto">
              <a:xfrm>
                <a:off x="8370888" y="1614488"/>
                <a:ext cx="727075" cy="1763713"/>
              </a:xfrm>
              <a:custGeom>
                <a:avLst/>
                <a:gdLst>
                  <a:gd name="T0" fmla="*/ 0 w 103"/>
                  <a:gd name="T1" fmla="*/ 2147483646 h 250"/>
                  <a:gd name="T2" fmla="*/ 0 w 103"/>
                  <a:gd name="T3" fmla="*/ 2147483646 h 250"/>
                  <a:gd name="T4" fmla="*/ 0 w 103"/>
                  <a:gd name="T5" fmla="*/ 2147483646 h 250"/>
                  <a:gd name="T6" fmla="*/ 2147483646 w 103"/>
                  <a:gd name="T7" fmla="*/ 2147483646 h 250"/>
                  <a:gd name="T8" fmla="*/ 2147483646 w 103"/>
                  <a:gd name="T9" fmla="*/ 2147483646 h 250"/>
                  <a:gd name="T10" fmla="*/ 2147483646 w 103"/>
                  <a:gd name="T11" fmla="*/ 2147483646 h 250"/>
                  <a:gd name="T12" fmla="*/ 2147483646 w 103"/>
                  <a:gd name="T13" fmla="*/ 2147483646 h 250"/>
                  <a:gd name="T14" fmla="*/ 2147483646 w 103"/>
                  <a:gd name="T15" fmla="*/ 2147483646 h 250"/>
                  <a:gd name="T16" fmla="*/ 2147483646 w 103"/>
                  <a:gd name="T17" fmla="*/ 2147483646 h 250"/>
                  <a:gd name="T18" fmla="*/ 2147483646 w 103"/>
                  <a:gd name="T19" fmla="*/ 2147483646 h 250"/>
                  <a:gd name="T20" fmla="*/ 2147483646 w 103"/>
                  <a:gd name="T21" fmla="*/ 2147483646 h 250"/>
                  <a:gd name="T22" fmla="*/ 2147483646 w 103"/>
                  <a:gd name="T23" fmla="*/ 2147483646 h 250"/>
                  <a:gd name="T24" fmla="*/ 2147483646 w 103"/>
                  <a:gd name="T25" fmla="*/ 2147483646 h 250"/>
                  <a:gd name="T26" fmla="*/ 2147483646 w 103"/>
                  <a:gd name="T27" fmla="*/ 2147483646 h 250"/>
                  <a:gd name="T28" fmla="*/ 2147483646 w 103"/>
                  <a:gd name="T29" fmla="*/ 2147483646 h 250"/>
                  <a:gd name="T30" fmla="*/ 2147483646 w 103"/>
                  <a:gd name="T31" fmla="*/ 2147483646 h 250"/>
                  <a:gd name="T32" fmla="*/ 2147483646 w 103"/>
                  <a:gd name="T33" fmla="*/ 2147483646 h 250"/>
                  <a:gd name="T34" fmla="*/ 2147483646 w 103"/>
                  <a:gd name="T35" fmla="*/ 2147483646 h 250"/>
                  <a:gd name="T36" fmla="*/ 2147483646 w 103"/>
                  <a:gd name="T37" fmla="*/ 2147483646 h 250"/>
                  <a:gd name="T38" fmla="*/ 2147483646 w 103"/>
                  <a:gd name="T39" fmla="*/ 2147483646 h 250"/>
                  <a:gd name="T40" fmla="*/ 2147483646 w 103"/>
                  <a:gd name="T41" fmla="*/ 2147483646 h 250"/>
                  <a:gd name="T42" fmla="*/ 2147483646 w 103"/>
                  <a:gd name="T43" fmla="*/ 2147483646 h 250"/>
                  <a:gd name="T44" fmla="*/ 2147483646 w 103"/>
                  <a:gd name="T45" fmla="*/ 2147483646 h 250"/>
                  <a:gd name="T46" fmla="*/ 2147483646 w 103"/>
                  <a:gd name="T47" fmla="*/ 2147483646 h 250"/>
                  <a:gd name="T48" fmla="*/ 2147483646 w 103"/>
                  <a:gd name="T49" fmla="*/ 2147483646 h 250"/>
                  <a:gd name="T50" fmla="*/ 2147483646 w 103"/>
                  <a:gd name="T51" fmla="*/ 2147483646 h 250"/>
                  <a:gd name="T52" fmla="*/ 2147483646 w 103"/>
                  <a:gd name="T53" fmla="*/ 2147483646 h 250"/>
                  <a:gd name="T54" fmla="*/ 2147483646 w 103"/>
                  <a:gd name="T55" fmla="*/ 2147483646 h 250"/>
                  <a:gd name="T56" fmla="*/ 2147483646 w 103"/>
                  <a:gd name="T57" fmla="*/ 2147483646 h 250"/>
                  <a:gd name="T58" fmla="*/ 2147483646 w 103"/>
                  <a:gd name="T59" fmla="*/ 2147483646 h 250"/>
                  <a:gd name="T60" fmla="*/ 2147483646 w 103"/>
                  <a:gd name="T61" fmla="*/ 2147483646 h 250"/>
                  <a:gd name="T62" fmla="*/ 2147483646 w 103"/>
                  <a:gd name="T63" fmla="*/ 2147483646 h 250"/>
                  <a:gd name="T64" fmla="*/ 2147483646 w 103"/>
                  <a:gd name="T65" fmla="*/ 2147483646 h 250"/>
                  <a:gd name="T66" fmla="*/ 2147483646 w 103"/>
                  <a:gd name="T67" fmla="*/ 2147483646 h 250"/>
                  <a:gd name="T68" fmla="*/ 2147483646 w 103"/>
                  <a:gd name="T69" fmla="*/ 2147483646 h 250"/>
                  <a:gd name="T70" fmla="*/ 2147483646 w 103"/>
                  <a:gd name="T71" fmla="*/ 2147483646 h 250"/>
                  <a:gd name="T72" fmla="*/ 2147483646 w 103"/>
                  <a:gd name="T73" fmla="*/ 2147483646 h 250"/>
                  <a:gd name="T74" fmla="*/ 2147483646 w 103"/>
                  <a:gd name="T75" fmla="*/ 2147483646 h 250"/>
                  <a:gd name="T76" fmla="*/ 2147483646 w 103"/>
                  <a:gd name="T77" fmla="*/ 2147483646 h 250"/>
                  <a:gd name="T78" fmla="*/ 2147483646 w 103"/>
                  <a:gd name="T79" fmla="*/ 2147483646 h 250"/>
                  <a:gd name="T80" fmla="*/ 2147483646 w 103"/>
                  <a:gd name="T81" fmla="*/ 2147483646 h 250"/>
                  <a:gd name="T82" fmla="*/ 2147483646 w 103"/>
                  <a:gd name="T83" fmla="*/ 2147483646 h 250"/>
                  <a:gd name="T84" fmla="*/ 2147483646 w 103"/>
                  <a:gd name="T85" fmla="*/ 2147483646 h 250"/>
                  <a:gd name="T86" fmla="*/ 2147483646 w 103"/>
                  <a:gd name="T87" fmla="*/ 2147483646 h 250"/>
                  <a:gd name="T88" fmla="*/ 2147483646 w 103"/>
                  <a:gd name="T89" fmla="*/ 2147483646 h 250"/>
                  <a:gd name="T90" fmla="*/ 2147483646 w 103"/>
                  <a:gd name="T91" fmla="*/ 2147483646 h 250"/>
                  <a:gd name="T92" fmla="*/ 2147483646 w 103"/>
                  <a:gd name="T93" fmla="*/ 2147483646 h 250"/>
                  <a:gd name="T94" fmla="*/ 2147483646 w 103"/>
                  <a:gd name="T95" fmla="*/ 2147483646 h 250"/>
                  <a:gd name="T96" fmla="*/ 2147483646 w 103"/>
                  <a:gd name="T97" fmla="*/ 2147483646 h 250"/>
                  <a:gd name="T98" fmla="*/ 2147483646 w 103"/>
                  <a:gd name="T99" fmla="*/ 2147483646 h 250"/>
                  <a:gd name="T100" fmla="*/ 2147483646 w 103"/>
                  <a:gd name="T101" fmla="*/ 2147483646 h 250"/>
                  <a:gd name="T102" fmla="*/ 2147483646 w 103"/>
                  <a:gd name="T103" fmla="*/ 2147483646 h 250"/>
                  <a:gd name="T104" fmla="*/ 2147483646 w 103"/>
                  <a:gd name="T105" fmla="*/ 2147483646 h 250"/>
                  <a:gd name="T106" fmla="*/ 2147483646 w 103"/>
                  <a:gd name="T107" fmla="*/ 2147483646 h 25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03"/>
                  <a:gd name="T163" fmla="*/ 0 h 250"/>
                  <a:gd name="T164" fmla="*/ 103 w 103"/>
                  <a:gd name="T165" fmla="*/ 250 h 25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03" h="250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23"/>
                    </a:lnTo>
                    <a:lnTo>
                      <a:pt x="0" y="30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1" y="50"/>
                    </a:lnTo>
                    <a:lnTo>
                      <a:pt x="1" y="57"/>
                    </a:lnTo>
                    <a:lnTo>
                      <a:pt x="1" y="63"/>
                    </a:lnTo>
                    <a:lnTo>
                      <a:pt x="1" y="69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6"/>
                    </a:lnTo>
                    <a:lnTo>
                      <a:pt x="1" y="92"/>
                    </a:lnTo>
                    <a:lnTo>
                      <a:pt x="2" y="97"/>
                    </a:lnTo>
                    <a:lnTo>
                      <a:pt x="2" y="102"/>
                    </a:lnTo>
                    <a:lnTo>
                      <a:pt x="2" y="107"/>
                    </a:lnTo>
                    <a:lnTo>
                      <a:pt x="2" y="112"/>
                    </a:lnTo>
                    <a:lnTo>
                      <a:pt x="2" y="117"/>
                    </a:lnTo>
                    <a:lnTo>
                      <a:pt x="2" y="121"/>
                    </a:lnTo>
                    <a:lnTo>
                      <a:pt x="2" y="126"/>
                    </a:lnTo>
                    <a:lnTo>
                      <a:pt x="2" y="130"/>
                    </a:lnTo>
                    <a:lnTo>
                      <a:pt x="3" y="134"/>
                    </a:lnTo>
                    <a:lnTo>
                      <a:pt x="3" y="138"/>
                    </a:lnTo>
                    <a:lnTo>
                      <a:pt x="3" y="142"/>
                    </a:lnTo>
                    <a:lnTo>
                      <a:pt x="3" y="146"/>
                    </a:lnTo>
                    <a:lnTo>
                      <a:pt x="3" y="150"/>
                    </a:lnTo>
                    <a:lnTo>
                      <a:pt x="3" y="154"/>
                    </a:lnTo>
                    <a:lnTo>
                      <a:pt x="3" y="157"/>
                    </a:lnTo>
                    <a:lnTo>
                      <a:pt x="3" y="161"/>
                    </a:lnTo>
                    <a:lnTo>
                      <a:pt x="4" y="164"/>
                    </a:lnTo>
                    <a:lnTo>
                      <a:pt x="4" y="167"/>
                    </a:lnTo>
                    <a:lnTo>
                      <a:pt x="4" y="171"/>
                    </a:lnTo>
                    <a:lnTo>
                      <a:pt x="4" y="174"/>
                    </a:lnTo>
                    <a:lnTo>
                      <a:pt x="4" y="177"/>
                    </a:lnTo>
                    <a:lnTo>
                      <a:pt x="4" y="179"/>
                    </a:lnTo>
                    <a:lnTo>
                      <a:pt x="4" y="182"/>
                    </a:lnTo>
                    <a:lnTo>
                      <a:pt x="4" y="185"/>
                    </a:lnTo>
                    <a:lnTo>
                      <a:pt x="5" y="188"/>
                    </a:lnTo>
                    <a:lnTo>
                      <a:pt x="5" y="190"/>
                    </a:lnTo>
                    <a:lnTo>
                      <a:pt x="5" y="193"/>
                    </a:lnTo>
                    <a:lnTo>
                      <a:pt x="5" y="195"/>
                    </a:lnTo>
                    <a:lnTo>
                      <a:pt x="5" y="197"/>
                    </a:lnTo>
                    <a:lnTo>
                      <a:pt x="5" y="200"/>
                    </a:lnTo>
                    <a:lnTo>
                      <a:pt x="5" y="202"/>
                    </a:lnTo>
                    <a:lnTo>
                      <a:pt x="5" y="204"/>
                    </a:lnTo>
                    <a:lnTo>
                      <a:pt x="6" y="206"/>
                    </a:lnTo>
                    <a:lnTo>
                      <a:pt x="6" y="209"/>
                    </a:lnTo>
                    <a:lnTo>
                      <a:pt x="6" y="212"/>
                    </a:lnTo>
                    <a:lnTo>
                      <a:pt x="6" y="214"/>
                    </a:lnTo>
                    <a:lnTo>
                      <a:pt x="6" y="217"/>
                    </a:lnTo>
                    <a:lnTo>
                      <a:pt x="7" y="219"/>
                    </a:lnTo>
                    <a:lnTo>
                      <a:pt x="7" y="221"/>
                    </a:lnTo>
                    <a:lnTo>
                      <a:pt x="7" y="224"/>
                    </a:lnTo>
                    <a:lnTo>
                      <a:pt x="7" y="226"/>
                    </a:lnTo>
                    <a:lnTo>
                      <a:pt x="7" y="228"/>
                    </a:lnTo>
                    <a:lnTo>
                      <a:pt x="8" y="231"/>
                    </a:lnTo>
                    <a:lnTo>
                      <a:pt x="8" y="233"/>
                    </a:lnTo>
                    <a:lnTo>
                      <a:pt x="8" y="236"/>
                    </a:lnTo>
                    <a:lnTo>
                      <a:pt x="9" y="238"/>
                    </a:lnTo>
                    <a:lnTo>
                      <a:pt x="9" y="241"/>
                    </a:lnTo>
                    <a:lnTo>
                      <a:pt x="9" y="243"/>
                    </a:lnTo>
                    <a:lnTo>
                      <a:pt x="10" y="245"/>
                    </a:lnTo>
                    <a:lnTo>
                      <a:pt x="11" y="248"/>
                    </a:lnTo>
                    <a:lnTo>
                      <a:pt x="12" y="250"/>
                    </a:lnTo>
                    <a:lnTo>
                      <a:pt x="15" y="248"/>
                    </a:lnTo>
                    <a:lnTo>
                      <a:pt x="17" y="244"/>
                    </a:lnTo>
                    <a:lnTo>
                      <a:pt x="19" y="239"/>
                    </a:lnTo>
                    <a:lnTo>
                      <a:pt x="21" y="233"/>
                    </a:lnTo>
                    <a:lnTo>
                      <a:pt x="23" y="227"/>
                    </a:lnTo>
                    <a:lnTo>
                      <a:pt x="25" y="222"/>
                    </a:lnTo>
                    <a:lnTo>
                      <a:pt x="27" y="216"/>
                    </a:lnTo>
                    <a:lnTo>
                      <a:pt x="30" y="211"/>
                    </a:lnTo>
                    <a:lnTo>
                      <a:pt x="32" y="207"/>
                    </a:lnTo>
                    <a:lnTo>
                      <a:pt x="34" y="203"/>
                    </a:lnTo>
                    <a:lnTo>
                      <a:pt x="36" y="200"/>
                    </a:lnTo>
                    <a:lnTo>
                      <a:pt x="38" y="197"/>
                    </a:lnTo>
                    <a:lnTo>
                      <a:pt x="40" y="195"/>
                    </a:lnTo>
                    <a:lnTo>
                      <a:pt x="42" y="193"/>
                    </a:lnTo>
                    <a:lnTo>
                      <a:pt x="45" y="191"/>
                    </a:lnTo>
                    <a:lnTo>
                      <a:pt x="47" y="190"/>
                    </a:lnTo>
                    <a:lnTo>
                      <a:pt x="49" y="189"/>
                    </a:lnTo>
                    <a:lnTo>
                      <a:pt x="51" y="188"/>
                    </a:lnTo>
                    <a:lnTo>
                      <a:pt x="53" y="187"/>
                    </a:lnTo>
                    <a:lnTo>
                      <a:pt x="55" y="187"/>
                    </a:lnTo>
                    <a:lnTo>
                      <a:pt x="57" y="186"/>
                    </a:lnTo>
                    <a:lnTo>
                      <a:pt x="59" y="186"/>
                    </a:lnTo>
                    <a:lnTo>
                      <a:pt x="62" y="186"/>
                    </a:lnTo>
                    <a:lnTo>
                      <a:pt x="64" y="186"/>
                    </a:lnTo>
                    <a:lnTo>
                      <a:pt x="66" y="186"/>
                    </a:lnTo>
                    <a:lnTo>
                      <a:pt x="68" y="186"/>
                    </a:lnTo>
                    <a:lnTo>
                      <a:pt x="70" y="186"/>
                    </a:lnTo>
                    <a:lnTo>
                      <a:pt x="72" y="186"/>
                    </a:lnTo>
                    <a:lnTo>
                      <a:pt x="74" y="186"/>
                    </a:lnTo>
                    <a:lnTo>
                      <a:pt x="77" y="186"/>
                    </a:lnTo>
                    <a:lnTo>
                      <a:pt x="79" y="186"/>
                    </a:lnTo>
                    <a:lnTo>
                      <a:pt x="81" y="186"/>
                    </a:lnTo>
                    <a:lnTo>
                      <a:pt x="83" y="186"/>
                    </a:lnTo>
                    <a:lnTo>
                      <a:pt x="85" y="186"/>
                    </a:lnTo>
                    <a:lnTo>
                      <a:pt x="87" y="186"/>
                    </a:lnTo>
                    <a:lnTo>
                      <a:pt x="89" y="186"/>
                    </a:lnTo>
                    <a:lnTo>
                      <a:pt x="92" y="186"/>
                    </a:lnTo>
                    <a:lnTo>
                      <a:pt x="94" y="186"/>
                    </a:lnTo>
                    <a:lnTo>
                      <a:pt x="96" y="186"/>
                    </a:lnTo>
                    <a:lnTo>
                      <a:pt x="98" y="186"/>
                    </a:lnTo>
                    <a:lnTo>
                      <a:pt x="100" y="186"/>
                    </a:lnTo>
                    <a:lnTo>
                      <a:pt x="102" y="186"/>
                    </a:lnTo>
                    <a:lnTo>
                      <a:pt x="103" y="186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87" name="Freeform 73"/>
              <p:cNvSpPr>
                <a:spLocks/>
              </p:cNvSpPr>
              <p:nvPr/>
            </p:nvSpPr>
            <p:spPr bwMode="auto">
              <a:xfrm>
                <a:off x="8364538" y="1444626"/>
                <a:ext cx="6350" cy="169863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24"/>
                    </a:moveTo>
                    <a:lnTo>
                      <a:pt x="1" y="16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31782" name="Freeform 66"/>
            <p:cNvSpPr>
              <a:spLocks/>
            </p:cNvSpPr>
            <p:nvPr/>
          </p:nvSpPr>
          <p:spPr bwMode="auto">
            <a:xfrm>
              <a:off x="98425" y="1501776"/>
              <a:ext cx="846137" cy="1876425"/>
            </a:xfrm>
            <a:custGeom>
              <a:avLst/>
              <a:gdLst>
                <a:gd name="T0" fmla="*/ 2147483646 w 120"/>
                <a:gd name="T1" fmla="*/ 2147483646 h 266"/>
                <a:gd name="T2" fmla="*/ 2147483646 w 120"/>
                <a:gd name="T3" fmla="*/ 2147483646 h 266"/>
                <a:gd name="T4" fmla="*/ 2147483646 w 120"/>
                <a:gd name="T5" fmla="*/ 2147483646 h 266"/>
                <a:gd name="T6" fmla="*/ 2147483646 w 120"/>
                <a:gd name="T7" fmla="*/ 2147483646 h 266"/>
                <a:gd name="T8" fmla="*/ 2147483646 w 120"/>
                <a:gd name="T9" fmla="*/ 2147483646 h 266"/>
                <a:gd name="T10" fmla="*/ 2147483646 w 120"/>
                <a:gd name="T11" fmla="*/ 2147483646 h 266"/>
                <a:gd name="T12" fmla="*/ 2147483646 w 120"/>
                <a:gd name="T13" fmla="*/ 2147483646 h 266"/>
                <a:gd name="T14" fmla="*/ 2147483646 w 120"/>
                <a:gd name="T15" fmla="*/ 2147483646 h 266"/>
                <a:gd name="T16" fmla="*/ 2147483646 w 120"/>
                <a:gd name="T17" fmla="*/ 2147483646 h 266"/>
                <a:gd name="T18" fmla="*/ 2147483646 w 120"/>
                <a:gd name="T19" fmla="*/ 2147483646 h 266"/>
                <a:gd name="T20" fmla="*/ 2147483646 w 120"/>
                <a:gd name="T21" fmla="*/ 2147483646 h 266"/>
                <a:gd name="T22" fmla="*/ 2147483646 w 120"/>
                <a:gd name="T23" fmla="*/ 2147483646 h 266"/>
                <a:gd name="T24" fmla="*/ 2147483646 w 120"/>
                <a:gd name="T25" fmla="*/ 2147483646 h 266"/>
                <a:gd name="T26" fmla="*/ 2147483646 w 120"/>
                <a:gd name="T27" fmla="*/ 2147483646 h 266"/>
                <a:gd name="T28" fmla="*/ 2147483646 w 120"/>
                <a:gd name="T29" fmla="*/ 2147483646 h 266"/>
                <a:gd name="T30" fmla="*/ 2147483646 w 120"/>
                <a:gd name="T31" fmla="*/ 2147483646 h 266"/>
                <a:gd name="T32" fmla="*/ 2147483646 w 120"/>
                <a:gd name="T33" fmla="*/ 2147483646 h 266"/>
                <a:gd name="T34" fmla="*/ 2147483646 w 120"/>
                <a:gd name="T35" fmla="*/ 2147483646 h 266"/>
                <a:gd name="T36" fmla="*/ 2147483646 w 120"/>
                <a:gd name="T37" fmla="*/ 2147483646 h 266"/>
                <a:gd name="T38" fmla="*/ 2147483646 w 120"/>
                <a:gd name="T39" fmla="*/ 2147483646 h 266"/>
                <a:gd name="T40" fmla="*/ 2147483646 w 120"/>
                <a:gd name="T41" fmla="*/ 2147483646 h 266"/>
                <a:gd name="T42" fmla="*/ 2147483646 w 120"/>
                <a:gd name="T43" fmla="*/ 2147483646 h 266"/>
                <a:gd name="T44" fmla="*/ 2147483646 w 120"/>
                <a:gd name="T45" fmla="*/ 2147483646 h 266"/>
                <a:gd name="T46" fmla="*/ 2147483646 w 120"/>
                <a:gd name="T47" fmla="*/ 2147483646 h 266"/>
                <a:gd name="T48" fmla="*/ 2147483646 w 120"/>
                <a:gd name="T49" fmla="*/ 2147483646 h 266"/>
                <a:gd name="T50" fmla="*/ 2147483646 w 120"/>
                <a:gd name="T51" fmla="*/ 2147483646 h 266"/>
                <a:gd name="T52" fmla="*/ 2147483646 w 120"/>
                <a:gd name="T53" fmla="*/ 2147483646 h 266"/>
                <a:gd name="T54" fmla="*/ 2147483646 w 120"/>
                <a:gd name="T55" fmla="*/ 2147483646 h 266"/>
                <a:gd name="T56" fmla="*/ 2147483646 w 120"/>
                <a:gd name="T57" fmla="*/ 2147483646 h 266"/>
                <a:gd name="T58" fmla="*/ 2147483646 w 120"/>
                <a:gd name="T59" fmla="*/ 2147483646 h 266"/>
                <a:gd name="T60" fmla="*/ 2147483646 w 120"/>
                <a:gd name="T61" fmla="*/ 2147483646 h 266"/>
                <a:gd name="T62" fmla="*/ 2147483646 w 120"/>
                <a:gd name="T63" fmla="*/ 2147483646 h 266"/>
                <a:gd name="T64" fmla="*/ 2147483646 w 120"/>
                <a:gd name="T65" fmla="*/ 2147483646 h 266"/>
                <a:gd name="T66" fmla="*/ 2147483646 w 120"/>
                <a:gd name="T67" fmla="*/ 2147483646 h 266"/>
                <a:gd name="T68" fmla="*/ 2147483646 w 120"/>
                <a:gd name="T69" fmla="*/ 2147483646 h 266"/>
                <a:gd name="T70" fmla="*/ 2147483646 w 120"/>
                <a:gd name="T71" fmla="*/ 2147483646 h 266"/>
                <a:gd name="T72" fmla="*/ 2147483646 w 120"/>
                <a:gd name="T73" fmla="*/ 2147483646 h 266"/>
                <a:gd name="T74" fmla="*/ 2147483646 w 120"/>
                <a:gd name="T75" fmla="*/ 2147483646 h 266"/>
                <a:gd name="T76" fmla="*/ 2147483646 w 120"/>
                <a:gd name="T77" fmla="*/ 2147483646 h 266"/>
                <a:gd name="T78" fmla="*/ 2147483646 w 120"/>
                <a:gd name="T79" fmla="*/ 2147483646 h 266"/>
                <a:gd name="T80" fmla="*/ 2147483646 w 120"/>
                <a:gd name="T81" fmla="*/ 0 h 2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0"/>
                <a:gd name="T124" fmla="*/ 0 h 266"/>
                <a:gd name="T125" fmla="*/ 120 w 120"/>
                <a:gd name="T126" fmla="*/ 266 h 2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0" h="266">
                  <a:moveTo>
                    <a:pt x="0" y="209"/>
                  </a:moveTo>
                  <a:lnTo>
                    <a:pt x="2" y="208"/>
                  </a:lnTo>
                  <a:lnTo>
                    <a:pt x="4" y="206"/>
                  </a:lnTo>
                  <a:lnTo>
                    <a:pt x="6" y="205"/>
                  </a:lnTo>
                  <a:lnTo>
                    <a:pt x="8" y="204"/>
                  </a:lnTo>
                  <a:lnTo>
                    <a:pt x="10" y="204"/>
                  </a:lnTo>
                  <a:lnTo>
                    <a:pt x="12" y="203"/>
                  </a:lnTo>
                  <a:lnTo>
                    <a:pt x="14" y="203"/>
                  </a:lnTo>
                  <a:lnTo>
                    <a:pt x="16" y="202"/>
                  </a:lnTo>
                  <a:lnTo>
                    <a:pt x="18" y="202"/>
                  </a:lnTo>
                  <a:lnTo>
                    <a:pt x="20" y="202"/>
                  </a:lnTo>
                  <a:lnTo>
                    <a:pt x="22" y="202"/>
                  </a:lnTo>
                  <a:lnTo>
                    <a:pt x="24" y="202"/>
                  </a:lnTo>
                  <a:lnTo>
                    <a:pt x="26" y="202"/>
                  </a:lnTo>
                  <a:lnTo>
                    <a:pt x="28" y="202"/>
                  </a:lnTo>
                  <a:lnTo>
                    <a:pt x="30" y="202"/>
                  </a:lnTo>
                  <a:lnTo>
                    <a:pt x="32" y="202"/>
                  </a:lnTo>
                  <a:lnTo>
                    <a:pt x="34" y="202"/>
                  </a:lnTo>
                  <a:lnTo>
                    <a:pt x="36" y="202"/>
                  </a:lnTo>
                  <a:lnTo>
                    <a:pt x="38" y="202"/>
                  </a:lnTo>
                  <a:lnTo>
                    <a:pt x="40" y="202"/>
                  </a:lnTo>
                  <a:lnTo>
                    <a:pt x="42" y="202"/>
                  </a:lnTo>
                  <a:lnTo>
                    <a:pt x="44" y="202"/>
                  </a:lnTo>
                  <a:lnTo>
                    <a:pt x="46" y="202"/>
                  </a:lnTo>
                  <a:lnTo>
                    <a:pt x="48" y="202"/>
                  </a:lnTo>
                  <a:lnTo>
                    <a:pt x="50" y="202"/>
                  </a:lnTo>
                  <a:lnTo>
                    <a:pt x="52" y="202"/>
                  </a:lnTo>
                  <a:lnTo>
                    <a:pt x="54" y="202"/>
                  </a:lnTo>
                  <a:lnTo>
                    <a:pt x="56" y="202"/>
                  </a:lnTo>
                  <a:lnTo>
                    <a:pt x="58" y="202"/>
                  </a:lnTo>
                  <a:lnTo>
                    <a:pt x="60" y="202"/>
                  </a:lnTo>
                  <a:lnTo>
                    <a:pt x="62" y="202"/>
                  </a:lnTo>
                  <a:lnTo>
                    <a:pt x="64" y="203"/>
                  </a:lnTo>
                  <a:lnTo>
                    <a:pt x="66" y="203"/>
                  </a:lnTo>
                  <a:lnTo>
                    <a:pt x="68" y="204"/>
                  </a:lnTo>
                  <a:lnTo>
                    <a:pt x="70" y="205"/>
                  </a:lnTo>
                  <a:lnTo>
                    <a:pt x="72" y="206"/>
                  </a:lnTo>
                  <a:lnTo>
                    <a:pt x="74" y="207"/>
                  </a:lnTo>
                  <a:lnTo>
                    <a:pt x="76" y="208"/>
                  </a:lnTo>
                  <a:lnTo>
                    <a:pt x="78" y="210"/>
                  </a:lnTo>
                  <a:lnTo>
                    <a:pt x="80" y="212"/>
                  </a:lnTo>
                  <a:lnTo>
                    <a:pt x="82" y="214"/>
                  </a:lnTo>
                  <a:lnTo>
                    <a:pt x="84" y="217"/>
                  </a:lnTo>
                  <a:lnTo>
                    <a:pt x="86" y="221"/>
                  </a:lnTo>
                  <a:lnTo>
                    <a:pt x="88" y="224"/>
                  </a:lnTo>
                  <a:lnTo>
                    <a:pt x="90" y="228"/>
                  </a:lnTo>
                  <a:lnTo>
                    <a:pt x="92" y="233"/>
                  </a:lnTo>
                  <a:lnTo>
                    <a:pt x="94" y="238"/>
                  </a:lnTo>
                  <a:lnTo>
                    <a:pt x="96" y="244"/>
                  </a:lnTo>
                  <a:lnTo>
                    <a:pt x="98" y="249"/>
                  </a:lnTo>
                  <a:lnTo>
                    <a:pt x="100" y="255"/>
                  </a:lnTo>
                  <a:lnTo>
                    <a:pt x="102" y="260"/>
                  </a:lnTo>
                  <a:lnTo>
                    <a:pt x="104" y="264"/>
                  </a:lnTo>
                  <a:lnTo>
                    <a:pt x="106" y="266"/>
                  </a:lnTo>
                  <a:lnTo>
                    <a:pt x="108" y="264"/>
                  </a:lnTo>
                  <a:lnTo>
                    <a:pt x="110" y="257"/>
                  </a:lnTo>
                  <a:lnTo>
                    <a:pt x="111" y="250"/>
                  </a:lnTo>
                  <a:lnTo>
                    <a:pt x="112" y="241"/>
                  </a:lnTo>
                  <a:lnTo>
                    <a:pt x="113" y="229"/>
                  </a:lnTo>
                  <a:lnTo>
                    <a:pt x="114" y="222"/>
                  </a:lnTo>
                  <a:lnTo>
                    <a:pt x="114" y="213"/>
                  </a:lnTo>
                  <a:lnTo>
                    <a:pt x="115" y="203"/>
                  </a:lnTo>
                  <a:lnTo>
                    <a:pt x="115" y="192"/>
                  </a:lnTo>
                  <a:lnTo>
                    <a:pt x="116" y="180"/>
                  </a:lnTo>
                  <a:lnTo>
                    <a:pt x="116" y="166"/>
                  </a:lnTo>
                  <a:lnTo>
                    <a:pt x="116" y="158"/>
                  </a:lnTo>
                  <a:lnTo>
                    <a:pt x="117" y="150"/>
                  </a:lnTo>
                  <a:lnTo>
                    <a:pt x="117" y="141"/>
                  </a:lnTo>
                  <a:lnTo>
                    <a:pt x="117" y="132"/>
                  </a:lnTo>
                  <a:lnTo>
                    <a:pt x="117" y="123"/>
                  </a:lnTo>
                  <a:lnTo>
                    <a:pt x="118" y="113"/>
                  </a:lnTo>
                  <a:lnTo>
                    <a:pt x="118" y="102"/>
                  </a:lnTo>
                  <a:lnTo>
                    <a:pt x="118" y="90"/>
                  </a:lnTo>
                  <a:lnTo>
                    <a:pt x="118" y="78"/>
                  </a:lnTo>
                  <a:lnTo>
                    <a:pt x="119" y="66"/>
                  </a:lnTo>
                  <a:lnTo>
                    <a:pt x="119" y="52"/>
                  </a:lnTo>
                  <a:lnTo>
                    <a:pt x="119" y="38"/>
                  </a:lnTo>
                  <a:lnTo>
                    <a:pt x="119" y="31"/>
                  </a:lnTo>
                  <a:lnTo>
                    <a:pt x="119" y="23"/>
                  </a:lnTo>
                  <a:lnTo>
                    <a:pt x="119" y="16"/>
                  </a:lnTo>
                  <a:lnTo>
                    <a:pt x="120" y="8"/>
                  </a:lnTo>
                  <a:lnTo>
                    <a:pt x="12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31783" name="Group 93"/>
            <p:cNvGrpSpPr>
              <a:grpSpLocks/>
            </p:cNvGrpSpPr>
            <p:nvPr/>
          </p:nvGrpSpPr>
          <p:grpSpPr bwMode="auto">
            <a:xfrm>
              <a:off x="1939925" y="1473201"/>
              <a:ext cx="1141412" cy="1905000"/>
              <a:chOff x="1939925" y="1473201"/>
              <a:chExt cx="1141412" cy="1905000"/>
            </a:xfrm>
          </p:grpSpPr>
          <p:sp>
            <p:nvSpPr>
              <p:cNvPr id="31784" name="Freeform 68"/>
              <p:cNvSpPr>
                <a:spLocks/>
              </p:cNvSpPr>
              <p:nvPr/>
            </p:nvSpPr>
            <p:spPr bwMode="auto">
              <a:xfrm>
                <a:off x="1946275" y="1473201"/>
                <a:ext cx="1135062" cy="1905000"/>
              </a:xfrm>
              <a:custGeom>
                <a:avLst/>
                <a:gdLst>
                  <a:gd name="T0" fmla="*/ 0 w 161"/>
                  <a:gd name="T1" fmla="*/ 2147483646 h 270"/>
                  <a:gd name="T2" fmla="*/ 0 w 161"/>
                  <a:gd name="T3" fmla="*/ 2147483646 h 270"/>
                  <a:gd name="T4" fmla="*/ 2147483646 w 161"/>
                  <a:gd name="T5" fmla="*/ 2147483646 h 270"/>
                  <a:gd name="T6" fmla="*/ 2147483646 w 161"/>
                  <a:gd name="T7" fmla="*/ 2147483646 h 270"/>
                  <a:gd name="T8" fmla="*/ 2147483646 w 161"/>
                  <a:gd name="T9" fmla="*/ 2147483646 h 270"/>
                  <a:gd name="T10" fmla="*/ 2147483646 w 161"/>
                  <a:gd name="T11" fmla="*/ 2147483646 h 270"/>
                  <a:gd name="T12" fmla="*/ 2147483646 w 161"/>
                  <a:gd name="T13" fmla="*/ 2147483646 h 270"/>
                  <a:gd name="T14" fmla="*/ 2147483646 w 161"/>
                  <a:gd name="T15" fmla="*/ 2147483646 h 270"/>
                  <a:gd name="T16" fmla="*/ 2147483646 w 161"/>
                  <a:gd name="T17" fmla="*/ 2147483646 h 270"/>
                  <a:gd name="T18" fmla="*/ 2147483646 w 161"/>
                  <a:gd name="T19" fmla="*/ 2147483646 h 270"/>
                  <a:gd name="T20" fmla="*/ 2147483646 w 161"/>
                  <a:gd name="T21" fmla="*/ 2147483646 h 270"/>
                  <a:gd name="T22" fmla="*/ 2147483646 w 161"/>
                  <a:gd name="T23" fmla="*/ 2147483646 h 270"/>
                  <a:gd name="T24" fmla="*/ 2147483646 w 161"/>
                  <a:gd name="T25" fmla="*/ 2147483646 h 270"/>
                  <a:gd name="T26" fmla="*/ 2147483646 w 161"/>
                  <a:gd name="T27" fmla="*/ 2147483646 h 270"/>
                  <a:gd name="T28" fmla="*/ 2147483646 w 161"/>
                  <a:gd name="T29" fmla="*/ 2147483646 h 270"/>
                  <a:gd name="T30" fmla="*/ 2147483646 w 161"/>
                  <a:gd name="T31" fmla="*/ 2147483646 h 270"/>
                  <a:gd name="T32" fmla="*/ 2147483646 w 161"/>
                  <a:gd name="T33" fmla="*/ 2147483646 h 270"/>
                  <a:gd name="T34" fmla="*/ 2147483646 w 161"/>
                  <a:gd name="T35" fmla="*/ 2147483646 h 270"/>
                  <a:gd name="T36" fmla="*/ 2147483646 w 161"/>
                  <a:gd name="T37" fmla="*/ 2147483646 h 270"/>
                  <a:gd name="T38" fmla="*/ 2147483646 w 161"/>
                  <a:gd name="T39" fmla="*/ 2147483646 h 270"/>
                  <a:gd name="T40" fmla="*/ 2147483646 w 161"/>
                  <a:gd name="T41" fmla="*/ 2147483646 h 270"/>
                  <a:gd name="T42" fmla="*/ 2147483646 w 161"/>
                  <a:gd name="T43" fmla="*/ 2147483646 h 270"/>
                  <a:gd name="T44" fmla="*/ 2147483646 w 161"/>
                  <a:gd name="T45" fmla="*/ 2147483646 h 270"/>
                  <a:gd name="T46" fmla="*/ 2147483646 w 161"/>
                  <a:gd name="T47" fmla="*/ 2147483646 h 270"/>
                  <a:gd name="T48" fmla="*/ 2147483646 w 161"/>
                  <a:gd name="T49" fmla="*/ 2147483646 h 270"/>
                  <a:gd name="T50" fmla="*/ 2147483646 w 161"/>
                  <a:gd name="T51" fmla="*/ 2147483646 h 270"/>
                  <a:gd name="T52" fmla="*/ 2147483646 w 161"/>
                  <a:gd name="T53" fmla="*/ 2147483646 h 270"/>
                  <a:gd name="T54" fmla="*/ 2147483646 w 161"/>
                  <a:gd name="T55" fmla="*/ 2147483646 h 270"/>
                  <a:gd name="T56" fmla="*/ 2147483646 w 161"/>
                  <a:gd name="T57" fmla="*/ 2147483646 h 270"/>
                  <a:gd name="T58" fmla="*/ 2147483646 w 161"/>
                  <a:gd name="T59" fmla="*/ 2147483646 h 270"/>
                  <a:gd name="T60" fmla="*/ 2147483646 w 161"/>
                  <a:gd name="T61" fmla="*/ 2147483646 h 270"/>
                  <a:gd name="T62" fmla="*/ 2147483646 w 161"/>
                  <a:gd name="T63" fmla="*/ 2147483646 h 270"/>
                  <a:gd name="T64" fmla="*/ 2147483646 w 161"/>
                  <a:gd name="T65" fmla="*/ 2147483646 h 270"/>
                  <a:gd name="T66" fmla="*/ 2147483646 w 161"/>
                  <a:gd name="T67" fmla="*/ 2147483646 h 270"/>
                  <a:gd name="T68" fmla="*/ 2147483646 w 161"/>
                  <a:gd name="T69" fmla="*/ 2147483646 h 270"/>
                  <a:gd name="T70" fmla="*/ 2147483646 w 161"/>
                  <a:gd name="T71" fmla="*/ 2147483646 h 270"/>
                  <a:gd name="T72" fmla="*/ 2147483646 w 161"/>
                  <a:gd name="T73" fmla="*/ 2147483646 h 270"/>
                  <a:gd name="T74" fmla="*/ 2147483646 w 161"/>
                  <a:gd name="T75" fmla="*/ 2147483646 h 270"/>
                  <a:gd name="T76" fmla="*/ 2147483646 w 161"/>
                  <a:gd name="T77" fmla="*/ 2147483646 h 270"/>
                  <a:gd name="T78" fmla="*/ 2147483646 w 161"/>
                  <a:gd name="T79" fmla="*/ 2147483646 h 270"/>
                  <a:gd name="T80" fmla="*/ 2147483646 w 161"/>
                  <a:gd name="T81" fmla="*/ 2147483646 h 270"/>
                  <a:gd name="T82" fmla="*/ 2147483646 w 161"/>
                  <a:gd name="T83" fmla="*/ 2147483646 h 270"/>
                  <a:gd name="T84" fmla="*/ 2147483646 w 161"/>
                  <a:gd name="T85" fmla="*/ 2147483646 h 270"/>
                  <a:gd name="T86" fmla="*/ 2147483646 w 161"/>
                  <a:gd name="T87" fmla="*/ 2147483646 h 270"/>
                  <a:gd name="T88" fmla="*/ 2147483646 w 161"/>
                  <a:gd name="T89" fmla="*/ 2147483646 h 270"/>
                  <a:gd name="T90" fmla="*/ 2147483646 w 161"/>
                  <a:gd name="T91" fmla="*/ 2147483646 h 270"/>
                  <a:gd name="T92" fmla="*/ 2147483646 w 161"/>
                  <a:gd name="T93" fmla="*/ 2147483646 h 270"/>
                  <a:gd name="T94" fmla="*/ 2147483646 w 161"/>
                  <a:gd name="T95" fmla="*/ 2147483646 h 270"/>
                  <a:gd name="T96" fmla="*/ 2147483646 w 161"/>
                  <a:gd name="T97" fmla="*/ 2147483646 h 270"/>
                  <a:gd name="T98" fmla="*/ 2147483646 w 161"/>
                  <a:gd name="T99" fmla="*/ 2147483646 h 270"/>
                  <a:gd name="T100" fmla="*/ 2147483646 w 161"/>
                  <a:gd name="T101" fmla="*/ 2147483646 h 270"/>
                  <a:gd name="T102" fmla="*/ 2147483646 w 161"/>
                  <a:gd name="T103" fmla="*/ 2147483646 h 270"/>
                  <a:gd name="T104" fmla="*/ 2147483646 w 161"/>
                  <a:gd name="T105" fmla="*/ 0 h 270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61"/>
                  <a:gd name="T160" fmla="*/ 0 h 270"/>
                  <a:gd name="T161" fmla="*/ 161 w 161"/>
                  <a:gd name="T162" fmla="*/ 270 h 270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61" h="270">
                    <a:moveTo>
                      <a:pt x="0" y="18"/>
                    </a:moveTo>
                    <a:lnTo>
                      <a:pt x="0" y="26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0" y="55"/>
                    </a:lnTo>
                    <a:lnTo>
                      <a:pt x="0" y="62"/>
                    </a:lnTo>
                    <a:lnTo>
                      <a:pt x="0" y="69"/>
                    </a:lnTo>
                    <a:lnTo>
                      <a:pt x="1" y="75"/>
                    </a:lnTo>
                    <a:lnTo>
                      <a:pt x="1" y="81"/>
                    </a:lnTo>
                    <a:lnTo>
                      <a:pt x="1" y="87"/>
                    </a:lnTo>
                    <a:lnTo>
                      <a:pt x="1" y="93"/>
                    </a:lnTo>
                    <a:lnTo>
                      <a:pt x="1" y="99"/>
                    </a:lnTo>
                    <a:lnTo>
                      <a:pt x="1" y="105"/>
                    </a:lnTo>
                    <a:lnTo>
                      <a:pt x="1" y="110"/>
                    </a:lnTo>
                    <a:lnTo>
                      <a:pt x="1" y="116"/>
                    </a:lnTo>
                    <a:lnTo>
                      <a:pt x="2" y="121"/>
                    </a:lnTo>
                    <a:lnTo>
                      <a:pt x="2" y="126"/>
                    </a:lnTo>
                    <a:lnTo>
                      <a:pt x="2" y="131"/>
                    </a:lnTo>
                    <a:lnTo>
                      <a:pt x="2" y="136"/>
                    </a:lnTo>
                    <a:lnTo>
                      <a:pt x="2" y="140"/>
                    </a:lnTo>
                    <a:lnTo>
                      <a:pt x="2" y="145"/>
                    </a:lnTo>
                    <a:lnTo>
                      <a:pt x="2" y="149"/>
                    </a:lnTo>
                    <a:lnTo>
                      <a:pt x="2" y="153"/>
                    </a:lnTo>
                    <a:lnTo>
                      <a:pt x="3" y="157"/>
                    </a:lnTo>
                    <a:lnTo>
                      <a:pt x="3" y="161"/>
                    </a:lnTo>
                    <a:lnTo>
                      <a:pt x="3" y="165"/>
                    </a:lnTo>
                    <a:lnTo>
                      <a:pt x="3" y="169"/>
                    </a:lnTo>
                    <a:lnTo>
                      <a:pt x="3" y="173"/>
                    </a:lnTo>
                    <a:lnTo>
                      <a:pt x="3" y="176"/>
                    </a:lnTo>
                    <a:lnTo>
                      <a:pt x="3" y="180"/>
                    </a:lnTo>
                    <a:lnTo>
                      <a:pt x="3" y="183"/>
                    </a:lnTo>
                    <a:lnTo>
                      <a:pt x="4" y="187"/>
                    </a:lnTo>
                    <a:lnTo>
                      <a:pt x="4" y="190"/>
                    </a:lnTo>
                    <a:lnTo>
                      <a:pt x="4" y="193"/>
                    </a:lnTo>
                    <a:lnTo>
                      <a:pt x="4" y="196"/>
                    </a:lnTo>
                    <a:lnTo>
                      <a:pt x="4" y="199"/>
                    </a:lnTo>
                    <a:lnTo>
                      <a:pt x="4" y="202"/>
                    </a:lnTo>
                    <a:lnTo>
                      <a:pt x="4" y="204"/>
                    </a:lnTo>
                    <a:lnTo>
                      <a:pt x="4" y="207"/>
                    </a:lnTo>
                    <a:lnTo>
                      <a:pt x="5" y="209"/>
                    </a:lnTo>
                    <a:lnTo>
                      <a:pt x="5" y="212"/>
                    </a:lnTo>
                    <a:lnTo>
                      <a:pt x="5" y="214"/>
                    </a:lnTo>
                    <a:lnTo>
                      <a:pt x="5" y="217"/>
                    </a:lnTo>
                    <a:lnTo>
                      <a:pt x="5" y="219"/>
                    </a:lnTo>
                    <a:lnTo>
                      <a:pt x="5" y="221"/>
                    </a:lnTo>
                    <a:lnTo>
                      <a:pt x="5" y="223"/>
                    </a:lnTo>
                    <a:lnTo>
                      <a:pt x="5" y="225"/>
                    </a:lnTo>
                    <a:lnTo>
                      <a:pt x="6" y="228"/>
                    </a:lnTo>
                    <a:lnTo>
                      <a:pt x="6" y="231"/>
                    </a:lnTo>
                    <a:lnTo>
                      <a:pt x="6" y="234"/>
                    </a:lnTo>
                    <a:lnTo>
                      <a:pt x="6" y="236"/>
                    </a:lnTo>
                    <a:lnTo>
                      <a:pt x="6" y="239"/>
                    </a:lnTo>
                    <a:lnTo>
                      <a:pt x="7" y="241"/>
                    </a:lnTo>
                    <a:lnTo>
                      <a:pt x="7" y="243"/>
                    </a:lnTo>
                    <a:lnTo>
                      <a:pt x="7" y="245"/>
                    </a:lnTo>
                    <a:lnTo>
                      <a:pt x="7" y="248"/>
                    </a:lnTo>
                    <a:lnTo>
                      <a:pt x="8" y="251"/>
                    </a:lnTo>
                    <a:lnTo>
                      <a:pt x="8" y="253"/>
                    </a:lnTo>
                    <a:lnTo>
                      <a:pt x="8" y="255"/>
                    </a:lnTo>
                    <a:lnTo>
                      <a:pt x="8" y="257"/>
                    </a:lnTo>
                    <a:lnTo>
                      <a:pt x="9" y="260"/>
                    </a:lnTo>
                    <a:lnTo>
                      <a:pt x="9" y="262"/>
                    </a:lnTo>
                    <a:lnTo>
                      <a:pt x="10" y="265"/>
                    </a:lnTo>
                    <a:lnTo>
                      <a:pt x="11" y="267"/>
                    </a:lnTo>
                    <a:lnTo>
                      <a:pt x="11" y="269"/>
                    </a:lnTo>
                    <a:lnTo>
                      <a:pt x="14" y="269"/>
                    </a:lnTo>
                    <a:lnTo>
                      <a:pt x="16" y="266"/>
                    </a:lnTo>
                    <a:lnTo>
                      <a:pt x="18" y="262"/>
                    </a:lnTo>
                    <a:lnTo>
                      <a:pt x="20" y="256"/>
                    </a:lnTo>
                    <a:lnTo>
                      <a:pt x="22" y="250"/>
                    </a:lnTo>
                    <a:lnTo>
                      <a:pt x="24" y="244"/>
                    </a:lnTo>
                    <a:lnTo>
                      <a:pt x="26" y="239"/>
                    </a:lnTo>
                    <a:lnTo>
                      <a:pt x="29" y="233"/>
                    </a:lnTo>
                    <a:lnTo>
                      <a:pt x="31" y="229"/>
                    </a:lnTo>
                    <a:lnTo>
                      <a:pt x="33" y="225"/>
                    </a:lnTo>
                    <a:lnTo>
                      <a:pt x="35" y="221"/>
                    </a:lnTo>
                    <a:lnTo>
                      <a:pt x="37" y="218"/>
                    </a:lnTo>
                    <a:lnTo>
                      <a:pt x="39" y="216"/>
                    </a:lnTo>
                    <a:lnTo>
                      <a:pt x="41" y="214"/>
                    </a:lnTo>
                    <a:lnTo>
                      <a:pt x="44" y="212"/>
                    </a:lnTo>
                    <a:lnTo>
                      <a:pt x="46" y="210"/>
                    </a:lnTo>
                    <a:lnTo>
                      <a:pt x="48" y="209"/>
                    </a:lnTo>
                    <a:lnTo>
                      <a:pt x="50" y="208"/>
                    </a:lnTo>
                    <a:lnTo>
                      <a:pt x="52" y="208"/>
                    </a:lnTo>
                    <a:lnTo>
                      <a:pt x="54" y="207"/>
                    </a:lnTo>
                    <a:lnTo>
                      <a:pt x="56" y="207"/>
                    </a:lnTo>
                    <a:lnTo>
                      <a:pt x="58" y="206"/>
                    </a:lnTo>
                    <a:lnTo>
                      <a:pt x="61" y="206"/>
                    </a:lnTo>
                    <a:lnTo>
                      <a:pt x="63" y="206"/>
                    </a:lnTo>
                    <a:lnTo>
                      <a:pt x="65" y="206"/>
                    </a:lnTo>
                    <a:lnTo>
                      <a:pt x="67" y="206"/>
                    </a:lnTo>
                    <a:lnTo>
                      <a:pt x="69" y="206"/>
                    </a:lnTo>
                    <a:lnTo>
                      <a:pt x="71" y="206"/>
                    </a:lnTo>
                    <a:lnTo>
                      <a:pt x="73" y="206"/>
                    </a:lnTo>
                    <a:lnTo>
                      <a:pt x="76" y="206"/>
                    </a:lnTo>
                    <a:lnTo>
                      <a:pt x="78" y="206"/>
                    </a:lnTo>
                    <a:lnTo>
                      <a:pt x="80" y="206"/>
                    </a:lnTo>
                    <a:lnTo>
                      <a:pt x="82" y="206"/>
                    </a:lnTo>
                    <a:lnTo>
                      <a:pt x="84" y="206"/>
                    </a:lnTo>
                    <a:lnTo>
                      <a:pt x="86" y="206"/>
                    </a:lnTo>
                    <a:lnTo>
                      <a:pt x="88" y="206"/>
                    </a:lnTo>
                    <a:lnTo>
                      <a:pt x="90" y="206"/>
                    </a:lnTo>
                    <a:lnTo>
                      <a:pt x="93" y="206"/>
                    </a:lnTo>
                    <a:lnTo>
                      <a:pt x="95" y="206"/>
                    </a:lnTo>
                    <a:lnTo>
                      <a:pt x="97" y="206"/>
                    </a:lnTo>
                    <a:lnTo>
                      <a:pt x="99" y="206"/>
                    </a:lnTo>
                    <a:lnTo>
                      <a:pt x="101" y="206"/>
                    </a:lnTo>
                    <a:lnTo>
                      <a:pt x="103" y="206"/>
                    </a:lnTo>
                    <a:lnTo>
                      <a:pt x="105" y="207"/>
                    </a:lnTo>
                    <a:lnTo>
                      <a:pt x="108" y="207"/>
                    </a:lnTo>
                    <a:lnTo>
                      <a:pt x="110" y="208"/>
                    </a:lnTo>
                    <a:lnTo>
                      <a:pt x="112" y="209"/>
                    </a:lnTo>
                    <a:lnTo>
                      <a:pt x="114" y="210"/>
                    </a:lnTo>
                    <a:lnTo>
                      <a:pt x="116" y="211"/>
                    </a:lnTo>
                    <a:lnTo>
                      <a:pt x="118" y="213"/>
                    </a:lnTo>
                    <a:lnTo>
                      <a:pt x="120" y="215"/>
                    </a:lnTo>
                    <a:lnTo>
                      <a:pt x="123" y="217"/>
                    </a:lnTo>
                    <a:lnTo>
                      <a:pt x="125" y="220"/>
                    </a:lnTo>
                    <a:lnTo>
                      <a:pt x="127" y="223"/>
                    </a:lnTo>
                    <a:lnTo>
                      <a:pt x="129" y="227"/>
                    </a:lnTo>
                    <a:lnTo>
                      <a:pt x="131" y="231"/>
                    </a:lnTo>
                    <a:lnTo>
                      <a:pt x="133" y="236"/>
                    </a:lnTo>
                    <a:lnTo>
                      <a:pt x="135" y="241"/>
                    </a:lnTo>
                    <a:lnTo>
                      <a:pt x="137" y="247"/>
                    </a:lnTo>
                    <a:lnTo>
                      <a:pt x="140" y="253"/>
                    </a:lnTo>
                    <a:lnTo>
                      <a:pt x="142" y="259"/>
                    </a:lnTo>
                    <a:lnTo>
                      <a:pt x="144" y="264"/>
                    </a:lnTo>
                    <a:lnTo>
                      <a:pt x="146" y="268"/>
                    </a:lnTo>
                    <a:lnTo>
                      <a:pt x="148" y="270"/>
                    </a:lnTo>
                    <a:lnTo>
                      <a:pt x="150" y="267"/>
                    </a:lnTo>
                    <a:lnTo>
                      <a:pt x="152" y="256"/>
                    </a:lnTo>
                    <a:lnTo>
                      <a:pt x="153" y="247"/>
                    </a:lnTo>
                    <a:lnTo>
                      <a:pt x="155" y="235"/>
                    </a:lnTo>
                    <a:lnTo>
                      <a:pt x="155" y="227"/>
                    </a:lnTo>
                    <a:lnTo>
                      <a:pt x="156" y="218"/>
                    </a:lnTo>
                    <a:lnTo>
                      <a:pt x="156" y="208"/>
                    </a:lnTo>
                    <a:lnTo>
                      <a:pt x="157" y="196"/>
                    </a:lnTo>
                    <a:lnTo>
                      <a:pt x="157" y="183"/>
                    </a:lnTo>
                    <a:lnTo>
                      <a:pt x="157" y="175"/>
                    </a:lnTo>
                    <a:lnTo>
                      <a:pt x="158" y="167"/>
                    </a:lnTo>
                    <a:lnTo>
                      <a:pt x="158" y="159"/>
                    </a:lnTo>
                    <a:lnTo>
                      <a:pt x="158" y="150"/>
                    </a:lnTo>
                    <a:lnTo>
                      <a:pt x="159" y="141"/>
                    </a:lnTo>
                    <a:lnTo>
                      <a:pt x="159" y="131"/>
                    </a:lnTo>
                    <a:lnTo>
                      <a:pt x="159" y="120"/>
                    </a:lnTo>
                    <a:lnTo>
                      <a:pt x="159" y="109"/>
                    </a:lnTo>
                    <a:lnTo>
                      <a:pt x="160" y="97"/>
                    </a:lnTo>
                    <a:lnTo>
                      <a:pt x="160" y="84"/>
                    </a:lnTo>
                    <a:lnTo>
                      <a:pt x="160" y="71"/>
                    </a:lnTo>
                    <a:lnTo>
                      <a:pt x="160" y="64"/>
                    </a:lnTo>
                    <a:lnTo>
                      <a:pt x="160" y="57"/>
                    </a:lnTo>
                    <a:lnTo>
                      <a:pt x="161" y="49"/>
                    </a:lnTo>
                    <a:lnTo>
                      <a:pt x="161" y="42"/>
                    </a:lnTo>
                    <a:lnTo>
                      <a:pt x="161" y="34"/>
                    </a:lnTo>
                    <a:lnTo>
                      <a:pt x="161" y="26"/>
                    </a:lnTo>
                    <a:lnTo>
                      <a:pt x="161" y="17"/>
                    </a:lnTo>
                    <a:lnTo>
                      <a:pt x="161" y="9"/>
                    </a:lnTo>
                    <a:lnTo>
                      <a:pt x="161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1785" name="Freeform 67"/>
              <p:cNvSpPr>
                <a:spLocks/>
              </p:cNvSpPr>
              <p:nvPr/>
            </p:nvSpPr>
            <p:spPr bwMode="auto">
              <a:xfrm>
                <a:off x="1939925" y="1487488"/>
                <a:ext cx="6350" cy="112713"/>
              </a:xfrm>
              <a:custGeom>
                <a:avLst/>
                <a:gdLst>
                  <a:gd name="T0" fmla="*/ 2147483646 w 1"/>
                  <a:gd name="T1" fmla="*/ 2147483646 h 16"/>
                  <a:gd name="T2" fmla="*/ 0 w 1"/>
                  <a:gd name="T3" fmla="*/ 2147483646 h 16"/>
                  <a:gd name="T4" fmla="*/ 0 w 1"/>
                  <a:gd name="T5" fmla="*/ 0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1" y="16"/>
                    </a:move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5768975" y="436563"/>
          <a:ext cx="966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317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436563"/>
                        <a:ext cx="9667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Connector 96"/>
          <p:cNvCxnSpPr/>
          <p:nvPr/>
        </p:nvCxnSpPr>
        <p:spPr>
          <a:xfrm rot="10800000" flipH="1">
            <a:off x="84138" y="2916238"/>
            <a:ext cx="9059862" cy="22225"/>
          </a:xfrm>
          <a:prstGeom prst="line">
            <a:avLst/>
          </a:prstGeom>
          <a:ln w="254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 98"/>
          <p:cNvSpPr/>
          <p:nvPr/>
        </p:nvSpPr>
        <p:spPr>
          <a:xfrm>
            <a:off x="331788" y="2868613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0" name="Oval 99"/>
          <p:cNvSpPr/>
          <p:nvPr/>
        </p:nvSpPr>
        <p:spPr>
          <a:xfrm>
            <a:off x="846138" y="2863850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1928813" y="287496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2" name="Oval 101"/>
          <p:cNvSpPr/>
          <p:nvPr/>
        </p:nvSpPr>
        <p:spPr>
          <a:xfrm>
            <a:off x="2459038" y="2868613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3" name="Oval 102"/>
          <p:cNvSpPr/>
          <p:nvPr/>
        </p:nvSpPr>
        <p:spPr>
          <a:xfrm>
            <a:off x="2990850" y="2863850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4067175" y="2884488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4598988" y="2879725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7" name="Oval 106"/>
          <p:cNvSpPr/>
          <p:nvPr/>
        </p:nvSpPr>
        <p:spPr>
          <a:xfrm>
            <a:off x="5129213" y="287496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8" name="Oval 107"/>
          <p:cNvSpPr/>
          <p:nvPr/>
        </p:nvSpPr>
        <p:spPr>
          <a:xfrm>
            <a:off x="6207125" y="2895600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6737350" y="2890838"/>
            <a:ext cx="93663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0" name="Oval 109"/>
          <p:cNvSpPr/>
          <p:nvPr/>
        </p:nvSpPr>
        <p:spPr>
          <a:xfrm>
            <a:off x="7267575" y="2884488"/>
            <a:ext cx="936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1" name="Oval 110"/>
          <p:cNvSpPr/>
          <p:nvPr/>
        </p:nvSpPr>
        <p:spPr>
          <a:xfrm>
            <a:off x="8345488" y="290671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8875713" y="2900363"/>
            <a:ext cx="936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2845" name="Object 4"/>
          <p:cNvGraphicFramePr>
            <a:graphicFrameLocks noChangeAspect="1"/>
          </p:cNvGraphicFramePr>
          <p:nvPr/>
        </p:nvGraphicFramePr>
        <p:xfrm>
          <a:off x="255588" y="2525713"/>
          <a:ext cx="249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328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2525713"/>
                        <a:ext cx="249237" cy="3460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5"/>
          <p:cNvGraphicFramePr>
            <a:graphicFrameLocks noChangeAspect="1"/>
          </p:cNvGraphicFramePr>
          <p:nvPr/>
        </p:nvGraphicFramePr>
        <p:xfrm>
          <a:off x="646113" y="2554288"/>
          <a:ext cx="8366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494870" imgH="177646" progId="Equation.DSMT4">
                  <p:embed/>
                </p:oleObj>
              </mc:Choice>
              <mc:Fallback>
                <p:oleObj name="Equation" r:id="rId10" imgW="494870" imgH="177646" progId="Equation.DSMT4">
                  <p:embed/>
                  <p:pic>
                    <p:nvPicPr>
                      <p:cNvPr id="1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554288"/>
                        <a:ext cx="836612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6"/>
          <p:cNvGraphicFramePr>
            <a:graphicFrameLocks noChangeAspect="1"/>
          </p:cNvGraphicFramePr>
          <p:nvPr/>
        </p:nvGraphicFramePr>
        <p:xfrm>
          <a:off x="1519238" y="3006725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405872" imgH="177569" progId="Equation.DSMT4">
                  <p:embed/>
                </p:oleObj>
              </mc:Choice>
              <mc:Fallback>
                <p:oleObj name="Equation" r:id="rId12" imgW="405872" imgH="177569" progId="Equation.DSMT4">
                  <p:embed/>
                  <p:pic>
                    <p:nvPicPr>
                      <p:cNvPr id="1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006725"/>
                        <a:ext cx="685800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7"/>
          <p:cNvGraphicFramePr>
            <a:graphicFrameLocks noChangeAspect="1"/>
          </p:cNvGraphicFramePr>
          <p:nvPr/>
        </p:nvGraphicFramePr>
        <p:xfrm>
          <a:off x="2230438" y="2576513"/>
          <a:ext cx="5365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317087" imgH="177569" progId="Equation.DSMT4">
                  <p:embed/>
                </p:oleObj>
              </mc:Choice>
              <mc:Fallback>
                <p:oleObj name="Equation" r:id="rId14" imgW="317087" imgH="177569" progId="Equation.DSMT4">
                  <p:embed/>
                  <p:pic>
                    <p:nvPicPr>
                      <p:cNvPr id="1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576513"/>
                        <a:ext cx="536575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8"/>
          <p:cNvGraphicFramePr>
            <a:graphicFrameLocks noChangeAspect="1"/>
          </p:cNvGraphicFramePr>
          <p:nvPr/>
        </p:nvGraphicFramePr>
        <p:xfrm>
          <a:off x="2720975" y="3013075"/>
          <a:ext cx="6651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1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013075"/>
                        <a:ext cx="665163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9"/>
          <p:cNvGraphicFramePr>
            <a:graphicFrameLocks noChangeAspect="1"/>
          </p:cNvGraphicFramePr>
          <p:nvPr/>
        </p:nvGraphicFramePr>
        <p:xfrm>
          <a:off x="3687763" y="2992438"/>
          <a:ext cx="7080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8" imgW="418918" imgH="177723" progId="Equation.DSMT4">
                  <p:embed/>
                </p:oleObj>
              </mc:Choice>
              <mc:Fallback>
                <p:oleObj name="Equation" r:id="rId18" imgW="418918" imgH="177723" progId="Equation.DSMT4">
                  <p:embed/>
                  <p:pic>
                    <p:nvPicPr>
                      <p:cNvPr id="1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992438"/>
                        <a:ext cx="708025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0"/>
          <p:cNvGraphicFramePr>
            <a:graphicFrameLocks noChangeAspect="1"/>
          </p:cNvGraphicFramePr>
          <p:nvPr/>
        </p:nvGraphicFramePr>
        <p:xfrm>
          <a:off x="4367213" y="2593975"/>
          <a:ext cx="5572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0" imgW="329914" imgH="177646" progId="Equation.DSMT4">
                  <p:embed/>
                </p:oleObj>
              </mc:Choice>
              <mc:Fallback>
                <p:oleObj name="Equation" r:id="rId20" imgW="329914" imgH="177646" progId="Equation.DSMT4">
                  <p:embed/>
                  <p:pic>
                    <p:nvPicPr>
                      <p:cNvPr id="1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593975"/>
                        <a:ext cx="557212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1"/>
          <p:cNvGraphicFramePr>
            <a:graphicFrameLocks noChangeAspect="1"/>
          </p:cNvGraphicFramePr>
          <p:nvPr/>
        </p:nvGraphicFramePr>
        <p:xfrm>
          <a:off x="4865688" y="3014663"/>
          <a:ext cx="6858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2" imgW="405872" imgH="177569" progId="Equation.DSMT4">
                  <p:embed/>
                </p:oleObj>
              </mc:Choice>
              <mc:Fallback>
                <p:oleObj name="Equation" r:id="rId22" imgW="405872" imgH="177569" progId="Equation.DSMT4">
                  <p:embed/>
                  <p:pic>
                    <p:nvPicPr>
                      <p:cNvPr id="1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014663"/>
                        <a:ext cx="685800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"/>
          <p:cNvGraphicFramePr>
            <a:graphicFrameLocks noChangeAspect="1"/>
          </p:cNvGraphicFramePr>
          <p:nvPr/>
        </p:nvGraphicFramePr>
        <p:xfrm>
          <a:off x="5842000" y="3019425"/>
          <a:ext cx="7080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4" imgW="418918" imgH="177723" progId="Equation.DSMT4">
                  <p:embed/>
                </p:oleObj>
              </mc:Choice>
              <mc:Fallback>
                <p:oleObj name="Equation" r:id="rId24" imgW="418918" imgH="177723" progId="Equation.DSMT4">
                  <p:embed/>
                  <p:pic>
                    <p:nvPicPr>
                      <p:cNvPr id="1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019425"/>
                        <a:ext cx="708025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3"/>
          <p:cNvGraphicFramePr>
            <a:graphicFrameLocks noChangeAspect="1"/>
          </p:cNvGraphicFramePr>
          <p:nvPr/>
        </p:nvGraphicFramePr>
        <p:xfrm>
          <a:off x="6530975" y="2587625"/>
          <a:ext cx="5365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6" imgW="317087" imgH="177569" progId="Equation.DSMT4">
                  <p:embed/>
                </p:oleObj>
              </mc:Choice>
              <mc:Fallback>
                <p:oleObj name="Equation" r:id="rId26" imgW="317087" imgH="177569" progId="Equation.DSMT4">
                  <p:embed/>
                  <p:pic>
                    <p:nvPicPr>
                      <p:cNvPr id="1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2587625"/>
                        <a:ext cx="536575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4"/>
          <p:cNvGraphicFramePr>
            <a:graphicFrameLocks noChangeAspect="1"/>
          </p:cNvGraphicFramePr>
          <p:nvPr/>
        </p:nvGraphicFramePr>
        <p:xfrm>
          <a:off x="7051675" y="3024188"/>
          <a:ext cx="6858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1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3024188"/>
                        <a:ext cx="685800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5"/>
          <p:cNvGraphicFramePr>
            <a:graphicFrameLocks noChangeAspect="1"/>
          </p:cNvGraphicFramePr>
          <p:nvPr/>
        </p:nvGraphicFramePr>
        <p:xfrm>
          <a:off x="7994650" y="3044825"/>
          <a:ext cx="7080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1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3044825"/>
                        <a:ext cx="708025" cy="296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6"/>
          <p:cNvGraphicFramePr>
            <a:graphicFrameLocks noChangeAspect="1"/>
          </p:cNvGraphicFramePr>
          <p:nvPr/>
        </p:nvGraphicFramePr>
        <p:xfrm>
          <a:off x="8605838" y="2535238"/>
          <a:ext cx="55721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2" imgW="329914" imgH="177646" progId="Equation.DSMT4">
                  <p:embed/>
                </p:oleObj>
              </mc:Choice>
              <mc:Fallback>
                <p:oleObj name="Equation" r:id="rId32" imgW="329914" imgH="177646" progId="Equation.DSMT4">
                  <p:embed/>
                  <p:pic>
                    <p:nvPicPr>
                      <p:cNvPr id="1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838" y="2535238"/>
                        <a:ext cx="557212" cy="296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8117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7263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3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101" grpId="0" animBg="1"/>
      <p:bldP spid="102" grpId="0" animBg="1"/>
      <p:bldP spid="103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977900"/>
            <a:ext cx="8270875" cy="7921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Ex: Solve for the angle, given the following trig functions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92113" y="1538288"/>
          <a:ext cx="16478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538288"/>
                        <a:ext cx="16478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62350" y="1550988"/>
            <a:ext cx="2643188" cy="2401887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2267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774700" y="2427288"/>
            <a:ext cx="23050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1663700" y="2051051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419725" y="3046413"/>
            <a:ext cx="393700" cy="355600"/>
            <a:chOff x="2384960" y="4641273"/>
            <a:chExt cx="370115" cy="31073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86453" y="4642660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384960" y="4641273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3852863" y="3027363"/>
            <a:ext cx="393700" cy="357187"/>
            <a:chOff x="2384960" y="4641273"/>
            <a:chExt cx="370115" cy="31073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flipV="1">
            <a:off x="4887913" y="1833563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4030663" y="1822450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966788" y="2884488"/>
          <a:ext cx="11858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812447" imgH="457002" progId="Equation.DSMT4">
                  <p:embed/>
                </p:oleObj>
              </mc:Choice>
              <mc:Fallback>
                <p:oleObj name="Equation" r:id="rId6" imgW="812447" imgH="457002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884488"/>
                        <a:ext cx="1185862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547688" y="2963863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80835" imgH="241195" progId="Equation.DSMT4">
                  <p:embed/>
                </p:oleObj>
              </mc:Choice>
              <mc:Fallback>
                <p:oleObj name="Equation" r:id="rId8" imgW="380835" imgH="241195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963863"/>
                        <a:ext cx="5572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1804988" y="2987675"/>
          <a:ext cx="557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80835" imgH="241195" progId="Equation.DSMT4">
                  <p:embed/>
                </p:oleObj>
              </mc:Choice>
              <mc:Fallback>
                <p:oleObj name="Equation" r:id="rId10" imgW="380835" imgH="241195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987675"/>
                        <a:ext cx="5572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282700" y="3730625"/>
          <a:ext cx="487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66353" imgH="177569" progId="Equation.DSMT4">
                  <p:embed/>
                </p:oleObj>
              </mc:Choice>
              <mc:Fallback>
                <p:oleObj name="Equation" r:id="rId11" imgW="266353" imgH="177569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730625"/>
                        <a:ext cx="487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730375" y="3540125"/>
          <a:ext cx="9985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634725" imgH="457002" progId="Equation.DSMT4">
                  <p:embed/>
                </p:oleObj>
              </mc:Choice>
              <mc:Fallback>
                <p:oleObj name="Equation" r:id="rId13" imgW="634725" imgH="457002" progId="Equation.DSMT4">
                  <p:embed/>
                  <p:pic>
                    <p:nvPicPr>
                      <p:cNvPr id="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540125"/>
                        <a:ext cx="9985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400800" y="1865313"/>
            <a:ext cx="201295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1 and Q2</a:t>
            </a: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5395913" y="1833563"/>
            <a:ext cx="64928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50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36" name="TextBox 19"/>
          <p:cNvSpPr txBox="1">
            <a:spLocks noChangeArrowheads="1"/>
          </p:cNvSpPr>
          <p:nvPr/>
        </p:nvSpPr>
        <p:spPr bwMode="auto">
          <a:xfrm>
            <a:off x="3817938" y="1847850"/>
            <a:ext cx="649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50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3852863" y="2954338"/>
            <a:ext cx="62071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50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38" name="TextBox 21"/>
          <p:cNvSpPr txBox="1">
            <a:spLocks noChangeArrowheads="1"/>
          </p:cNvSpPr>
          <p:nvPr/>
        </p:nvSpPr>
        <p:spPr bwMode="auto">
          <a:xfrm>
            <a:off x="5405438" y="2968625"/>
            <a:ext cx="677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50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48413" y="2713038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sine th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1846263" y="4219575"/>
          <a:ext cx="790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380835" imgH="241195" progId="Equation.DSMT4">
                  <p:embed/>
                </p:oleObj>
              </mc:Choice>
              <mc:Fallback>
                <p:oleObj name="Equation" r:id="rId15" imgW="380835" imgH="241195" progId="Equation.DSMT4">
                  <p:embed/>
                  <p:pic>
                    <p:nvPicPr>
                      <p:cNvPr id="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219575"/>
                        <a:ext cx="7905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1211263" y="4287838"/>
          <a:ext cx="579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287838"/>
                        <a:ext cx="579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>
          <a:xfrm>
            <a:off x="4244975" y="2016125"/>
            <a:ext cx="1258888" cy="1258888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5507038" y="2220913"/>
          <a:ext cx="566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380835" imgH="241195" progId="Equation.DSMT4">
                  <p:embed/>
                </p:oleObj>
              </mc:Choice>
              <mc:Fallback>
                <p:oleObj name="Equation" r:id="rId19" imgW="380835" imgH="241195" progId="Equation.DSMT4">
                  <p:embed/>
                  <p:pic>
                    <p:nvPicPr>
                      <p:cNvPr id="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2220913"/>
                        <a:ext cx="5667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35563" y="3903663"/>
            <a:ext cx="34131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2 using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47" name="Arc 46"/>
          <p:cNvSpPr/>
          <p:nvPr/>
        </p:nvSpPr>
        <p:spPr>
          <a:xfrm flipH="1">
            <a:off x="4246563" y="2016125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3751263" y="2230438"/>
          <a:ext cx="566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0" imgW="380835" imgH="241195" progId="Equation.DSMT4">
                  <p:embed/>
                </p:oleObj>
              </mc:Choice>
              <mc:Fallback>
                <p:oleObj name="Equation" r:id="rId20" imgW="380835" imgH="241195" progId="Equation.DSMT4">
                  <p:embed/>
                  <p:pic>
                    <p:nvPicPr>
                      <p:cNvPr id="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230438"/>
                        <a:ext cx="5667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8"/>
          <p:cNvSpPr/>
          <p:nvPr/>
        </p:nvSpPr>
        <p:spPr>
          <a:xfrm>
            <a:off x="4410075" y="2151063"/>
            <a:ext cx="925513" cy="1017587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4537075" y="1765300"/>
          <a:ext cx="347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1" imgW="190500" imgH="228600" progId="Equation.DSMT4">
                  <p:embed/>
                </p:oleObj>
              </mc:Choice>
              <mc:Fallback>
                <p:oleObj name="Equation" r:id="rId21" imgW="190500" imgH="22860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765300"/>
                        <a:ext cx="3476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969963" y="2886075"/>
          <a:ext cx="1704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3" imgW="1168400" imgH="457200" progId="Equation.DSMT4">
                  <p:embed/>
                </p:oleObj>
              </mc:Choice>
              <mc:Fallback>
                <p:oleObj name="Equation" r:id="rId23" imgW="1168400" imgH="457200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886075"/>
                        <a:ext cx="17049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1177925" y="4848225"/>
          <a:ext cx="1992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5" imgW="1091726" imgH="279279" progId="Equation.DSMT4">
                  <p:embed/>
                </p:oleObj>
              </mc:Choice>
              <mc:Fallback>
                <p:oleObj name="Equation" r:id="rId25" imgW="1091726" imgH="279279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848225"/>
                        <a:ext cx="19923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1570038" y="5316538"/>
          <a:ext cx="1065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7" imgW="583947" imgH="241195" progId="Equation.DSMT4">
                  <p:embed/>
                </p:oleObj>
              </mc:Choice>
              <mc:Fallback>
                <p:oleObj name="Equation" r:id="rId27" imgW="583947" imgH="241195" progId="Equation.DSMT4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5316538"/>
                        <a:ext cx="10652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4364038" y="1782763"/>
          <a:ext cx="7540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29" imgW="457200" imgH="241300" progId="Equation.DSMT4">
                  <p:embed/>
                </p:oleObj>
              </mc:Choice>
              <mc:Fallback>
                <p:oleObj name="Equation" r:id="rId29" imgW="457200" imgH="241300" progId="Equation.DSMT4">
                  <p:embed/>
                  <p:pic>
                    <p:nvPicPr>
                      <p:cNvPr id="5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1782763"/>
                        <a:ext cx="7540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210050" y="4710113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1130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3" name="Title 1"/>
          <p:cNvSpPr>
            <a:spLocks noGrp="1"/>
          </p:cNvSpPr>
          <p:nvPr>
            <p:ph type="title"/>
          </p:nvPr>
        </p:nvSpPr>
        <p:spPr>
          <a:xfrm>
            <a:off x="346075" y="133350"/>
            <a:ext cx="4194175" cy="655638"/>
          </a:xfrm>
        </p:spPr>
        <p:txBody>
          <a:bodyPr/>
          <a:lstStyle/>
          <a:p>
            <a:pPr>
              <a:defRPr/>
            </a:pPr>
            <a:r>
              <a:rPr lang="en-CA" dirty="0"/>
              <a:t>Review: C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4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4" grpId="0"/>
      <p:bldP spid="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AC2E11-6325-4EB0-8C7B-2E9E68ED951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2012" y="133065"/>
            <a:ext cx="7670042" cy="58344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Suppose that 0°&lt;A,B&lt;90° and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01738F-2260-481F-938E-7C31422D1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16637"/>
              </p:ext>
            </p:extLst>
          </p:nvPr>
        </p:nvGraphicFramePr>
        <p:xfrm>
          <a:off x="1115074" y="639858"/>
          <a:ext cx="5595739" cy="58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2679480" imgH="279360" progId="Equation.DSMT4">
                  <p:embed/>
                </p:oleObj>
              </mc:Choice>
              <mc:Fallback>
                <p:oleObj name="Equation" r:id="rId4" imgW="26794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01738F-2260-481F-938E-7C31422D1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074" y="639858"/>
                        <a:ext cx="5595739" cy="58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5B78A8E-1420-4133-8CB4-6FE90061AB19}"/>
              </a:ext>
            </a:extLst>
          </p:cNvPr>
          <p:cNvSpPr txBox="1">
            <a:spLocks/>
          </p:cNvSpPr>
          <p:nvPr/>
        </p:nvSpPr>
        <p:spPr bwMode="auto">
          <a:xfrm>
            <a:off x="358884" y="1163830"/>
            <a:ext cx="7670042" cy="58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/>
              <a:t>Find all the possible values of </a:t>
            </a:r>
            <a:r>
              <a:rPr lang="en-CA" dirty="0" err="1"/>
              <a:t>cosA</a:t>
            </a:r>
            <a:r>
              <a:rPr lang="en-CA" dirty="0"/>
              <a:t>*</a:t>
            </a:r>
            <a:r>
              <a:rPr lang="en-CA" dirty="0" err="1"/>
              <a:t>sinB</a:t>
            </a:r>
            <a:r>
              <a:rPr lang="en-CA" sz="1100" dirty="0"/>
              <a:t>(COMC 2018)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CBEF009-BE48-4F1C-A5FF-4BB39B7D2ED5}"/>
              </a:ext>
            </a:extLst>
          </p:cNvPr>
          <p:cNvSpPr txBox="1">
            <a:spLocks/>
          </p:cNvSpPr>
          <p:nvPr/>
        </p:nvSpPr>
        <p:spPr bwMode="auto">
          <a:xfrm>
            <a:off x="232011" y="1670623"/>
            <a:ext cx="8284191" cy="58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dirty="0">
                <a:solidFill>
                  <a:srgbClr val="FF0000"/>
                </a:solidFill>
              </a:rPr>
              <a:t>To make this question easier, Let X=</a:t>
            </a:r>
            <a:r>
              <a:rPr lang="en-CA" dirty="0" err="1">
                <a:solidFill>
                  <a:srgbClr val="FF0000"/>
                </a:solidFill>
              </a:rPr>
              <a:t>tanA</a:t>
            </a:r>
            <a:r>
              <a:rPr lang="en-CA" dirty="0">
                <a:solidFill>
                  <a:srgbClr val="FF0000"/>
                </a:solidFill>
              </a:rPr>
              <a:t> and Y=</a:t>
            </a:r>
            <a:r>
              <a:rPr lang="en-CA" dirty="0" err="1">
                <a:solidFill>
                  <a:srgbClr val="FF0000"/>
                </a:solidFill>
              </a:rPr>
              <a:t>tanB</a:t>
            </a:r>
            <a:endParaRPr lang="en-CA" sz="11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9DA8F6-3710-4493-BA8C-3FEE029BF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21385"/>
              </p:ext>
            </p:extLst>
          </p:nvPr>
        </p:nvGraphicFramePr>
        <p:xfrm>
          <a:off x="382135" y="2254065"/>
          <a:ext cx="5595739" cy="58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2679480" imgH="279360" progId="Equation.DSMT4">
                  <p:embed/>
                </p:oleObj>
              </mc:Choice>
              <mc:Fallback>
                <p:oleObj name="Equation" r:id="rId6" imgW="26794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29DA8F6-3710-4493-BA8C-3FEE029BF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135" y="2254065"/>
                        <a:ext cx="5595739" cy="58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A62BFF-0936-4860-BC35-5E57648AD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51827"/>
              </p:ext>
            </p:extLst>
          </p:nvPr>
        </p:nvGraphicFramePr>
        <p:xfrm>
          <a:off x="1375987" y="2760858"/>
          <a:ext cx="3498850" cy="5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1676160" imgH="279360" progId="Equation.DSMT4">
                  <p:embed/>
                </p:oleObj>
              </mc:Choice>
              <mc:Fallback>
                <p:oleObj name="Equation" r:id="rId8" imgW="16761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A62BFF-0936-4860-BC35-5E57648ADB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5987" y="2760858"/>
                        <a:ext cx="3498850" cy="54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CCF7C09-8FC0-415E-BD21-7307583F5DE9}"/>
              </a:ext>
            </a:extLst>
          </p:cNvPr>
          <p:cNvSpPr txBox="1">
            <a:spLocks/>
          </p:cNvSpPr>
          <p:nvPr/>
        </p:nvSpPr>
        <p:spPr bwMode="auto">
          <a:xfrm>
            <a:off x="702935" y="5905323"/>
            <a:ext cx="4954138" cy="77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>
                <a:solidFill>
                  <a:srgbClr val="FF0000"/>
                </a:solidFill>
              </a:rPr>
              <a:t>Both these terms can not be negative, so they must be equal to zero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A3C2F58-CB62-4F74-AED2-B0A1CEF1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31102"/>
              </p:ext>
            </p:extLst>
          </p:nvPr>
        </p:nvGraphicFramePr>
        <p:xfrm>
          <a:off x="643625" y="3333240"/>
          <a:ext cx="40560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1942920" imgH="241200" progId="Equation.DSMT4">
                  <p:embed/>
                </p:oleObj>
              </mc:Choice>
              <mc:Fallback>
                <p:oleObj name="Equation" r:id="rId10" imgW="19429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A3C2F58-CB62-4F74-AED2-B0A1CEF18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625" y="3333240"/>
                        <a:ext cx="405606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BE25C38-B237-4B00-AB3A-86B06EEFC632}"/>
              </a:ext>
            </a:extLst>
          </p:cNvPr>
          <p:cNvSpPr txBox="1">
            <a:spLocks/>
          </p:cNvSpPr>
          <p:nvPr/>
        </p:nvSpPr>
        <p:spPr bwMode="auto">
          <a:xfrm>
            <a:off x="5868684" y="3145883"/>
            <a:ext cx="1044054" cy="77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>
                <a:solidFill>
                  <a:srgbClr val="FF0000"/>
                </a:solidFill>
              </a:rPr>
              <a:t>Not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A0A8ACE-4CC7-4F5E-A8EA-46B9DCA13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95415"/>
              </p:ext>
            </p:extLst>
          </p:nvPr>
        </p:nvGraphicFramePr>
        <p:xfrm>
          <a:off x="6742113" y="3117850"/>
          <a:ext cx="1584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2" imgW="914400" imgH="342720" progId="Equation.DSMT4">
                  <p:embed/>
                </p:oleObj>
              </mc:Choice>
              <mc:Fallback>
                <p:oleObj name="Equation" r:id="rId12" imgW="914400" imgH="342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A0A8ACE-4CC7-4F5E-A8EA-46B9DCA13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2113" y="3117850"/>
                        <a:ext cx="15843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64392B-9122-434D-BEE9-92A37A753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33732"/>
              </p:ext>
            </p:extLst>
          </p:nvPr>
        </p:nvGraphicFramePr>
        <p:xfrm>
          <a:off x="6023780" y="3679825"/>
          <a:ext cx="2687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4" imgW="1549080" imgH="304560" progId="Equation.DSMT4">
                  <p:embed/>
                </p:oleObj>
              </mc:Choice>
              <mc:Fallback>
                <p:oleObj name="Equation" r:id="rId14" imgW="154908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D64392B-9122-434D-BEE9-92A37A753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23780" y="3679825"/>
                        <a:ext cx="268763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71D67A-1151-4313-81E7-7D2AFDA04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01381"/>
              </p:ext>
            </p:extLst>
          </p:nvPr>
        </p:nvGraphicFramePr>
        <p:xfrm>
          <a:off x="6057163" y="4181475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6" imgW="1295280" imgH="241200" progId="Equation.DSMT4">
                  <p:embed/>
                </p:oleObj>
              </mc:Choice>
              <mc:Fallback>
                <p:oleObj name="Equation" r:id="rId16" imgW="129528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C71D67A-1151-4313-81E7-7D2AFDA04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57163" y="4181475"/>
                        <a:ext cx="224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751C980-D6C9-4B10-B9DD-7D4F43194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64654"/>
              </p:ext>
            </p:extLst>
          </p:nvPr>
        </p:nvGraphicFramePr>
        <p:xfrm>
          <a:off x="336079" y="3891139"/>
          <a:ext cx="45069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8" imgW="2158920" imgH="241200" progId="Equation.DSMT4">
                  <p:embed/>
                </p:oleObj>
              </mc:Choice>
              <mc:Fallback>
                <p:oleObj name="Equation" r:id="rId18" imgW="215892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751C980-D6C9-4B10-B9DD-7D4F43194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6079" y="3891139"/>
                        <a:ext cx="45069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6C496A2-E57C-425E-9F34-879EC8166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19335"/>
              </p:ext>
            </p:extLst>
          </p:nvPr>
        </p:nvGraphicFramePr>
        <p:xfrm>
          <a:off x="105016" y="4395153"/>
          <a:ext cx="5872858" cy="5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0" imgW="2946240" imgH="304560" progId="Equation.DSMT4">
                  <p:embed/>
                </p:oleObj>
              </mc:Choice>
              <mc:Fallback>
                <p:oleObj name="Equation" r:id="rId20" imgW="294624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6C496A2-E57C-425E-9F34-879EC8166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5016" y="4395153"/>
                        <a:ext cx="5872858" cy="5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357083-1C99-4D4E-9A08-65FB64846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99965"/>
              </p:ext>
            </p:extLst>
          </p:nvPr>
        </p:nvGraphicFramePr>
        <p:xfrm>
          <a:off x="1129301" y="4963641"/>
          <a:ext cx="38242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2" imgW="1917360" imgH="342720" progId="Equation.DSMT4">
                  <p:embed/>
                </p:oleObj>
              </mc:Choice>
              <mc:Fallback>
                <p:oleObj name="Equation" r:id="rId22" imgW="1917360" imgH="3427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F357083-1C99-4D4E-9A08-65FB64846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9301" y="4963641"/>
                        <a:ext cx="3824287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0C559714-78E8-45DD-8EA7-D25DB6A082C8}"/>
              </a:ext>
            </a:extLst>
          </p:cNvPr>
          <p:cNvSpPr txBox="1">
            <a:spLocks/>
          </p:cNvSpPr>
          <p:nvPr/>
        </p:nvSpPr>
        <p:spPr bwMode="auto">
          <a:xfrm>
            <a:off x="6130274" y="2528232"/>
            <a:ext cx="3070747" cy="77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>
                <a:solidFill>
                  <a:srgbClr val="FF0000"/>
                </a:solidFill>
              </a:rPr>
              <a:t>Simplify the radical and foil the left side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A873D03F-F23B-4E46-9AB7-A0DB8D0D66CC}"/>
              </a:ext>
            </a:extLst>
          </p:cNvPr>
          <p:cNvSpPr/>
          <p:nvPr/>
        </p:nvSpPr>
        <p:spPr>
          <a:xfrm rot="5400000">
            <a:off x="1665633" y="5089821"/>
            <a:ext cx="342412" cy="1059288"/>
          </a:xfrm>
          <a:prstGeom prst="rightBrace">
            <a:avLst>
              <a:gd name="adj1" fmla="val 4420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6CC8AAD3-916B-4E86-8F44-8AB60B167714}"/>
              </a:ext>
            </a:extLst>
          </p:cNvPr>
          <p:cNvSpPr/>
          <p:nvPr/>
        </p:nvSpPr>
        <p:spPr>
          <a:xfrm rot="5400000">
            <a:off x="3399882" y="5093841"/>
            <a:ext cx="342412" cy="1059288"/>
          </a:xfrm>
          <a:prstGeom prst="rightBrace">
            <a:avLst>
              <a:gd name="adj1" fmla="val 4420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758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8" grpId="0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FB1895-6ADF-476D-B816-48F608EB5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59515"/>
              </p:ext>
            </p:extLst>
          </p:nvPr>
        </p:nvGraphicFramePr>
        <p:xfrm>
          <a:off x="324135" y="220402"/>
          <a:ext cx="4127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070000" imgH="241200" progId="Equation.DSMT4">
                  <p:embed/>
                </p:oleObj>
              </mc:Choice>
              <mc:Fallback>
                <p:oleObj name="Equation" r:id="rId4" imgW="20700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FB1895-6ADF-476D-B816-48F608EB5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135" y="220402"/>
                        <a:ext cx="412750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D8B70D-6924-4033-A8B9-D77E7263E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63939"/>
              </p:ext>
            </p:extLst>
          </p:nvPr>
        </p:nvGraphicFramePr>
        <p:xfrm>
          <a:off x="919495" y="829457"/>
          <a:ext cx="12652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D8B70D-6924-4033-A8B9-D77E7263E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9495" y="829457"/>
                        <a:ext cx="126523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B29A17-B534-4E56-8E3B-0A9B9C937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56605"/>
              </p:ext>
            </p:extLst>
          </p:nvPr>
        </p:nvGraphicFramePr>
        <p:xfrm>
          <a:off x="919495" y="1278719"/>
          <a:ext cx="11382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571320" imgH="431640" progId="Equation.DSMT4">
                  <p:embed/>
                </p:oleObj>
              </mc:Choice>
              <mc:Fallback>
                <p:oleObj name="Equation" r:id="rId8" imgW="5713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B29A17-B534-4E56-8E3B-0A9B9C937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495" y="1278719"/>
                        <a:ext cx="1138238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63584F-FB98-4B4F-979D-418376C6D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23306"/>
              </p:ext>
            </p:extLst>
          </p:nvPr>
        </p:nvGraphicFramePr>
        <p:xfrm>
          <a:off x="2807981" y="703263"/>
          <a:ext cx="19732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990360" imgH="507960" progId="Equation.DSMT4">
                  <p:embed/>
                </p:oleObj>
              </mc:Choice>
              <mc:Fallback>
                <p:oleObj name="Equation" r:id="rId10" imgW="9903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63584F-FB98-4B4F-979D-418376C6D0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07981" y="703263"/>
                        <a:ext cx="197326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880F1D-95C2-4254-B7E9-23B0E96F7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5793"/>
              </p:ext>
            </p:extLst>
          </p:nvPr>
        </p:nvGraphicFramePr>
        <p:xfrm>
          <a:off x="3591210" y="1600035"/>
          <a:ext cx="860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0880F1D-95C2-4254-B7E9-23B0E96F7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1210" y="1600035"/>
                        <a:ext cx="8604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B41A2E-8D38-407D-BFA4-1E15B9CD7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26104"/>
              </p:ext>
            </p:extLst>
          </p:nvPr>
        </p:nvGraphicFramePr>
        <p:xfrm>
          <a:off x="3686175" y="2083582"/>
          <a:ext cx="885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B41A2E-8D38-407D-BFA4-1E15B9CD7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6175" y="2083582"/>
                        <a:ext cx="885825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19BF5F-5159-4880-BD74-8FFC58F28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55409"/>
              </p:ext>
            </p:extLst>
          </p:nvPr>
        </p:nvGraphicFramePr>
        <p:xfrm>
          <a:off x="3205163" y="2590327"/>
          <a:ext cx="13668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6" imgW="685800" imgH="177480" progId="Equation.DSMT4">
                  <p:embed/>
                </p:oleObj>
              </mc:Choice>
              <mc:Fallback>
                <p:oleObj name="Equation" r:id="rId16" imgW="6858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19BF5F-5159-4880-BD74-8FFC58F28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5163" y="2590327"/>
                        <a:ext cx="13668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AE8173E-3956-4097-A4D4-86B14ACB1281}"/>
              </a:ext>
            </a:extLst>
          </p:cNvPr>
          <p:cNvSpPr txBox="1">
            <a:spLocks/>
          </p:cNvSpPr>
          <p:nvPr/>
        </p:nvSpPr>
        <p:spPr bwMode="auto">
          <a:xfrm>
            <a:off x="3199598" y="3277869"/>
            <a:ext cx="1492000" cy="506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CA" sz="2100" dirty="0">
                <a:solidFill>
                  <a:srgbClr val="FF0000"/>
                </a:solidFill>
              </a:rPr>
              <a:t>Angle “A” is in Q2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F5F1055-117E-43A0-B856-757E6C8C6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5342"/>
              </p:ext>
            </p:extLst>
          </p:nvPr>
        </p:nvGraphicFramePr>
        <p:xfrm>
          <a:off x="3199598" y="2948712"/>
          <a:ext cx="13668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8" imgW="685800" imgH="177480" progId="Equation.DSMT4">
                  <p:embed/>
                </p:oleObj>
              </mc:Choice>
              <mc:Fallback>
                <p:oleObj name="Equation" r:id="rId18" imgW="68580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F5F1055-117E-43A0-B856-757E6C8C6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99598" y="2948712"/>
                        <a:ext cx="13668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39623D-D3C5-41DA-9DA2-EB5023320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7525"/>
              </p:ext>
            </p:extLst>
          </p:nvPr>
        </p:nvGraphicFramePr>
        <p:xfrm>
          <a:off x="919495" y="2130413"/>
          <a:ext cx="15938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0" imgW="799920" imgH="431640" progId="Equation.DSMT4">
                  <p:embed/>
                </p:oleObj>
              </mc:Choice>
              <mc:Fallback>
                <p:oleObj name="Equation" r:id="rId20" imgW="79992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639623D-D3C5-41DA-9DA2-EB5023320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9495" y="2130413"/>
                        <a:ext cx="1593850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337F3A3-4AD2-4E24-AE58-220851A35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96009"/>
              </p:ext>
            </p:extLst>
          </p:nvPr>
        </p:nvGraphicFramePr>
        <p:xfrm>
          <a:off x="919495" y="2918005"/>
          <a:ext cx="15938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2" imgW="799920" imgH="228600" progId="Equation.DSMT4">
                  <p:embed/>
                </p:oleObj>
              </mc:Choice>
              <mc:Fallback>
                <p:oleObj name="Equation" r:id="rId22" imgW="7999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337F3A3-4AD2-4E24-AE58-220851A35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9495" y="2918005"/>
                        <a:ext cx="15938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EEA5AAD-4886-4C99-A713-1A0BDD0BD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11246"/>
              </p:ext>
            </p:extLst>
          </p:nvPr>
        </p:nvGraphicFramePr>
        <p:xfrm>
          <a:off x="4577567" y="2724081"/>
          <a:ext cx="1847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4" imgW="927000" imgH="419040" progId="Equation.DSMT4">
                  <p:embed/>
                </p:oleObj>
              </mc:Choice>
              <mc:Fallback>
                <p:oleObj name="Equation" r:id="rId24" imgW="92700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EEA5AAD-4886-4C99-A713-1A0BDD0BD1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77567" y="2724081"/>
                        <a:ext cx="18478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E7D6948-36CF-441B-9A9F-F93AE8BDB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252422"/>
              </p:ext>
            </p:extLst>
          </p:nvPr>
        </p:nvGraphicFramePr>
        <p:xfrm>
          <a:off x="554554" y="3277869"/>
          <a:ext cx="18224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26" imgW="914400" imgH="457200" progId="Equation.DSMT4">
                  <p:embed/>
                </p:oleObj>
              </mc:Choice>
              <mc:Fallback>
                <p:oleObj name="Equation" r:id="rId26" imgW="91440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E7D6948-36CF-441B-9A9F-F93AE8BDB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4554" y="3277869"/>
                        <a:ext cx="18224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3AEF987-F05E-4F6F-8C9A-B19F6FC03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428921"/>
              </p:ext>
            </p:extLst>
          </p:nvPr>
        </p:nvGraphicFramePr>
        <p:xfrm>
          <a:off x="325924" y="4728381"/>
          <a:ext cx="34686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28" imgW="1739880" imgH="457200" progId="Equation.DSMT4">
                  <p:embed/>
                </p:oleObj>
              </mc:Choice>
              <mc:Fallback>
                <p:oleObj name="Equation" r:id="rId28" imgW="173988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3AEF987-F05E-4F6F-8C9A-B19F6FC03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5924" y="4728381"/>
                        <a:ext cx="3468688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928D51A-CF66-43C7-8F8A-E5160F89B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29682"/>
              </p:ext>
            </p:extLst>
          </p:nvPr>
        </p:nvGraphicFramePr>
        <p:xfrm>
          <a:off x="2377004" y="5644548"/>
          <a:ext cx="7588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0" imgW="380880" imgH="419040" progId="Equation.DSMT4">
                  <p:embed/>
                </p:oleObj>
              </mc:Choice>
              <mc:Fallback>
                <p:oleObj name="Equation" r:id="rId30" imgW="38088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928D51A-CF66-43C7-8F8A-E5160F89B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377004" y="5644548"/>
                        <a:ext cx="758825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B25B723-88C9-4D29-972F-29E68525D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23414"/>
              </p:ext>
            </p:extLst>
          </p:nvPr>
        </p:nvGraphicFramePr>
        <p:xfrm>
          <a:off x="3218656" y="5583489"/>
          <a:ext cx="9350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2" imgW="469800" imgH="431640" progId="Equation.DSMT4">
                  <p:embed/>
                </p:oleObj>
              </mc:Choice>
              <mc:Fallback>
                <p:oleObj name="Equation" r:id="rId32" imgW="46980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B25B723-88C9-4D29-972F-29E68525D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218656" y="5583489"/>
                        <a:ext cx="93503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85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6637E8-3996-464C-9D78-4EEB8878D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097369" cy="556049"/>
          </a:xfrm>
        </p:spPr>
        <p:txBody>
          <a:bodyPr/>
          <a:lstStyle/>
          <a:p>
            <a:r>
              <a:rPr lang="en-CA" dirty="0"/>
              <a:t>Warmup: Solve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651BF3-68C0-48C6-BB17-BD87C2429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2828" y="228399"/>
          <a:ext cx="3863701" cy="5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346040" imgH="203040" progId="Equation.DSMT4">
                  <p:embed/>
                </p:oleObj>
              </mc:Choice>
              <mc:Fallback>
                <p:oleObj name="Equation" r:id="rId4" imgW="13460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651BF3-68C0-48C6-BB17-BD87C2429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2828" y="228399"/>
                        <a:ext cx="3863701" cy="58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5CB5A8-A11D-4E11-BFDF-7E7928356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580" y="821743"/>
          <a:ext cx="188632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850680" imgH="177480" progId="Equation.DSMT4">
                  <p:embed/>
                </p:oleObj>
              </mc:Choice>
              <mc:Fallback>
                <p:oleObj name="Equation" r:id="rId6" imgW="8506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5CB5A8-A11D-4E11-BFDF-7E7928356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580" y="821743"/>
                        <a:ext cx="1886329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8C217D-279F-4EE6-AE5E-3FFFA2553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302" y="1357728"/>
          <a:ext cx="3097369" cy="46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1346040" imgH="203040" progId="Equation.DSMT4">
                  <p:embed/>
                </p:oleObj>
              </mc:Choice>
              <mc:Fallback>
                <p:oleObj name="Equation" r:id="rId8" imgW="13460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8C217D-279F-4EE6-AE5E-3FFFA2553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4302" y="1357728"/>
                        <a:ext cx="3097369" cy="467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DA3103-0303-480B-8EB0-E3CC734BB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48" y="1789441"/>
          <a:ext cx="3462428" cy="60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1612800" imgH="279360" progId="Equation.DSMT4">
                  <p:embed/>
                </p:oleObj>
              </mc:Choice>
              <mc:Fallback>
                <p:oleObj name="Equation" r:id="rId10" imgW="16128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DA3103-0303-480B-8EB0-E3CC734BB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048" y="1789441"/>
                        <a:ext cx="3462428" cy="60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2FCCAD-AE43-4946-AA68-B6E1B58E8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046" y="2273606"/>
          <a:ext cx="3271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2" imgW="1523880" imgH="203040" progId="Equation.DSMT4">
                  <p:embed/>
                </p:oleObj>
              </mc:Choice>
              <mc:Fallback>
                <p:oleObj name="Equation" r:id="rId12" imgW="1523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2FCCAD-AE43-4946-AA68-B6E1B58E88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046" y="2273606"/>
                        <a:ext cx="327183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CCFF16-9EDD-4D00-A631-05EF373C2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471" y="2802974"/>
          <a:ext cx="3298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4" imgW="1536480" imgH="203040" progId="Equation.DSMT4">
                  <p:embed/>
                </p:oleObj>
              </mc:Choice>
              <mc:Fallback>
                <p:oleObj name="Equation" r:id="rId14" imgW="15364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6CCFF16-9EDD-4D00-A631-05EF373C2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6471" y="2802974"/>
                        <a:ext cx="32988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B652F2A-02F5-4CC5-A0B3-470D6715E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7219" y="3297211"/>
          <a:ext cx="24272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6" imgW="1130040" imgH="203040" progId="Equation.DSMT4">
                  <p:embed/>
                </p:oleObj>
              </mc:Choice>
              <mc:Fallback>
                <p:oleObj name="Equation" r:id="rId16" imgW="11300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B652F2A-02F5-4CC5-A0B3-470D6715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47219" y="3297211"/>
                        <a:ext cx="24272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5F226EC-8123-4664-A9CE-F552CAF29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440" y="3987936"/>
          <a:ext cx="2926856" cy="89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8" imgW="1536480" imgH="469800" progId="Equation.DSMT4">
                  <p:embed/>
                </p:oleObj>
              </mc:Choice>
              <mc:Fallback>
                <p:oleObj name="Equation" r:id="rId18" imgW="153648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5F226EC-8123-4664-A9CE-F552CAF29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8440" y="3987936"/>
                        <a:ext cx="2926856" cy="899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FC0F8C9-948F-453C-9B34-1F6BA4B44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352" y="4772827"/>
          <a:ext cx="2006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20" imgW="1054080" imgH="431640" progId="Equation.DSMT4">
                  <p:embed/>
                </p:oleObj>
              </mc:Choice>
              <mc:Fallback>
                <p:oleObj name="Equation" r:id="rId20" imgW="10540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FC0F8C9-948F-453C-9B34-1F6BA4B448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2352" y="4772827"/>
                        <a:ext cx="2006600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3536EE2-27DF-4BB4-8491-6ED35924A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2763" y="1154113"/>
          <a:ext cx="1597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2" imgW="1054080" imgH="634680" progId="Equation.DSMT4">
                  <p:embed/>
                </p:oleObj>
              </mc:Choice>
              <mc:Fallback>
                <p:oleObj name="Equation" r:id="rId22" imgW="1054080" imgH="634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3536EE2-27DF-4BB4-8491-6ED35924A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22763" y="1154113"/>
                        <a:ext cx="15970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67E231A-B846-4F82-AA5A-9828F844A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7088" y="1262366"/>
          <a:ext cx="1596980" cy="65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24" imgW="1054080" imgH="431640" progId="Equation.DSMT4">
                  <p:embed/>
                </p:oleObj>
              </mc:Choice>
              <mc:Fallback>
                <p:oleObj name="Equation" r:id="rId24" imgW="10540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67E231A-B846-4F82-AA5A-9828F844A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27088" y="1262366"/>
                        <a:ext cx="1596980" cy="65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9410B4-9534-411F-96AF-A4B5225B79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3319" y="2163556"/>
          <a:ext cx="1596980" cy="65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26" imgW="1054080" imgH="431640" progId="Equation.DSMT4">
                  <p:embed/>
                </p:oleObj>
              </mc:Choice>
              <mc:Fallback>
                <p:oleObj name="Equation" r:id="rId26" imgW="105408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C9410B4-9534-411F-96AF-A4B5225B79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23319" y="2163556"/>
                        <a:ext cx="1596980" cy="65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B3449CE-DDAB-4F04-9208-F41F2CB4D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1499" y="3084221"/>
          <a:ext cx="1828800" cy="31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28" imgW="1054080" imgH="177480" progId="Equation.DSMT4">
                  <p:embed/>
                </p:oleObj>
              </mc:Choice>
              <mc:Fallback>
                <p:oleObj name="Equation" r:id="rId28" imgW="10540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B3449CE-DDAB-4F04-9208-F41F2CB4D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1499" y="3084221"/>
                        <a:ext cx="1828800" cy="310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2891367-7D40-4C27-A2A9-81941D266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1699" y="3628543"/>
          <a:ext cx="1168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0" imgW="672840" imgH="177480" progId="Equation.DSMT4">
                  <p:embed/>
                </p:oleObj>
              </mc:Choice>
              <mc:Fallback>
                <p:oleObj name="Equation" r:id="rId30" imgW="6728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2891367-7D40-4C27-A2A9-81941D266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21699" y="3628543"/>
                        <a:ext cx="1168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3D3D487-51E4-4AEF-88CF-05A4F105B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5817" y="4126584"/>
          <a:ext cx="13001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2" imgW="749160" imgH="177480" progId="Equation.DSMT4">
                  <p:embed/>
                </p:oleObj>
              </mc:Choice>
              <mc:Fallback>
                <p:oleObj name="Equation" r:id="rId32" imgW="74916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3D3D487-51E4-4AEF-88CF-05A4F105B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55817" y="4126584"/>
                        <a:ext cx="130016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E7C0783-FC3F-43C0-B393-510E3B355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7789" y="2144725"/>
          <a:ext cx="1596980" cy="65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4" imgW="1054080" imgH="431640" progId="Equation.DSMT4">
                  <p:embed/>
                </p:oleObj>
              </mc:Choice>
              <mc:Fallback>
                <p:oleObj name="Equation" r:id="rId34" imgW="105408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E7C0783-FC3F-43C0-B393-510E3B355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907789" y="2144725"/>
                        <a:ext cx="1596980" cy="65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A787E3-E929-4F79-B8E2-6FDE8CB67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4325" y="3065463"/>
          <a:ext cx="18510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6" imgW="1066680" imgH="177480" progId="Equation.DSMT4">
                  <p:embed/>
                </p:oleObj>
              </mc:Choice>
              <mc:Fallback>
                <p:oleObj name="Equation" r:id="rId36" imgW="10666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A787E3-E929-4F79-B8E2-6FDE8CB678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664325" y="3065463"/>
                        <a:ext cx="18510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C0D6225-CF8B-491D-ADB8-C26FC63AC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5894" y="3609975"/>
          <a:ext cx="14763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8" imgW="850680" imgH="177480" progId="Equation.DSMT4">
                  <p:embed/>
                </p:oleObj>
              </mc:Choice>
              <mc:Fallback>
                <p:oleObj name="Equation" r:id="rId38" imgW="850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C0D6225-CF8B-491D-ADB8-C26FC63AC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825894" y="3609975"/>
                        <a:ext cx="147637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888C944-75BF-42C3-895C-23BA36FC2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8325" y="4108450"/>
          <a:ext cx="13446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0" imgW="774360" imgH="177480" progId="Equation.DSMT4">
                  <p:embed/>
                </p:oleObj>
              </mc:Choice>
              <mc:Fallback>
                <p:oleObj name="Equation" r:id="rId40" imgW="77436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888C944-75BF-42C3-895C-23BA36FC2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18325" y="4108450"/>
                        <a:ext cx="13446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5B70CA4-E85E-4571-B872-DC1BB5B09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417" y="4580813"/>
          <a:ext cx="13223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42" imgW="761760" imgH="177480" progId="Equation.DSMT4">
                  <p:embed/>
                </p:oleObj>
              </mc:Choice>
              <mc:Fallback>
                <p:oleObj name="Equation" r:id="rId42" imgW="7617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5B70CA4-E85E-4571-B872-DC1BB5B09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15417" y="4580813"/>
                        <a:ext cx="132238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F96F34CB-E080-4491-A236-0CDAAAACD4B5}"/>
              </a:ext>
            </a:extLst>
          </p:cNvPr>
          <p:cNvSpPr/>
          <p:nvPr/>
        </p:nvSpPr>
        <p:spPr>
          <a:xfrm>
            <a:off x="4185634" y="3577780"/>
            <a:ext cx="1616298" cy="9708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1EB2DD9-75FF-4486-B62B-EE4D3E682A26}"/>
              </a:ext>
            </a:extLst>
          </p:cNvPr>
          <p:cNvSpPr/>
          <p:nvPr/>
        </p:nvSpPr>
        <p:spPr>
          <a:xfrm>
            <a:off x="6725050" y="4011460"/>
            <a:ext cx="1616298" cy="9708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769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840EED-EACD-41FE-9FF8-930547E96E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966" y="121496"/>
            <a:ext cx="8700998" cy="531851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Trig. Equations Using Ident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236E96-C020-48F7-AA46-2F74E4872DD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825" y="656829"/>
            <a:ext cx="8541972" cy="2546796"/>
          </a:xfrm>
        </p:spPr>
        <p:txBody>
          <a:bodyPr/>
          <a:lstStyle/>
          <a:p>
            <a:r>
              <a:rPr lang="en-CA" dirty="0"/>
              <a:t>Change all trig functions to either sine or cosine</a:t>
            </a:r>
          </a:p>
          <a:p>
            <a:r>
              <a:rPr lang="en-CA" dirty="0"/>
              <a:t>Use identities to turn equation into a quadratic equation</a:t>
            </a:r>
          </a:p>
          <a:p>
            <a:r>
              <a:rPr lang="en-CA" dirty="0"/>
              <a:t>Factor and then solve: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6218DFF-F781-42C6-B95A-368F62E7D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680" y="3874209"/>
          <a:ext cx="2428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345616" imgH="253890" progId="Equation.DSMT4">
                  <p:embed/>
                </p:oleObj>
              </mc:Choice>
              <mc:Fallback>
                <p:oleObj name="Equation" r:id="rId4" imgW="1345616" imgH="25389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C6218DFF-F781-42C6-B95A-368F62E7D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680" y="3874209"/>
                        <a:ext cx="2428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BE7A6A4-1A31-4A79-A5B2-5BB3A36F3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1430" y="3415960"/>
          <a:ext cx="1397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774364" imgH="241195" progId="Equation.DSMT4">
                  <p:embed/>
                </p:oleObj>
              </mc:Choice>
              <mc:Fallback>
                <p:oleObj name="Equation" r:id="rId6" imgW="774364" imgH="241195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BE7A6A4-1A31-4A79-A5B2-5BB3A36F37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30" y="3415960"/>
                        <a:ext cx="1397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F208BA1-9B83-4B35-BD1D-843F564CE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7568" y="2957966"/>
          <a:ext cx="1831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1016000" imgH="241300" progId="Equation.DSMT4">
                  <p:embed/>
                </p:oleObj>
              </mc:Choice>
              <mc:Fallback>
                <p:oleObj name="Equation" r:id="rId8" imgW="1016000" imgH="2413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3F208BA1-9B83-4B35-BD1D-843F564CE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568" y="2957966"/>
                        <a:ext cx="1831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A6553CC-FA7F-4065-8623-4D7E3CFBD5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406" y="2434265"/>
          <a:ext cx="32750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1815312" imgH="355446" progId="Equation.DSMT4">
                  <p:embed/>
                </p:oleObj>
              </mc:Choice>
              <mc:Fallback>
                <p:oleObj name="Equation" r:id="rId10" imgW="1815312" imgH="355446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0A6553CC-FA7F-4065-8623-4D7E3CFBD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06" y="2434265"/>
                        <a:ext cx="32750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9F4E6A60-0779-4304-8575-0B45C84EF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635" y="1924406"/>
          <a:ext cx="5613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2" imgW="3288960" imgH="266400" progId="Equation.DSMT4">
                  <p:embed/>
                </p:oleObj>
              </mc:Choice>
              <mc:Fallback>
                <p:oleObj name="Equation" r:id="rId12" imgW="3288960" imgH="2664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9F4E6A60-0779-4304-8575-0B45C84EF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35" y="1924406"/>
                        <a:ext cx="5613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41D4AB3E-F66E-4264-A56C-5C10545D5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9661" y="4378508"/>
          <a:ext cx="12366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4" imgW="685502" imgH="177723" progId="Equation.DSMT4">
                  <p:embed/>
                </p:oleObj>
              </mc:Choice>
              <mc:Fallback>
                <p:oleObj name="Equation" r:id="rId14" imgW="685502" imgH="177723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1D4AB3E-F66E-4264-A56C-5C10545D5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661" y="4378508"/>
                        <a:ext cx="12366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5CC7549B-1C8D-44F3-8B5E-059CBD00D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1599" y="4395971"/>
          <a:ext cx="1236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6" imgW="685502" imgH="177723" progId="Equation.DSMT4">
                  <p:embed/>
                </p:oleObj>
              </mc:Choice>
              <mc:Fallback>
                <p:oleObj name="Equation" r:id="rId16" imgW="685502" imgH="177723" progId="Equation.DSMT4">
                  <p:embed/>
                  <p:pic>
                    <p:nvPicPr>
                      <p:cNvPr id="10" name="Object 8">
                        <a:extLst>
                          <a:ext uri="{FF2B5EF4-FFF2-40B4-BE49-F238E27FC236}">
                            <a16:creationId xmlns:a16="http://schemas.microsoft.com/office/drawing/2014/main" id="{5CC7549B-1C8D-44F3-8B5E-059CBD00D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599" y="4395971"/>
                        <a:ext cx="1236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A9A8C327-A626-4913-B9A4-AB5A06B43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061" y="4681721"/>
          <a:ext cx="733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8" imgW="406048" imgH="317225" progId="Equation.DSMT4">
                  <p:embed/>
                </p:oleObj>
              </mc:Choice>
              <mc:Fallback>
                <p:oleObj name="Equation" r:id="rId18" imgW="406048" imgH="317225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A9A8C327-A626-4913-B9A4-AB5A06B43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061" y="4681721"/>
                        <a:ext cx="733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D3192F83-4EAB-4F4D-AF75-8E18378D7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4999" y="4694421"/>
          <a:ext cx="9398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20" imgW="520474" imgH="317362" progId="Equation.DSMT4">
                  <p:embed/>
                </p:oleObj>
              </mc:Choice>
              <mc:Fallback>
                <p:oleObj name="Equation" r:id="rId20" imgW="520474" imgH="317362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D3192F83-4EAB-4F4D-AF75-8E18378D7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999" y="4694421"/>
                        <a:ext cx="9398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61D5698F-2521-45A3-BD59-3CB022670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5549" y="5238933"/>
          <a:ext cx="114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2" imgW="634449" imgH="317225" progId="Equation.DSMT4">
                  <p:embed/>
                </p:oleObj>
              </mc:Choice>
              <mc:Fallback>
                <p:oleObj name="Equation" r:id="rId22" imgW="634449" imgH="317225" progId="Equation.DSMT4">
                  <p:embed/>
                  <p:pic>
                    <p:nvPicPr>
                      <p:cNvPr id="13" name="Object 11">
                        <a:extLst>
                          <a:ext uri="{FF2B5EF4-FFF2-40B4-BE49-F238E27FC236}">
                            <a16:creationId xmlns:a16="http://schemas.microsoft.com/office/drawing/2014/main" id="{61D5698F-2521-45A3-BD59-3CB022670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549" y="5238933"/>
                        <a:ext cx="1146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90E096F0-F2FE-467F-92E7-CC3DF954F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5424" y="5232583"/>
          <a:ext cx="13525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24" imgW="748975" imgH="317362" progId="Equation.DSMT4">
                  <p:embed/>
                </p:oleObj>
              </mc:Choice>
              <mc:Fallback>
                <p:oleObj name="Equation" r:id="rId24" imgW="748975" imgH="317362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90E096F0-F2FE-467F-92E7-CC3DF954F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424" y="5232583"/>
                        <a:ext cx="13525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32D226F-7CC8-4789-B4B0-F26A94E851EF}"/>
              </a:ext>
            </a:extLst>
          </p:cNvPr>
          <p:cNvSpPr txBox="1"/>
          <p:nvPr/>
        </p:nvSpPr>
        <p:spPr>
          <a:xfrm>
            <a:off x="5137506" y="2474900"/>
            <a:ext cx="344011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8780DF10-1D4A-45C8-B219-304E9EE00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4031" y="2846375"/>
          <a:ext cx="2117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26" imgW="1473200" imgH="292100" progId="Equation.DSMT4">
                  <p:embed/>
                </p:oleObj>
              </mc:Choice>
              <mc:Fallback>
                <p:oleObj name="Equation" r:id="rId26" imgW="1473200" imgH="292100" progId="Equation.DSMT4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8780DF10-1D4A-45C8-B219-304E9EE00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031" y="2846375"/>
                        <a:ext cx="21177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21CEC08-6D83-401A-BB80-B39CAAFB52CD}"/>
              </a:ext>
            </a:extLst>
          </p:cNvPr>
          <p:cNvSpPr txBox="1"/>
          <p:nvPr/>
        </p:nvSpPr>
        <p:spPr>
          <a:xfrm>
            <a:off x="5174018" y="3252775"/>
            <a:ext cx="31861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: Difference of Squar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B5B1BA-152B-4A7B-9181-1C9243891F52}"/>
              </a:ext>
            </a:extLst>
          </p:cNvPr>
          <p:cNvSpPr txBox="1"/>
          <p:nvPr/>
        </p:nvSpPr>
        <p:spPr>
          <a:xfrm>
            <a:off x="4978756" y="3781412"/>
            <a:ext cx="34829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from each equation.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Remember to use CAST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90A1B0A-6844-46D4-8E2F-4408D17E59FA}"/>
              </a:ext>
            </a:extLst>
          </p:cNvPr>
          <p:cNvSpPr txBox="1"/>
          <p:nvPr/>
        </p:nvSpPr>
        <p:spPr>
          <a:xfrm>
            <a:off x="4999393" y="4514837"/>
            <a:ext cx="33877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There is only ONE cycl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Between 0 and 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360°</a:t>
            </a:r>
            <a:endParaRPr lang="en-CA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71FA8276-E4C8-4631-ADD9-EAB5D5E4C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3736" y="5839008"/>
          <a:ext cx="1838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28" imgW="1028254" imgH="291973" progId="Equation.DSMT4">
                  <p:embed/>
                </p:oleObj>
              </mc:Choice>
              <mc:Fallback>
                <p:oleObj name="Equation" r:id="rId28" imgW="1028254" imgH="291973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71FA8276-E4C8-4631-ADD9-EAB5D5E4C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36" y="5839008"/>
                        <a:ext cx="1838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7617CFA7-BD69-4E58-80DB-99354DDB8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255" y="6997215"/>
          <a:ext cx="930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0" imgW="520474" imgH="241195" progId="Equation.DSMT4">
                  <p:embed/>
                </p:oleObj>
              </mc:Choice>
              <mc:Fallback>
                <p:oleObj name="Equation" r:id="rId30" imgW="520474" imgH="241195" progId="Equation.DSMT4">
                  <p:embed/>
                  <p:pic>
                    <p:nvPicPr>
                      <p:cNvPr id="21" name="Object 15">
                        <a:extLst>
                          <a:ext uri="{FF2B5EF4-FFF2-40B4-BE49-F238E27FC236}">
                            <a16:creationId xmlns:a16="http://schemas.microsoft.com/office/drawing/2014/main" id="{7617CFA7-BD69-4E58-80DB-99354DDB8D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55" y="6997215"/>
                        <a:ext cx="930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>
            <a:extLst>
              <a:ext uri="{FF2B5EF4-FFF2-40B4-BE49-F238E27FC236}">
                <a16:creationId xmlns:a16="http://schemas.microsoft.com/office/drawing/2014/main" id="{1B7CEFDE-FFA1-4455-B08D-663DB6843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930" y="6997215"/>
          <a:ext cx="795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2" imgW="444114" imgH="266469" progId="Equation.DSMT4">
                  <p:embed/>
                </p:oleObj>
              </mc:Choice>
              <mc:Fallback>
                <p:oleObj name="Equation" r:id="rId32" imgW="444114" imgH="266469" progId="Equation.DSMT4">
                  <p:embed/>
                  <p:pic>
                    <p:nvPicPr>
                      <p:cNvPr id="22" name="Object 16">
                        <a:extLst>
                          <a:ext uri="{FF2B5EF4-FFF2-40B4-BE49-F238E27FC236}">
                            <a16:creationId xmlns:a16="http://schemas.microsoft.com/office/drawing/2014/main" id="{1B7CEFDE-FFA1-4455-B08D-663DB6843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30" y="6997215"/>
                        <a:ext cx="7953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id="{58B549FC-504A-4936-B324-12CAA7A95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0186" y="5861233"/>
          <a:ext cx="1997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4" imgW="1117600" imgH="292100" progId="Equation.DSMT4">
                  <p:embed/>
                </p:oleObj>
              </mc:Choice>
              <mc:Fallback>
                <p:oleObj name="Equation" r:id="rId34" imgW="1117600" imgH="292100" progId="Equation.DSMT4">
                  <p:embed/>
                  <p:pic>
                    <p:nvPicPr>
                      <p:cNvPr id="23" name="Object 17">
                        <a:extLst>
                          <a:ext uri="{FF2B5EF4-FFF2-40B4-BE49-F238E27FC236}">
                            <a16:creationId xmlns:a16="http://schemas.microsoft.com/office/drawing/2014/main" id="{58B549FC-504A-4936-B324-12CAA7A95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186" y="5861233"/>
                        <a:ext cx="1997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1CEDE153-E2D6-44F5-890F-98035DA5B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2193" y="7005153"/>
          <a:ext cx="1042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6" imgW="583947" imgH="241195" progId="Equation.DSMT4">
                  <p:embed/>
                </p:oleObj>
              </mc:Choice>
              <mc:Fallback>
                <p:oleObj name="Equation" r:id="rId36" imgW="583947" imgH="241195" progId="Equation.DSMT4">
                  <p:embed/>
                  <p:pic>
                    <p:nvPicPr>
                      <p:cNvPr id="24" name="Object 18">
                        <a:extLst>
                          <a:ext uri="{FF2B5EF4-FFF2-40B4-BE49-F238E27FC236}">
                            <a16:creationId xmlns:a16="http://schemas.microsoft.com/office/drawing/2014/main" id="{1CEDE153-E2D6-44F5-890F-98035DA5B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193" y="7005153"/>
                        <a:ext cx="1042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C1A6947B-4556-4C9B-A713-955F37603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930" y="7003565"/>
          <a:ext cx="817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8" imgW="457002" imgH="266584" progId="Equation.DSMT4">
                  <p:embed/>
                </p:oleObj>
              </mc:Choice>
              <mc:Fallback>
                <p:oleObj name="Equation" r:id="rId38" imgW="457002" imgH="266584" progId="Equation.DSMT4">
                  <p:embed/>
                  <p:pic>
                    <p:nvPicPr>
                      <p:cNvPr id="25" name="Object 19">
                        <a:extLst>
                          <a:ext uri="{FF2B5EF4-FFF2-40B4-BE49-F238E27FC236}">
                            <a16:creationId xmlns:a16="http://schemas.microsoft.com/office/drawing/2014/main" id="{C1A6947B-4556-4C9B-A713-955F37603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30" y="7003565"/>
                        <a:ext cx="8175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69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406334" y="252524"/>
            <a:ext cx="8178800" cy="49371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Practice: Solve the following equation for </a:t>
            </a:r>
            <a:r>
              <a:rPr lang="en-CA" altLang="en-US" i="1" dirty="0"/>
              <a:t>0 </a:t>
            </a:r>
            <a:r>
              <a:rPr lang="el-GR" altLang="en-US" i="1" dirty="0"/>
              <a:t>≤ θ</a:t>
            </a:r>
            <a:r>
              <a:rPr lang="en-CA" altLang="en-US" i="1" dirty="0"/>
              <a:t> </a:t>
            </a:r>
            <a:r>
              <a:rPr lang="el-GR" altLang="en-US" i="1" dirty="0"/>
              <a:t>≤</a:t>
            </a:r>
            <a:r>
              <a:rPr lang="en-CA" altLang="en-US" i="1" dirty="0"/>
              <a:t> 360°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04746" y="790687"/>
          <a:ext cx="3921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1981200" imgH="241300" progId="Equation.DSMT4">
                  <p:embed/>
                </p:oleObj>
              </mc:Choice>
              <mc:Fallback>
                <p:oleObj name="Equation" r:id="rId4" imgW="1981200" imgH="2413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46" y="790687"/>
                        <a:ext cx="3921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17446" y="1459024"/>
          <a:ext cx="3468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1752600" imgH="292100" progId="Equation.DSMT4">
                  <p:embed/>
                </p:oleObj>
              </mc:Choice>
              <mc:Fallback>
                <p:oleObj name="Equation" r:id="rId6" imgW="1752600" imgH="2921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46" y="1459024"/>
                        <a:ext cx="3468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8209" y="1438387"/>
          <a:ext cx="3695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1866090" imgH="304668" progId="Equation.DSMT4">
                  <p:embed/>
                </p:oleObj>
              </mc:Choice>
              <mc:Fallback>
                <p:oleObj name="Equation" r:id="rId8" imgW="1866090" imgH="304668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09" y="1438387"/>
                        <a:ext cx="3695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3934" y="833549"/>
            <a:ext cx="33670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You are “Solving for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”,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not proving an identity!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13296" y="1508237"/>
            <a:ext cx="34401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5402196" y="1832087"/>
          <a:ext cx="2298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1600200" imgH="254000" progId="Equation.DSMT4">
                  <p:embed/>
                </p:oleObj>
              </mc:Choice>
              <mc:Fallback>
                <p:oleObj name="Equation" r:id="rId10" imgW="1600200" imgH="254000" progId="Equation.DSMT4">
                  <p:embed/>
                  <p:pic>
                    <p:nvPicPr>
                      <p:cNvPr id="235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196" y="1832087"/>
                        <a:ext cx="2298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49809" y="2284524"/>
            <a:ext cx="2282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actor the equation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171509" y="2030524"/>
          <a:ext cx="2036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2" imgW="1028254" imgH="241195" progId="Equation.DSMT4">
                  <p:embed/>
                </p:oleObj>
              </mc:Choice>
              <mc:Fallback>
                <p:oleObj name="Equation" r:id="rId12" imgW="1028254" imgH="241195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09" y="2030524"/>
                        <a:ext cx="20367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790509" y="2611549"/>
          <a:ext cx="24907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4" imgW="1256755" imgH="253890" progId="Equation.DSMT4">
                  <p:embed/>
                </p:oleObj>
              </mc:Choice>
              <mc:Fallback>
                <p:oleObj name="Equation" r:id="rId14" imgW="1256755" imgH="25389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09" y="2611549"/>
                        <a:ext cx="24907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61896" y="3143362"/>
          <a:ext cx="13589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6" imgW="685502" imgH="177723" progId="Equation.DSMT4">
                  <p:embed/>
                </p:oleObj>
              </mc:Choice>
              <mc:Fallback>
                <p:oleObj name="Equation" r:id="rId16" imgW="685502" imgH="177723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96" y="3143362"/>
                        <a:ext cx="13589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093846" y="3122724"/>
          <a:ext cx="11826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8" imgW="596641" imgH="177723" progId="Equation.DSMT4">
                  <p:embed/>
                </p:oleObj>
              </mc:Choice>
              <mc:Fallback>
                <p:oleObj name="Equation" r:id="rId18" imgW="596641" imgH="177723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846" y="3122724"/>
                        <a:ext cx="11826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847659" y="3462449"/>
          <a:ext cx="8048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20" imgW="406048" imgH="317225" progId="Equation.DSMT4">
                  <p:embed/>
                </p:oleObj>
              </mc:Choice>
              <mc:Fallback>
                <p:oleObj name="Equation" r:id="rId20" imgW="406048" imgH="317225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59" y="3462449"/>
                        <a:ext cx="8048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2198621" y="3622787"/>
          <a:ext cx="955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2" imgW="482391" imgH="165028" progId="Equation.DSMT4">
                  <p:embed/>
                </p:oleObj>
              </mc:Choice>
              <mc:Fallback>
                <p:oleObj name="Equation" r:id="rId22" imgW="482391" imgH="165028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21" y="3622787"/>
                        <a:ext cx="9556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376171" y="4076812"/>
          <a:ext cx="1384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24" imgW="698197" imgH="317362" progId="Equation.DSMT4">
                  <p:embed/>
                </p:oleObj>
              </mc:Choice>
              <mc:Fallback>
                <p:oleObj name="Equation" r:id="rId24" imgW="698197" imgH="317362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1" y="4076812"/>
                        <a:ext cx="13843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2263709" y="4124437"/>
          <a:ext cx="1508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26" imgW="761669" imgH="190417" progId="Equation.DSMT4">
                  <p:embed/>
                </p:oleObj>
              </mc:Choice>
              <mc:Fallback>
                <p:oleObj name="Equation" r:id="rId26" imgW="761669" imgH="190417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09" y="4124437"/>
                        <a:ext cx="15081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94209" y="2800462"/>
            <a:ext cx="3990975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olve for </a:t>
            </a:r>
            <a:r>
              <a:rPr lang="el-GR" dirty="0">
                <a:solidFill>
                  <a:srgbClr val="FF0000"/>
                </a:solidFill>
                <a:latin typeface="Century Schoolbook"/>
              </a:rPr>
              <a:t>θ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from each equation.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Remember to use CAST and there</a:t>
            </a:r>
          </a:p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Century Schoolbook"/>
              </a:rPr>
              <a:t>are TWO cycles between 0 and 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360°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47571" y="2619487"/>
          <a:ext cx="19288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28" imgW="1079032" imgH="291973" progId="Equation.DSMT4">
                  <p:embed/>
                </p:oleObj>
              </mc:Choice>
              <mc:Fallback>
                <p:oleObj name="Equation" r:id="rId28" imgW="1079032" imgH="291973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1" y="2619487"/>
                        <a:ext cx="19288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38046" y="3163999"/>
          <a:ext cx="1089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0" imgW="609336" imgH="241195" progId="Equation.DSMT4">
                  <p:embed/>
                </p:oleObj>
              </mc:Choice>
              <mc:Fallback>
                <p:oleObj name="Equation" r:id="rId30" imgW="609336" imgH="241195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46" y="3163999"/>
                        <a:ext cx="10890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1131821" y="3163999"/>
          <a:ext cx="771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2" imgW="431425" imgH="266469" progId="Equation.DSMT4">
                  <p:embed/>
                </p:oleObj>
              </mc:Choice>
              <mc:Fallback>
                <p:oleObj name="Equation" r:id="rId32" imgW="431425" imgH="266469" progId="Equation.DSMT4">
                  <p:embed/>
                  <p:pic>
                    <p:nvPicPr>
                      <p:cNvPr id="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21" y="3163999"/>
                        <a:ext cx="7715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295209" y="3562462"/>
          <a:ext cx="906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4" imgW="508000" imgH="241300" progId="Equation.DSMT4">
                  <p:embed/>
                </p:oleObj>
              </mc:Choice>
              <mc:Fallback>
                <p:oleObj name="Equation" r:id="rId34" imgW="508000" imgH="241300" progId="Equation.DSMT4">
                  <p:embed/>
                  <p:pic>
                    <p:nvPicPr>
                      <p:cNvPr id="2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9" y="3562462"/>
                        <a:ext cx="906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1136584" y="3549762"/>
          <a:ext cx="6588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6" imgW="368140" imgH="266584" progId="Equation.DSMT4">
                  <p:embed/>
                </p:oleObj>
              </mc:Choice>
              <mc:Fallback>
                <p:oleObj name="Equation" r:id="rId36" imgW="368140" imgH="266584" progId="Equation.DSMT4">
                  <p:embed/>
                  <p:pic>
                    <p:nvPicPr>
                      <p:cNvPr id="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584" y="3549762"/>
                        <a:ext cx="6588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2378009" y="2625837"/>
          <a:ext cx="1860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8" imgW="1040948" imgH="291973" progId="Equation.DSMT4">
                  <p:embed/>
                </p:oleObj>
              </mc:Choice>
              <mc:Fallback>
                <p:oleObj name="Equation" r:id="rId38" imgW="1040948" imgH="291973" progId="Equation.DSMT4">
                  <p:embed/>
                  <p:pic>
                    <p:nvPicPr>
                      <p:cNvPr id="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09" y="2625837"/>
                        <a:ext cx="18605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2358959" y="3114787"/>
          <a:ext cx="1247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0" imgW="698500" imgH="241300" progId="Equation.DSMT4">
                  <p:embed/>
                </p:oleObj>
              </mc:Choice>
              <mc:Fallback>
                <p:oleObj name="Equation" r:id="rId40" imgW="698500" imgH="241300" progId="Equation.DSMT4">
                  <p:embed/>
                  <p:pic>
                    <p:nvPicPr>
                      <p:cNvPr id="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959" y="3114787"/>
                        <a:ext cx="1247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2511359" y="3568812"/>
          <a:ext cx="1042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42" imgW="583947" imgH="241195" progId="Equation.DSMT4">
                  <p:embed/>
                </p:oleObj>
              </mc:Choice>
              <mc:Fallback>
                <p:oleObj name="Equation" r:id="rId42" imgW="583947" imgH="241195" progId="Equation.DSMT4">
                  <p:embed/>
                  <p:pic>
                    <p:nvPicPr>
                      <p:cNvPr id="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359" y="3568812"/>
                        <a:ext cx="10429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59296" y="3924412"/>
            <a:ext cx="3216275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dd the period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 (</a:t>
            </a:r>
            <a:r>
              <a:rPr lang="en-CA" i="1" dirty="0">
                <a:solidFill>
                  <a:srgbClr val="FF0000"/>
                </a:solidFill>
                <a:latin typeface="Century Schoolbook"/>
              </a:rPr>
              <a:t>180°) </a:t>
            </a:r>
            <a:r>
              <a:rPr lang="en-CA" dirty="0">
                <a:solidFill>
                  <a:srgbClr val="FF0000"/>
                </a:solidFill>
                <a:latin typeface="Century Schoolbook"/>
              </a:rPr>
              <a:t>to find</a:t>
            </a:r>
            <a:br>
              <a:rPr lang="en-CA" dirty="0">
                <a:solidFill>
                  <a:srgbClr val="FF0000"/>
                </a:solidFill>
                <a:latin typeface="Century Schoolbook"/>
              </a:rPr>
            </a:br>
            <a:r>
              <a:rPr lang="en-CA" dirty="0">
                <a:solidFill>
                  <a:srgbClr val="FF0000"/>
                </a:solidFill>
                <a:latin typeface="Century Schoolbook"/>
              </a:rPr>
              <a:t> other solution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1" name="Object 22"/>
          <p:cNvGraphicFramePr>
            <a:graphicFrameLocks noChangeAspect="1"/>
          </p:cNvGraphicFramePr>
          <p:nvPr/>
        </p:nvGraphicFramePr>
        <p:xfrm>
          <a:off x="341246" y="4691174"/>
          <a:ext cx="1055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44" imgW="609600" imgH="279400" progId="Equation.DSMT4">
                  <p:embed/>
                </p:oleObj>
              </mc:Choice>
              <mc:Fallback>
                <p:oleObj name="Equation" r:id="rId44" imgW="609600" imgH="279400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46" y="4691174"/>
                        <a:ext cx="1055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/>
        </p:nvGraphicFramePr>
        <p:xfrm>
          <a:off x="1436621" y="4695937"/>
          <a:ext cx="1784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46" imgW="1028700" imgH="279400" progId="Equation.DSMT4">
                  <p:embed/>
                </p:oleObj>
              </mc:Choice>
              <mc:Fallback>
                <p:oleObj name="Equation" r:id="rId46" imgW="1028700" imgH="279400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21" y="4695937"/>
                        <a:ext cx="17843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4"/>
          <p:cNvGraphicFramePr>
            <a:graphicFrameLocks noChangeAspect="1"/>
          </p:cNvGraphicFramePr>
          <p:nvPr/>
        </p:nvGraphicFramePr>
        <p:xfrm>
          <a:off x="3238434" y="4708637"/>
          <a:ext cx="792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48" imgW="457200" imgH="241300" progId="Equation.DSMT4">
                  <p:embed/>
                </p:oleObj>
              </mc:Choice>
              <mc:Fallback>
                <p:oleObj name="Equation" r:id="rId48" imgW="457200" imgH="241300" progId="Equation.DSMT4">
                  <p:embed/>
                  <p:pic>
                    <p:nvPicPr>
                      <p:cNvPr id="3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434" y="4708637"/>
                        <a:ext cx="7921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/>
          <p:cNvGraphicFramePr>
            <a:graphicFrameLocks noChangeAspect="1"/>
          </p:cNvGraphicFramePr>
          <p:nvPr/>
        </p:nvGraphicFramePr>
        <p:xfrm>
          <a:off x="330134" y="5251562"/>
          <a:ext cx="1098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0" imgW="634725" imgH="279279" progId="Equation.DSMT4">
                  <p:embed/>
                </p:oleObj>
              </mc:Choice>
              <mc:Fallback>
                <p:oleObj name="Equation" r:id="rId50" imgW="634725" imgH="279279" progId="Equation.DSMT4">
                  <p:embed/>
                  <p:pic>
                    <p:nvPicPr>
                      <p:cNvPr id="3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34" y="5251562"/>
                        <a:ext cx="1098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/>
          <p:cNvGraphicFramePr>
            <a:graphicFrameLocks noChangeAspect="1"/>
          </p:cNvGraphicFramePr>
          <p:nvPr/>
        </p:nvGraphicFramePr>
        <p:xfrm>
          <a:off x="1435034" y="5254737"/>
          <a:ext cx="1806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2" imgW="1040948" imgH="279279" progId="Equation.DSMT4">
                  <p:embed/>
                </p:oleObj>
              </mc:Choice>
              <mc:Fallback>
                <p:oleObj name="Equation" r:id="rId52" imgW="1040948" imgH="279279" progId="Equation.DSMT4">
                  <p:embed/>
                  <p:pic>
                    <p:nvPicPr>
                      <p:cNvPr id="3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034" y="5254737"/>
                        <a:ext cx="18065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7"/>
          <p:cNvGraphicFramePr>
            <a:graphicFrameLocks noChangeAspect="1"/>
          </p:cNvGraphicFramePr>
          <p:nvPr/>
        </p:nvGraphicFramePr>
        <p:xfrm>
          <a:off x="3244784" y="5267437"/>
          <a:ext cx="7937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4" imgW="457200" imgH="241300" progId="Equation.DSMT4">
                  <p:embed/>
                </p:oleObj>
              </mc:Choice>
              <mc:Fallback>
                <p:oleObj name="Equation" r:id="rId54" imgW="457200" imgH="241300" progId="Equation.DSMT4">
                  <p:embed/>
                  <p:pic>
                    <p:nvPicPr>
                      <p:cNvPr id="3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784" y="5267437"/>
                        <a:ext cx="7937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/>
          <p:cNvGraphicFramePr>
            <a:graphicFrameLocks noChangeAspect="1"/>
          </p:cNvGraphicFramePr>
          <p:nvPr/>
        </p:nvGraphicFramePr>
        <p:xfrm>
          <a:off x="4402071" y="4721337"/>
          <a:ext cx="12303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56" imgW="710891" imgH="279279" progId="Equation.DSMT4">
                  <p:embed/>
                </p:oleObj>
              </mc:Choice>
              <mc:Fallback>
                <p:oleObj name="Equation" r:id="rId56" imgW="710891" imgH="279279" progId="Equation.DSMT4">
                  <p:embed/>
                  <p:pic>
                    <p:nvPicPr>
                      <p:cNvPr id="3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071" y="4721337"/>
                        <a:ext cx="12303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/>
          <p:cNvGraphicFramePr>
            <a:graphicFrameLocks noChangeAspect="1"/>
          </p:cNvGraphicFramePr>
          <p:nvPr/>
        </p:nvGraphicFramePr>
        <p:xfrm>
          <a:off x="5632384" y="4708637"/>
          <a:ext cx="19161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58" imgW="1104900" imgH="279400" progId="Equation.DSMT4">
                  <p:embed/>
                </p:oleObj>
              </mc:Choice>
              <mc:Fallback>
                <p:oleObj name="Equation" r:id="rId58" imgW="1104900" imgH="279400" progId="Equation.DSMT4">
                  <p:embed/>
                  <p:pic>
                    <p:nvPicPr>
                      <p:cNvPr id="3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384" y="4708637"/>
                        <a:ext cx="19161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/>
          <p:cNvGraphicFramePr>
            <a:graphicFrameLocks noChangeAspect="1"/>
          </p:cNvGraphicFramePr>
          <p:nvPr/>
        </p:nvGraphicFramePr>
        <p:xfrm>
          <a:off x="5970521" y="5070587"/>
          <a:ext cx="815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60" imgW="469696" imgH="241195" progId="Equation.DSMT4">
                  <p:embed/>
                </p:oleObj>
              </mc:Choice>
              <mc:Fallback>
                <p:oleObj name="Equation" r:id="rId60" imgW="469696" imgH="241195" progId="Equation.DSMT4">
                  <p:embed/>
                  <p:pic>
                    <p:nvPicPr>
                      <p:cNvPr id="3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21" y="5070587"/>
                        <a:ext cx="815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8092E-6 L -1.11111E-6 -0.28855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428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60116E-6 L 0.02691 -0.27584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7" y="-138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20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095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Challenge: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sz="quarter" idx="1"/>
          </p:nvPr>
        </p:nvSpPr>
        <p:spPr>
          <a:xfrm>
            <a:off x="296863" y="815975"/>
            <a:ext cx="8280400" cy="939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100"/>
              <a:t>Graph the following equation without a graphing calculator.  Find the amplitude, period, vertical and horizontal shifts</a:t>
            </a: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623888" y="1592263"/>
          <a:ext cx="2759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1447172" imgH="215806" progId="Equation.DSMT4">
                  <p:embed/>
                </p:oleObj>
              </mc:Choice>
              <mc:Fallback>
                <p:oleObj name="Equation" r:id="rId4" imgW="1447172" imgH="215806" progId="Equation.DSMT4">
                  <p:embed/>
                  <p:pic>
                    <p:nvPicPr>
                      <p:cNvPr id="276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592263"/>
                        <a:ext cx="27590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03775" y="1597025"/>
            <a:ext cx="40322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irst: Simplify the equation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ing the Double Angle Identity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03250" y="2157413"/>
          <a:ext cx="31956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1675673" imgH="253890" progId="Equation.DSMT4">
                  <p:embed/>
                </p:oleObj>
              </mc:Choice>
              <mc:Fallback>
                <p:oleObj name="Equation" r:id="rId6" imgW="1675673" imgH="25389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157413"/>
                        <a:ext cx="31956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059363" y="2389188"/>
          <a:ext cx="1778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8" imgW="1091726" imgH="190417" progId="Equation.DSMT4">
                  <p:embed/>
                </p:oleObj>
              </mc:Choice>
              <mc:Fallback>
                <p:oleObj name="Equation" r:id="rId8" imgW="1091726" imgH="190417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389188"/>
                        <a:ext cx="17780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11188" y="2673350"/>
          <a:ext cx="21796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1143000" imgH="254000" progId="Equation.DSMT4">
                  <p:embed/>
                </p:oleObj>
              </mc:Choice>
              <mc:Fallback>
                <p:oleObj name="Equation" r:id="rId10" imgW="1143000" imgH="2540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73350"/>
                        <a:ext cx="21796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6884988" y="2360613"/>
          <a:ext cx="1073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2" imgW="660113" imgH="253890" progId="Equation.DSMT4">
                  <p:embed/>
                </p:oleObj>
              </mc:Choice>
              <mc:Fallback>
                <p:oleObj name="Equation" r:id="rId12" imgW="660113" imgH="25389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360613"/>
                        <a:ext cx="1073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873875" y="2368550"/>
          <a:ext cx="908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4" imgW="558558" imgH="253890" progId="Equation.DSMT4">
                  <p:embed/>
                </p:oleObj>
              </mc:Choice>
              <mc:Fallback>
                <p:oleObj name="Equation" r:id="rId14" imgW="558558" imgH="25389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2368550"/>
                        <a:ext cx="9080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3200" y="3425825"/>
            <a:ext cx="13779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mplitud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38463" y="3462338"/>
            <a:ext cx="9413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Period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81600" y="3482975"/>
            <a:ext cx="16494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Vertical shift: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614488" y="3398838"/>
          <a:ext cx="358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398838"/>
                        <a:ext cx="358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960813" y="3189288"/>
          <a:ext cx="481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8" imgW="266469" imgH="431425" progId="Equation.DSMT4">
                  <p:embed/>
                </p:oleObj>
              </mc:Choice>
              <mc:Fallback>
                <p:oleObj name="Equation" r:id="rId18" imgW="266469" imgH="431425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3189288"/>
                        <a:ext cx="4810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122738" y="3194050"/>
          <a:ext cx="320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20" imgW="177646" imgH="431425" progId="Equation.DSMT4">
                  <p:embed/>
                </p:oleObj>
              </mc:Choice>
              <mc:Fallback>
                <p:oleObj name="Equation" r:id="rId20" imgW="177646" imgH="431425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194050"/>
                        <a:ext cx="3206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6923088" y="3416300"/>
          <a:ext cx="323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3416300"/>
                        <a:ext cx="323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6" name="Group 16"/>
          <p:cNvGrpSpPr>
            <a:grpSpLocks noChangeAspect="1"/>
          </p:cNvGrpSpPr>
          <p:nvPr/>
        </p:nvGrpSpPr>
        <p:grpSpPr bwMode="auto">
          <a:xfrm>
            <a:off x="487363" y="4062413"/>
            <a:ext cx="7631112" cy="2703512"/>
            <a:chOff x="288" y="2617"/>
            <a:chExt cx="4807" cy="1703"/>
          </a:xfrm>
        </p:grpSpPr>
        <p:sp>
          <p:nvSpPr>
            <p:cNvPr id="27672" name="AutoShape 15"/>
            <p:cNvSpPr>
              <a:spLocks noChangeAspect="1" noChangeArrowheads="1" noTextEdit="1"/>
            </p:cNvSpPr>
            <p:nvPr/>
          </p:nvSpPr>
          <p:spPr bwMode="auto">
            <a:xfrm>
              <a:off x="288" y="2621"/>
              <a:ext cx="4733" cy="1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3" name="Rectangle 17"/>
            <p:cNvSpPr>
              <a:spLocks noChangeArrowheads="1"/>
            </p:cNvSpPr>
            <p:nvPr/>
          </p:nvSpPr>
          <p:spPr bwMode="auto">
            <a:xfrm>
              <a:off x="292" y="2625"/>
              <a:ext cx="4725" cy="169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74" name="Line 18"/>
            <p:cNvSpPr>
              <a:spLocks noChangeShapeType="1"/>
            </p:cNvSpPr>
            <p:nvPr/>
          </p:nvSpPr>
          <p:spPr bwMode="auto">
            <a:xfrm flipV="1">
              <a:off x="554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5" name="Line 19"/>
            <p:cNvSpPr>
              <a:spLocks noChangeShapeType="1"/>
            </p:cNvSpPr>
            <p:nvPr/>
          </p:nvSpPr>
          <p:spPr bwMode="auto">
            <a:xfrm flipV="1">
              <a:off x="55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6" name="Line 20"/>
            <p:cNvSpPr>
              <a:spLocks noChangeShapeType="1"/>
            </p:cNvSpPr>
            <p:nvPr/>
          </p:nvSpPr>
          <p:spPr bwMode="auto">
            <a:xfrm flipV="1">
              <a:off x="107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7" name="Line 21"/>
            <p:cNvSpPr>
              <a:spLocks noChangeShapeType="1"/>
            </p:cNvSpPr>
            <p:nvPr/>
          </p:nvSpPr>
          <p:spPr bwMode="auto">
            <a:xfrm flipV="1">
              <a:off x="1079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8" name="Line 22"/>
            <p:cNvSpPr>
              <a:spLocks noChangeShapeType="1"/>
            </p:cNvSpPr>
            <p:nvPr/>
          </p:nvSpPr>
          <p:spPr bwMode="auto">
            <a:xfrm flipV="1">
              <a:off x="133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9" name="Line 23"/>
            <p:cNvSpPr>
              <a:spLocks noChangeShapeType="1"/>
            </p:cNvSpPr>
            <p:nvPr/>
          </p:nvSpPr>
          <p:spPr bwMode="auto">
            <a:xfrm flipV="1">
              <a:off x="134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0" name="Line 24"/>
            <p:cNvSpPr>
              <a:spLocks noChangeShapeType="1"/>
            </p:cNvSpPr>
            <p:nvPr/>
          </p:nvSpPr>
          <p:spPr bwMode="auto">
            <a:xfrm flipV="1">
              <a:off x="159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1" name="Line 25"/>
            <p:cNvSpPr>
              <a:spLocks noChangeShapeType="1"/>
            </p:cNvSpPr>
            <p:nvPr/>
          </p:nvSpPr>
          <p:spPr bwMode="auto">
            <a:xfrm flipV="1">
              <a:off x="1601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2" name="Line 26"/>
            <p:cNvSpPr>
              <a:spLocks noChangeShapeType="1"/>
            </p:cNvSpPr>
            <p:nvPr/>
          </p:nvSpPr>
          <p:spPr bwMode="auto">
            <a:xfrm flipV="1">
              <a:off x="186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3" name="Line 27"/>
            <p:cNvSpPr>
              <a:spLocks noChangeShapeType="1"/>
            </p:cNvSpPr>
            <p:nvPr/>
          </p:nvSpPr>
          <p:spPr bwMode="auto">
            <a:xfrm flipV="1">
              <a:off x="1863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4" name="Line 28"/>
            <p:cNvSpPr>
              <a:spLocks noChangeShapeType="1"/>
            </p:cNvSpPr>
            <p:nvPr/>
          </p:nvSpPr>
          <p:spPr bwMode="auto">
            <a:xfrm flipV="1">
              <a:off x="212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5" name="Line 29"/>
            <p:cNvSpPr>
              <a:spLocks noChangeShapeType="1"/>
            </p:cNvSpPr>
            <p:nvPr/>
          </p:nvSpPr>
          <p:spPr bwMode="auto">
            <a:xfrm flipV="1">
              <a:off x="212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6" name="Line 30"/>
            <p:cNvSpPr>
              <a:spLocks noChangeShapeType="1"/>
            </p:cNvSpPr>
            <p:nvPr/>
          </p:nvSpPr>
          <p:spPr bwMode="auto">
            <a:xfrm flipV="1">
              <a:off x="2385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7" name="Line 31"/>
            <p:cNvSpPr>
              <a:spLocks noChangeShapeType="1"/>
            </p:cNvSpPr>
            <p:nvPr/>
          </p:nvSpPr>
          <p:spPr bwMode="auto">
            <a:xfrm flipV="1">
              <a:off x="238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8" name="Line 32"/>
            <p:cNvSpPr>
              <a:spLocks noChangeShapeType="1"/>
            </p:cNvSpPr>
            <p:nvPr/>
          </p:nvSpPr>
          <p:spPr bwMode="auto">
            <a:xfrm flipV="1">
              <a:off x="2643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9" name="Line 33"/>
            <p:cNvSpPr>
              <a:spLocks noChangeShapeType="1"/>
            </p:cNvSpPr>
            <p:nvPr/>
          </p:nvSpPr>
          <p:spPr bwMode="auto">
            <a:xfrm flipV="1">
              <a:off x="264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0" name="Line 34"/>
            <p:cNvSpPr>
              <a:spLocks noChangeShapeType="1"/>
            </p:cNvSpPr>
            <p:nvPr/>
          </p:nvSpPr>
          <p:spPr bwMode="auto">
            <a:xfrm flipV="1">
              <a:off x="290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1" name="Line 35"/>
            <p:cNvSpPr>
              <a:spLocks noChangeShapeType="1"/>
            </p:cNvSpPr>
            <p:nvPr/>
          </p:nvSpPr>
          <p:spPr bwMode="auto">
            <a:xfrm flipV="1">
              <a:off x="291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2" name="Line 36"/>
            <p:cNvSpPr>
              <a:spLocks noChangeShapeType="1"/>
            </p:cNvSpPr>
            <p:nvPr/>
          </p:nvSpPr>
          <p:spPr bwMode="auto">
            <a:xfrm flipV="1">
              <a:off x="3168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3" name="Line 37"/>
            <p:cNvSpPr>
              <a:spLocks noChangeShapeType="1"/>
            </p:cNvSpPr>
            <p:nvPr/>
          </p:nvSpPr>
          <p:spPr bwMode="auto">
            <a:xfrm flipV="1">
              <a:off x="317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4" name="Line 38"/>
            <p:cNvSpPr>
              <a:spLocks noChangeShapeType="1"/>
            </p:cNvSpPr>
            <p:nvPr/>
          </p:nvSpPr>
          <p:spPr bwMode="auto">
            <a:xfrm flipV="1">
              <a:off x="342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5" name="Line 39"/>
            <p:cNvSpPr>
              <a:spLocks noChangeShapeType="1"/>
            </p:cNvSpPr>
            <p:nvPr/>
          </p:nvSpPr>
          <p:spPr bwMode="auto">
            <a:xfrm flipV="1">
              <a:off x="3431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6" name="Line 40"/>
            <p:cNvSpPr>
              <a:spLocks noChangeShapeType="1"/>
            </p:cNvSpPr>
            <p:nvPr/>
          </p:nvSpPr>
          <p:spPr bwMode="auto">
            <a:xfrm flipV="1">
              <a:off x="369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7" name="Line 41"/>
            <p:cNvSpPr>
              <a:spLocks noChangeShapeType="1"/>
            </p:cNvSpPr>
            <p:nvPr/>
          </p:nvSpPr>
          <p:spPr bwMode="auto">
            <a:xfrm flipV="1">
              <a:off x="3694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8" name="Line 42"/>
            <p:cNvSpPr>
              <a:spLocks noChangeShapeType="1"/>
            </p:cNvSpPr>
            <p:nvPr/>
          </p:nvSpPr>
          <p:spPr bwMode="auto">
            <a:xfrm flipV="1">
              <a:off x="3952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9" name="Line 43"/>
            <p:cNvSpPr>
              <a:spLocks noChangeShapeType="1"/>
            </p:cNvSpPr>
            <p:nvPr/>
          </p:nvSpPr>
          <p:spPr bwMode="auto">
            <a:xfrm flipV="1">
              <a:off x="395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0" name="Line 44"/>
            <p:cNvSpPr>
              <a:spLocks noChangeShapeType="1"/>
            </p:cNvSpPr>
            <p:nvPr/>
          </p:nvSpPr>
          <p:spPr bwMode="auto">
            <a:xfrm flipV="1">
              <a:off x="4211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1" name="Line 45"/>
            <p:cNvSpPr>
              <a:spLocks noChangeShapeType="1"/>
            </p:cNvSpPr>
            <p:nvPr/>
          </p:nvSpPr>
          <p:spPr bwMode="auto">
            <a:xfrm flipV="1">
              <a:off x="4215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2" name="Line 46"/>
            <p:cNvSpPr>
              <a:spLocks noChangeShapeType="1"/>
            </p:cNvSpPr>
            <p:nvPr/>
          </p:nvSpPr>
          <p:spPr bwMode="auto">
            <a:xfrm flipV="1">
              <a:off x="4474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3" name="Line 47"/>
            <p:cNvSpPr>
              <a:spLocks noChangeShapeType="1"/>
            </p:cNvSpPr>
            <p:nvPr/>
          </p:nvSpPr>
          <p:spPr bwMode="auto">
            <a:xfrm flipV="1">
              <a:off x="447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4" name="Line 48"/>
            <p:cNvSpPr>
              <a:spLocks noChangeShapeType="1"/>
            </p:cNvSpPr>
            <p:nvPr/>
          </p:nvSpPr>
          <p:spPr bwMode="auto">
            <a:xfrm flipV="1">
              <a:off x="4736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5" name="Line 49"/>
            <p:cNvSpPr>
              <a:spLocks noChangeShapeType="1"/>
            </p:cNvSpPr>
            <p:nvPr/>
          </p:nvSpPr>
          <p:spPr bwMode="auto">
            <a:xfrm flipV="1">
              <a:off x="4740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6" name="Line 50"/>
            <p:cNvSpPr>
              <a:spLocks noChangeShapeType="1"/>
            </p:cNvSpPr>
            <p:nvPr/>
          </p:nvSpPr>
          <p:spPr bwMode="auto">
            <a:xfrm flipV="1">
              <a:off x="4995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7" name="Line 51"/>
            <p:cNvSpPr>
              <a:spLocks noChangeShapeType="1"/>
            </p:cNvSpPr>
            <p:nvPr/>
          </p:nvSpPr>
          <p:spPr bwMode="auto">
            <a:xfrm flipV="1">
              <a:off x="4999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8" name="Line 52"/>
            <p:cNvSpPr>
              <a:spLocks noChangeShapeType="1"/>
            </p:cNvSpPr>
            <p:nvPr/>
          </p:nvSpPr>
          <p:spPr bwMode="auto">
            <a:xfrm>
              <a:off x="295" y="3827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9" name="Line 53"/>
            <p:cNvSpPr>
              <a:spLocks noChangeShapeType="1"/>
            </p:cNvSpPr>
            <p:nvPr/>
          </p:nvSpPr>
          <p:spPr bwMode="auto">
            <a:xfrm>
              <a:off x="295" y="3832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0" name="Line 54"/>
            <p:cNvSpPr>
              <a:spLocks noChangeShapeType="1"/>
            </p:cNvSpPr>
            <p:nvPr/>
          </p:nvSpPr>
          <p:spPr bwMode="auto">
            <a:xfrm>
              <a:off x="295" y="3585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1" name="Line 55"/>
            <p:cNvSpPr>
              <a:spLocks noChangeShapeType="1"/>
            </p:cNvSpPr>
            <p:nvPr/>
          </p:nvSpPr>
          <p:spPr bwMode="auto">
            <a:xfrm>
              <a:off x="295" y="3590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2" name="Line 56"/>
            <p:cNvSpPr>
              <a:spLocks noChangeShapeType="1"/>
            </p:cNvSpPr>
            <p:nvPr/>
          </p:nvSpPr>
          <p:spPr bwMode="auto">
            <a:xfrm>
              <a:off x="295" y="3347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3" name="Line 57"/>
            <p:cNvSpPr>
              <a:spLocks noChangeShapeType="1"/>
            </p:cNvSpPr>
            <p:nvPr/>
          </p:nvSpPr>
          <p:spPr bwMode="auto">
            <a:xfrm>
              <a:off x="295" y="3352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4" name="Line 58"/>
            <p:cNvSpPr>
              <a:spLocks noChangeShapeType="1"/>
            </p:cNvSpPr>
            <p:nvPr/>
          </p:nvSpPr>
          <p:spPr bwMode="auto">
            <a:xfrm>
              <a:off x="295" y="3105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5" name="Line 59"/>
            <p:cNvSpPr>
              <a:spLocks noChangeShapeType="1"/>
            </p:cNvSpPr>
            <p:nvPr/>
          </p:nvSpPr>
          <p:spPr bwMode="auto">
            <a:xfrm>
              <a:off x="295" y="3109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6" name="Line 60"/>
            <p:cNvSpPr>
              <a:spLocks noChangeShapeType="1"/>
            </p:cNvSpPr>
            <p:nvPr/>
          </p:nvSpPr>
          <p:spPr bwMode="auto">
            <a:xfrm>
              <a:off x="295" y="2867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7" name="Line 61"/>
            <p:cNvSpPr>
              <a:spLocks noChangeShapeType="1"/>
            </p:cNvSpPr>
            <p:nvPr/>
          </p:nvSpPr>
          <p:spPr bwMode="auto">
            <a:xfrm>
              <a:off x="295" y="2871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8" name="Line 62"/>
            <p:cNvSpPr>
              <a:spLocks noChangeShapeType="1"/>
            </p:cNvSpPr>
            <p:nvPr/>
          </p:nvSpPr>
          <p:spPr bwMode="auto">
            <a:xfrm>
              <a:off x="295" y="4061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19" name="Line 63"/>
            <p:cNvSpPr>
              <a:spLocks noChangeShapeType="1"/>
            </p:cNvSpPr>
            <p:nvPr/>
          </p:nvSpPr>
          <p:spPr bwMode="auto">
            <a:xfrm>
              <a:off x="295" y="4065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0" name="Line 64"/>
            <p:cNvSpPr>
              <a:spLocks noChangeShapeType="1"/>
            </p:cNvSpPr>
            <p:nvPr/>
          </p:nvSpPr>
          <p:spPr bwMode="auto">
            <a:xfrm>
              <a:off x="295" y="4070"/>
              <a:ext cx="472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1" name="Line 65"/>
            <p:cNvSpPr>
              <a:spLocks noChangeShapeType="1"/>
            </p:cNvSpPr>
            <p:nvPr/>
          </p:nvSpPr>
          <p:spPr bwMode="auto">
            <a:xfrm>
              <a:off x="295" y="4074"/>
              <a:ext cx="472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2" name="Rectangle 66"/>
            <p:cNvSpPr>
              <a:spLocks noChangeArrowheads="1"/>
            </p:cNvSpPr>
            <p:nvPr/>
          </p:nvSpPr>
          <p:spPr bwMode="auto">
            <a:xfrm>
              <a:off x="4925" y="3903"/>
              <a:ext cx="78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23" name="Freeform 67"/>
            <p:cNvSpPr>
              <a:spLocks/>
            </p:cNvSpPr>
            <p:nvPr/>
          </p:nvSpPr>
          <p:spPr bwMode="auto">
            <a:xfrm>
              <a:off x="4969" y="4024"/>
              <a:ext cx="41" cy="92"/>
            </a:xfrm>
            <a:custGeom>
              <a:avLst/>
              <a:gdLst>
                <a:gd name="T0" fmla="*/ 0 w 41"/>
                <a:gd name="T1" fmla="*/ 0 h 92"/>
                <a:gd name="T2" fmla="*/ 41 w 41"/>
                <a:gd name="T3" fmla="*/ 46 h 92"/>
                <a:gd name="T4" fmla="*/ 0 w 41"/>
                <a:gd name="T5" fmla="*/ 92 h 92"/>
                <a:gd name="T6" fmla="*/ 0 w 41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92"/>
                <a:gd name="T14" fmla="*/ 41 w 41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92">
                  <a:moveTo>
                    <a:pt x="0" y="0"/>
                  </a:moveTo>
                  <a:lnTo>
                    <a:pt x="41" y="46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724" name="Line 68"/>
            <p:cNvSpPr>
              <a:spLocks noChangeShapeType="1"/>
            </p:cNvSpPr>
            <p:nvPr/>
          </p:nvSpPr>
          <p:spPr bwMode="auto">
            <a:xfrm flipV="1">
              <a:off x="809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5" name="Line 69"/>
            <p:cNvSpPr>
              <a:spLocks noChangeShapeType="1"/>
            </p:cNvSpPr>
            <p:nvPr/>
          </p:nvSpPr>
          <p:spPr bwMode="auto">
            <a:xfrm flipV="1">
              <a:off x="813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6" name="Line 70"/>
            <p:cNvSpPr>
              <a:spLocks noChangeShapeType="1"/>
            </p:cNvSpPr>
            <p:nvPr/>
          </p:nvSpPr>
          <p:spPr bwMode="auto">
            <a:xfrm flipV="1">
              <a:off x="817" y="2625"/>
              <a:ext cx="1" cy="168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7" name="Line 71"/>
            <p:cNvSpPr>
              <a:spLocks noChangeShapeType="1"/>
            </p:cNvSpPr>
            <p:nvPr/>
          </p:nvSpPr>
          <p:spPr bwMode="auto">
            <a:xfrm flipV="1">
              <a:off x="820" y="2625"/>
              <a:ext cx="1" cy="16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28" name="Rectangle 72"/>
            <p:cNvSpPr>
              <a:spLocks noChangeArrowheads="1"/>
            </p:cNvSpPr>
            <p:nvPr/>
          </p:nvSpPr>
          <p:spPr bwMode="auto">
            <a:xfrm>
              <a:off x="869" y="2617"/>
              <a:ext cx="78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29" name="Freeform 73"/>
            <p:cNvSpPr>
              <a:spLocks/>
            </p:cNvSpPr>
            <p:nvPr/>
          </p:nvSpPr>
          <p:spPr bwMode="auto">
            <a:xfrm>
              <a:off x="776" y="2629"/>
              <a:ext cx="81" cy="46"/>
            </a:xfrm>
            <a:custGeom>
              <a:avLst/>
              <a:gdLst>
                <a:gd name="T0" fmla="*/ 0 w 81"/>
                <a:gd name="T1" fmla="*/ 46 h 46"/>
                <a:gd name="T2" fmla="*/ 41 w 81"/>
                <a:gd name="T3" fmla="*/ 0 h 46"/>
                <a:gd name="T4" fmla="*/ 81 w 81"/>
                <a:gd name="T5" fmla="*/ 46 h 46"/>
                <a:gd name="T6" fmla="*/ 0 w 81"/>
                <a:gd name="T7" fmla="*/ 46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"/>
                <a:gd name="T13" fmla="*/ 0 h 46"/>
                <a:gd name="T14" fmla="*/ 81 w 81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" h="46">
                  <a:moveTo>
                    <a:pt x="0" y="46"/>
                  </a:moveTo>
                  <a:lnTo>
                    <a:pt x="41" y="0"/>
                  </a:lnTo>
                  <a:lnTo>
                    <a:pt x="81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730" name="Rectangle 74"/>
            <p:cNvSpPr>
              <a:spLocks noChangeArrowheads="1"/>
            </p:cNvSpPr>
            <p:nvPr/>
          </p:nvSpPr>
          <p:spPr bwMode="auto">
            <a:xfrm>
              <a:off x="292" y="2625"/>
              <a:ext cx="4725" cy="1691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1" name="Rectangle 75"/>
            <p:cNvSpPr>
              <a:spLocks noChangeArrowheads="1"/>
            </p:cNvSpPr>
            <p:nvPr/>
          </p:nvSpPr>
          <p:spPr bwMode="auto">
            <a:xfrm>
              <a:off x="832" y="4107"/>
              <a:ext cx="8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2" name="Line 76"/>
            <p:cNvSpPr>
              <a:spLocks noChangeShapeType="1"/>
            </p:cNvSpPr>
            <p:nvPr/>
          </p:nvSpPr>
          <p:spPr bwMode="auto">
            <a:xfrm>
              <a:off x="1863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33" name="Rectangle 77"/>
            <p:cNvSpPr>
              <a:spLocks noChangeArrowheads="1"/>
            </p:cNvSpPr>
            <p:nvPr/>
          </p:nvSpPr>
          <p:spPr bwMode="auto">
            <a:xfrm>
              <a:off x="1793" y="4107"/>
              <a:ext cx="1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4" name="Line 78"/>
            <p:cNvSpPr>
              <a:spLocks noChangeShapeType="1"/>
            </p:cNvSpPr>
            <p:nvPr/>
          </p:nvSpPr>
          <p:spPr bwMode="auto">
            <a:xfrm>
              <a:off x="2910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35" name="Rectangle 79"/>
            <p:cNvSpPr>
              <a:spLocks noChangeArrowheads="1"/>
            </p:cNvSpPr>
            <p:nvPr/>
          </p:nvSpPr>
          <p:spPr bwMode="auto">
            <a:xfrm>
              <a:off x="2913" y="410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6" name="Line 80"/>
            <p:cNvSpPr>
              <a:spLocks noChangeShapeType="1"/>
            </p:cNvSpPr>
            <p:nvPr/>
          </p:nvSpPr>
          <p:spPr bwMode="auto">
            <a:xfrm>
              <a:off x="3956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37" name="Rectangle 81"/>
            <p:cNvSpPr>
              <a:spLocks noChangeArrowheads="1"/>
            </p:cNvSpPr>
            <p:nvPr/>
          </p:nvSpPr>
          <p:spPr bwMode="auto">
            <a:xfrm>
              <a:off x="3886" y="4107"/>
              <a:ext cx="1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38" name="Line 82"/>
            <p:cNvSpPr>
              <a:spLocks noChangeShapeType="1"/>
            </p:cNvSpPr>
            <p:nvPr/>
          </p:nvSpPr>
          <p:spPr bwMode="auto">
            <a:xfrm>
              <a:off x="5003" y="4036"/>
              <a:ext cx="1" cy="7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39" name="Rectangle 83"/>
            <p:cNvSpPr>
              <a:spLocks noChangeArrowheads="1"/>
            </p:cNvSpPr>
            <p:nvPr/>
          </p:nvSpPr>
          <p:spPr bwMode="auto">
            <a:xfrm>
              <a:off x="4962" y="4107"/>
              <a:ext cx="13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0" name="Rectangle 84"/>
            <p:cNvSpPr>
              <a:spLocks noChangeArrowheads="1"/>
            </p:cNvSpPr>
            <p:nvPr/>
          </p:nvSpPr>
          <p:spPr bwMode="auto">
            <a:xfrm>
              <a:off x="732" y="3777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1" name="Line 85"/>
            <p:cNvSpPr>
              <a:spLocks noChangeShapeType="1"/>
            </p:cNvSpPr>
            <p:nvPr/>
          </p:nvSpPr>
          <p:spPr bwMode="auto">
            <a:xfrm>
              <a:off x="787" y="3832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42" name="Rectangle 86"/>
            <p:cNvSpPr>
              <a:spLocks noChangeArrowheads="1"/>
            </p:cNvSpPr>
            <p:nvPr/>
          </p:nvSpPr>
          <p:spPr bwMode="auto">
            <a:xfrm>
              <a:off x="732" y="3535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3" name="Line 87"/>
            <p:cNvSpPr>
              <a:spLocks noChangeShapeType="1"/>
            </p:cNvSpPr>
            <p:nvPr/>
          </p:nvSpPr>
          <p:spPr bwMode="auto">
            <a:xfrm>
              <a:off x="787" y="3590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44" name="Rectangle 88"/>
            <p:cNvSpPr>
              <a:spLocks noChangeArrowheads="1"/>
            </p:cNvSpPr>
            <p:nvPr/>
          </p:nvSpPr>
          <p:spPr bwMode="auto">
            <a:xfrm>
              <a:off x="732" y="3297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5" name="Line 89"/>
            <p:cNvSpPr>
              <a:spLocks noChangeShapeType="1"/>
            </p:cNvSpPr>
            <p:nvPr/>
          </p:nvSpPr>
          <p:spPr bwMode="auto">
            <a:xfrm>
              <a:off x="787" y="3352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46" name="Rectangle 90"/>
            <p:cNvSpPr>
              <a:spLocks noChangeArrowheads="1"/>
            </p:cNvSpPr>
            <p:nvPr/>
          </p:nvSpPr>
          <p:spPr bwMode="auto">
            <a:xfrm>
              <a:off x="732" y="3055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7" name="Line 91"/>
            <p:cNvSpPr>
              <a:spLocks noChangeShapeType="1"/>
            </p:cNvSpPr>
            <p:nvPr/>
          </p:nvSpPr>
          <p:spPr bwMode="auto">
            <a:xfrm>
              <a:off x="787" y="3109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48" name="Rectangle 92"/>
            <p:cNvSpPr>
              <a:spLocks noChangeArrowheads="1"/>
            </p:cNvSpPr>
            <p:nvPr/>
          </p:nvSpPr>
          <p:spPr bwMode="auto">
            <a:xfrm>
              <a:off x="732" y="2817"/>
              <a:ext cx="9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49" name="Line 93"/>
            <p:cNvSpPr>
              <a:spLocks noChangeShapeType="1"/>
            </p:cNvSpPr>
            <p:nvPr/>
          </p:nvSpPr>
          <p:spPr bwMode="auto">
            <a:xfrm>
              <a:off x="787" y="2871"/>
              <a:ext cx="6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50" name="Rectangle 95"/>
            <p:cNvSpPr>
              <a:spLocks noChangeArrowheads="1"/>
            </p:cNvSpPr>
            <p:nvPr/>
          </p:nvSpPr>
          <p:spPr bwMode="auto">
            <a:xfrm>
              <a:off x="292" y="2625"/>
              <a:ext cx="4725" cy="1691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01" name="Freeform 94"/>
          <p:cNvSpPr>
            <a:spLocks/>
          </p:cNvSpPr>
          <p:nvPr/>
        </p:nvSpPr>
        <p:spPr bwMode="auto">
          <a:xfrm>
            <a:off x="1327150" y="4465638"/>
            <a:ext cx="1660525" cy="1525587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" name="Freeform 94"/>
          <p:cNvSpPr>
            <a:spLocks/>
          </p:cNvSpPr>
          <p:nvPr/>
        </p:nvSpPr>
        <p:spPr bwMode="auto">
          <a:xfrm>
            <a:off x="2989263" y="4473575"/>
            <a:ext cx="1660525" cy="1525588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" name="Freeform 94"/>
          <p:cNvSpPr>
            <a:spLocks/>
          </p:cNvSpPr>
          <p:nvPr/>
        </p:nvSpPr>
        <p:spPr bwMode="auto">
          <a:xfrm>
            <a:off x="4649788" y="4451350"/>
            <a:ext cx="1660525" cy="1525588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4" name="Freeform 94"/>
          <p:cNvSpPr>
            <a:spLocks/>
          </p:cNvSpPr>
          <p:nvPr/>
        </p:nvSpPr>
        <p:spPr bwMode="auto">
          <a:xfrm>
            <a:off x="6310313" y="4451350"/>
            <a:ext cx="1660525" cy="1525588"/>
          </a:xfrm>
          <a:custGeom>
            <a:avLst/>
            <a:gdLst>
              <a:gd name="T0" fmla="*/ 2147483646 w 283"/>
              <a:gd name="T1" fmla="*/ 2147483646 h 230"/>
              <a:gd name="T2" fmla="*/ 2147483646 w 283"/>
              <a:gd name="T3" fmla="*/ 2147483646 h 230"/>
              <a:gd name="T4" fmla="*/ 2147483646 w 283"/>
              <a:gd name="T5" fmla="*/ 2147483646 h 230"/>
              <a:gd name="T6" fmla="*/ 2147483646 w 283"/>
              <a:gd name="T7" fmla="*/ 2147483646 h 230"/>
              <a:gd name="T8" fmla="*/ 2147483646 w 283"/>
              <a:gd name="T9" fmla="*/ 2147483646 h 230"/>
              <a:gd name="T10" fmla="*/ 2147483646 w 283"/>
              <a:gd name="T11" fmla="*/ 2147483646 h 230"/>
              <a:gd name="T12" fmla="*/ 2147483646 w 283"/>
              <a:gd name="T13" fmla="*/ 2147483646 h 230"/>
              <a:gd name="T14" fmla="*/ 2147483646 w 283"/>
              <a:gd name="T15" fmla="*/ 2147483646 h 230"/>
              <a:gd name="T16" fmla="*/ 2147483646 w 283"/>
              <a:gd name="T17" fmla="*/ 2147483646 h 230"/>
              <a:gd name="T18" fmla="*/ 2147483646 w 283"/>
              <a:gd name="T19" fmla="*/ 2147483646 h 230"/>
              <a:gd name="T20" fmla="*/ 2147483646 w 283"/>
              <a:gd name="T21" fmla="*/ 2147483646 h 230"/>
              <a:gd name="T22" fmla="*/ 2147483646 w 283"/>
              <a:gd name="T23" fmla="*/ 0 h 230"/>
              <a:gd name="T24" fmla="*/ 2147483646 w 283"/>
              <a:gd name="T25" fmla="*/ 0 h 230"/>
              <a:gd name="T26" fmla="*/ 2147483646 w 283"/>
              <a:gd name="T27" fmla="*/ 2147483646 h 230"/>
              <a:gd name="T28" fmla="*/ 2147483646 w 283"/>
              <a:gd name="T29" fmla="*/ 2147483646 h 230"/>
              <a:gd name="T30" fmla="*/ 2147483646 w 283"/>
              <a:gd name="T31" fmla="*/ 2147483646 h 230"/>
              <a:gd name="T32" fmla="*/ 2147483646 w 283"/>
              <a:gd name="T33" fmla="*/ 2147483646 h 230"/>
              <a:gd name="T34" fmla="*/ 2147483646 w 283"/>
              <a:gd name="T35" fmla="*/ 2147483646 h 230"/>
              <a:gd name="T36" fmla="*/ 2147483646 w 283"/>
              <a:gd name="T37" fmla="*/ 2147483646 h 230"/>
              <a:gd name="T38" fmla="*/ 2147483646 w 283"/>
              <a:gd name="T39" fmla="*/ 2147483646 h 230"/>
              <a:gd name="T40" fmla="*/ 2147483646 w 283"/>
              <a:gd name="T41" fmla="*/ 2147483646 h 230"/>
              <a:gd name="T42" fmla="*/ 2147483646 w 283"/>
              <a:gd name="T43" fmla="*/ 2147483646 h 230"/>
              <a:gd name="T44" fmla="*/ 2147483646 w 283"/>
              <a:gd name="T45" fmla="*/ 2147483646 h 230"/>
              <a:gd name="T46" fmla="*/ 2147483646 w 283"/>
              <a:gd name="T47" fmla="*/ 2147483646 h 230"/>
              <a:gd name="T48" fmla="*/ 2147483646 w 283"/>
              <a:gd name="T49" fmla="*/ 2147483646 h 230"/>
              <a:gd name="T50" fmla="*/ 2147483646 w 283"/>
              <a:gd name="T51" fmla="*/ 2147483646 h 230"/>
              <a:gd name="T52" fmla="*/ 2147483646 w 283"/>
              <a:gd name="T53" fmla="*/ 2147483646 h 230"/>
              <a:gd name="T54" fmla="*/ 2147483646 w 283"/>
              <a:gd name="T55" fmla="*/ 2147483646 h 230"/>
              <a:gd name="T56" fmla="*/ 2147483646 w 283"/>
              <a:gd name="T57" fmla="*/ 2147483646 h 230"/>
              <a:gd name="T58" fmla="*/ 2147483646 w 283"/>
              <a:gd name="T59" fmla="*/ 2147483646 h 230"/>
              <a:gd name="T60" fmla="*/ 2147483646 w 283"/>
              <a:gd name="T61" fmla="*/ 2147483646 h 230"/>
              <a:gd name="T62" fmla="*/ 2147483646 w 283"/>
              <a:gd name="T63" fmla="*/ 2147483646 h 230"/>
              <a:gd name="T64" fmla="*/ 2147483646 w 283"/>
              <a:gd name="T65" fmla="*/ 2147483646 h 230"/>
              <a:gd name="T66" fmla="*/ 2147483646 w 283"/>
              <a:gd name="T67" fmla="*/ 2147483646 h 230"/>
              <a:gd name="T68" fmla="*/ 2147483646 w 283"/>
              <a:gd name="T69" fmla="*/ 2147483646 h 230"/>
              <a:gd name="T70" fmla="*/ 2147483646 w 283"/>
              <a:gd name="T71" fmla="*/ 2147483646 h 230"/>
              <a:gd name="T72" fmla="*/ 2147483646 w 283"/>
              <a:gd name="T73" fmla="*/ 2147483646 h 230"/>
              <a:gd name="T74" fmla="*/ 2147483646 w 283"/>
              <a:gd name="T75" fmla="*/ 2147483646 h 230"/>
              <a:gd name="T76" fmla="*/ 2147483646 w 283"/>
              <a:gd name="T77" fmla="*/ 2147483646 h 230"/>
              <a:gd name="T78" fmla="*/ 2147483646 w 283"/>
              <a:gd name="T79" fmla="*/ 2147483646 h 230"/>
              <a:gd name="T80" fmla="*/ 2147483646 w 283"/>
              <a:gd name="T81" fmla="*/ 2147483646 h 230"/>
              <a:gd name="T82" fmla="*/ 2147483646 w 283"/>
              <a:gd name="T83" fmla="*/ 2147483646 h 230"/>
              <a:gd name="T84" fmla="*/ 2147483646 w 283"/>
              <a:gd name="T85" fmla="*/ 2147483646 h 230"/>
              <a:gd name="T86" fmla="*/ 2147483646 w 283"/>
              <a:gd name="T87" fmla="*/ 2147483646 h 230"/>
              <a:gd name="T88" fmla="*/ 2147483646 w 283"/>
              <a:gd name="T89" fmla="*/ 2147483646 h 230"/>
              <a:gd name="T90" fmla="*/ 2147483646 w 283"/>
              <a:gd name="T91" fmla="*/ 2147483646 h 230"/>
              <a:gd name="T92" fmla="*/ 2147483646 w 283"/>
              <a:gd name="T93" fmla="*/ 2147483646 h 2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83"/>
              <a:gd name="T142" fmla="*/ 0 h 230"/>
              <a:gd name="T143" fmla="*/ 283 w 283"/>
              <a:gd name="T144" fmla="*/ 230 h 23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83" h="230">
                <a:moveTo>
                  <a:pt x="0" y="115"/>
                </a:moveTo>
                <a:lnTo>
                  <a:pt x="2" y="110"/>
                </a:lnTo>
                <a:lnTo>
                  <a:pt x="4" y="104"/>
                </a:lnTo>
                <a:lnTo>
                  <a:pt x="6" y="99"/>
                </a:lnTo>
                <a:lnTo>
                  <a:pt x="8" y="94"/>
                </a:lnTo>
                <a:lnTo>
                  <a:pt x="10" y="89"/>
                </a:lnTo>
                <a:lnTo>
                  <a:pt x="12" y="84"/>
                </a:lnTo>
                <a:lnTo>
                  <a:pt x="14" y="79"/>
                </a:lnTo>
                <a:lnTo>
                  <a:pt x="16" y="75"/>
                </a:lnTo>
                <a:lnTo>
                  <a:pt x="18" y="70"/>
                </a:lnTo>
                <a:lnTo>
                  <a:pt x="20" y="65"/>
                </a:lnTo>
                <a:lnTo>
                  <a:pt x="22" y="61"/>
                </a:lnTo>
                <a:lnTo>
                  <a:pt x="24" y="56"/>
                </a:lnTo>
                <a:lnTo>
                  <a:pt x="26" y="52"/>
                </a:lnTo>
                <a:lnTo>
                  <a:pt x="28" y="48"/>
                </a:lnTo>
                <a:lnTo>
                  <a:pt x="30" y="44"/>
                </a:lnTo>
                <a:lnTo>
                  <a:pt x="32" y="40"/>
                </a:lnTo>
                <a:lnTo>
                  <a:pt x="34" y="36"/>
                </a:lnTo>
                <a:lnTo>
                  <a:pt x="36" y="32"/>
                </a:lnTo>
                <a:lnTo>
                  <a:pt x="38" y="29"/>
                </a:lnTo>
                <a:lnTo>
                  <a:pt x="40" y="25"/>
                </a:lnTo>
                <a:lnTo>
                  <a:pt x="42" y="22"/>
                </a:lnTo>
                <a:lnTo>
                  <a:pt x="44" y="19"/>
                </a:lnTo>
                <a:lnTo>
                  <a:pt x="46" y="17"/>
                </a:lnTo>
                <a:lnTo>
                  <a:pt x="48" y="14"/>
                </a:lnTo>
                <a:lnTo>
                  <a:pt x="50" y="12"/>
                </a:lnTo>
                <a:lnTo>
                  <a:pt x="52" y="9"/>
                </a:lnTo>
                <a:lnTo>
                  <a:pt x="54" y="7"/>
                </a:lnTo>
                <a:lnTo>
                  <a:pt x="56" y="6"/>
                </a:lnTo>
                <a:lnTo>
                  <a:pt x="58" y="4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1"/>
                </a:lnTo>
                <a:lnTo>
                  <a:pt x="80" y="2"/>
                </a:lnTo>
                <a:lnTo>
                  <a:pt x="82" y="3"/>
                </a:lnTo>
                <a:lnTo>
                  <a:pt x="84" y="5"/>
                </a:lnTo>
                <a:lnTo>
                  <a:pt x="86" y="6"/>
                </a:lnTo>
                <a:lnTo>
                  <a:pt x="88" y="8"/>
                </a:lnTo>
                <a:lnTo>
                  <a:pt x="90" y="10"/>
                </a:lnTo>
                <a:lnTo>
                  <a:pt x="92" y="12"/>
                </a:lnTo>
                <a:lnTo>
                  <a:pt x="94" y="15"/>
                </a:lnTo>
                <a:lnTo>
                  <a:pt x="96" y="17"/>
                </a:lnTo>
                <a:lnTo>
                  <a:pt x="98" y="20"/>
                </a:lnTo>
                <a:lnTo>
                  <a:pt x="100" y="23"/>
                </a:lnTo>
                <a:lnTo>
                  <a:pt x="102" y="26"/>
                </a:lnTo>
                <a:lnTo>
                  <a:pt x="104" y="30"/>
                </a:lnTo>
                <a:lnTo>
                  <a:pt x="106" y="33"/>
                </a:lnTo>
                <a:lnTo>
                  <a:pt x="108" y="37"/>
                </a:lnTo>
                <a:lnTo>
                  <a:pt x="110" y="41"/>
                </a:lnTo>
                <a:lnTo>
                  <a:pt x="112" y="45"/>
                </a:lnTo>
                <a:lnTo>
                  <a:pt x="114" y="49"/>
                </a:lnTo>
                <a:lnTo>
                  <a:pt x="116" y="53"/>
                </a:lnTo>
                <a:lnTo>
                  <a:pt x="118" y="57"/>
                </a:lnTo>
                <a:lnTo>
                  <a:pt x="120" y="62"/>
                </a:lnTo>
                <a:lnTo>
                  <a:pt x="122" y="67"/>
                </a:lnTo>
                <a:lnTo>
                  <a:pt x="124" y="71"/>
                </a:lnTo>
                <a:lnTo>
                  <a:pt x="126" y="76"/>
                </a:lnTo>
                <a:lnTo>
                  <a:pt x="128" y="81"/>
                </a:lnTo>
                <a:lnTo>
                  <a:pt x="130" y="86"/>
                </a:lnTo>
                <a:lnTo>
                  <a:pt x="132" y="91"/>
                </a:lnTo>
                <a:lnTo>
                  <a:pt x="134" y="96"/>
                </a:lnTo>
                <a:lnTo>
                  <a:pt x="136" y="101"/>
                </a:lnTo>
                <a:lnTo>
                  <a:pt x="138" y="106"/>
                </a:lnTo>
                <a:lnTo>
                  <a:pt x="140" y="111"/>
                </a:lnTo>
                <a:lnTo>
                  <a:pt x="142" y="116"/>
                </a:lnTo>
                <a:lnTo>
                  <a:pt x="144" y="121"/>
                </a:lnTo>
                <a:lnTo>
                  <a:pt x="146" y="126"/>
                </a:lnTo>
                <a:lnTo>
                  <a:pt x="148" y="131"/>
                </a:lnTo>
                <a:lnTo>
                  <a:pt x="150" y="136"/>
                </a:lnTo>
                <a:lnTo>
                  <a:pt x="152" y="141"/>
                </a:lnTo>
                <a:lnTo>
                  <a:pt x="154" y="146"/>
                </a:lnTo>
                <a:lnTo>
                  <a:pt x="156" y="151"/>
                </a:lnTo>
                <a:lnTo>
                  <a:pt x="158" y="156"/>
                </a:lnTo>
                <a:lnTo>
                  <a:pt x="160" y="161"/>
                </a:lnTo>
                <a:lnTo>
                  <a:pt x="162" y="165"/>
                </a:lnTo>
                <a:lnTo>
                  <a:pt x="164" y="170"/>
                </a:lnTo>
                <a:lnTo>
                  <a:pt x="166" y="174"/>
                </a:lnTo>
                <a:lnTo>
                  <a:pt x="168" y="179"/>
                </a:lnTo>
                <a:lnTo>
                  <a:pt x="170" y="183"/>
                </a:lnTo>
                <a:lnTo>
                  <a:pt x="172" y="187"/>
                </a:lnTo>
                <a:lnTo>
                  <a:pt x="174" y="191"/>
                </a:lnTo>
                <a:lnTo>
                  <a:pt x="176" y="195"/>
                </a:lnTo>
                <a:lnTo>
                  <a:pt x="178" y="198"/>
                </a:lnTo>
                <a:lnTo>
                  <a:pt x="180" y="202"/>
                </a:lnTo>
                <a:lnTo>
                  <a:pt x="182" y="205"/>
                </a:lnTo>
                <a:lnTo>
                  <a:pt x="184" y="208"/>
                </a:lnTo>
                <a:lnTo>
                  <a:pt x="186" y="211"/>
                </a:lnTo>
                <a:lnTo>
                  <a:pt x="188" y="214"/>
                </a:lnTo>
                <a:lnTo>
                  <a:pt x="190" y="216"/>
                </a:lnTo>
                <a:lnTo>
                  <a:pt x="192" y="218"/>
                </a:lnTo>
                <a:lnTo>
                  <a:pt x="194" y="221"/>
                </a:lnTo>
                <a:lnTo>
                  <a:pt x="196" y="223"/>
                </a:lnTo>
                <a:lnTo>
                  <a:pt x="198" y="224"/>
                </a:lnTo>
                <a:lnTo>
                  <a:pt x="200" y="226"/>
                </a:lnTo>
                <a:lnTo>
                  <a:pt x="202" y="227"/>
                </a:lnTo>
                <a:lnTo>
                  <a:pt x="204" y="228"/>
                </a:lnTo>
                <a:lnTo>
                  <a:pt x="206" y="229"/>
                </a:lnTo>
                <a:lnTo>
                  <a:pt x="208" y="229"/>
                </a:lnTo>
                <a:lnTo>
                  <a:pt x="210" y="230"/>
                </a:lnTo>
                <a:lnTo>
                  <a:pt x="212" y="230"/>
                </a:lnTo>
                <a:lnTo>
                  <a:pt x="214" y="230"/>
                </a:lnTo>
                <a:lnTo>
                  <a:pt x="216" y="229"/>
                </a:lnTo>
                <a:lnTo>
                  <a:pt x="218" y="229"/>
                </a:lnTo>
                <a:lnTo>
                  <a:pt x="220" y="228"/>
                </a:lnTo>
                <a:lnTo>
                  <a:pt x="222" y="227"/>
                </a:lnTo>
                <a:lnTo>
                  <a:pt x="224" y="226"/>
                </a:lnTo>
                <a:lnTo>
                  <a:pt x="226" y="224"/>
                </a:lnTo>
                <a:lnTo>
                  <a:pt x="228" y="223"/>
                </a:lnTo>
                <a:lnTo>
                  <a:pt x="230" y="221"/>
                </a:lnTo>
                <a:lnTo>
                  <a:pt x="232" y="219"/>
                </a:lnTo>
                <a:lnTo>
                  <a:pt x="234" y="217"/>
                </a:lnTo>
                <a:lnTo>
                  <a:pt x="236" y="214"/>
                </a:lnTo>
                <a:lnTo>
                  <a:pt x="238" y="211"/>
                </a:lnTo>
                <a:lnTo>
                  <a:pt x="240" y="209"/>
                </a:lnTo>
                <a:lnTo>
                  <a:pt x="242" y="206"/>
                </a:lnTo>
                <a:lnTo>
                  <a:pt x="244" y="202"/>
                </a:lnTo>
                <a:lnTo>
                  <a:pt x="246" y="199"/>
                </a:lnTo>
                <a:lnTo>
                  <a:pt x="248" y="195"/>
                </a:lnTo>
                <a:lnTo>
                  <a:pt x="250" y="192"/>
                </a:lnTo>
                <a:lnTo>
                  <a:pt x="252" y="188"/>
                </a:lnTo>
                <a:lnTo>
                  <a:pt x="254" y="184"/>
                </a:lnTo>
                <a:lnTo>
                  <a:pt x="256" y="179"/>
                </a:lnTo>
                <a:lnTo>
                  <a:pt x="258" y="175"/>
                </a:lnTo>
                <a:lnTo>
                  <a:pt x="260" y="171"/>
                </a:lnTo>
                <a:lnTo>
                  <a:pt x="262" y="166"/>
                </a:lnTo>
                <a:lnTo>
                  <a:pt x="264" y="162"/>
                </a:lnTo>
                <a:lnTo>
                  <a:pt x="266" y="157"/>
                </a:lnTo>
                <a:lnTo>
                  <a:pt x="268" y="152"/>
                </a:lnTo>
                <a:lnTo>
                  <a:pt x="270" y="147"/>
                </a:lnTo>
                <a:lnTo>
                  <a:pt x="272" y="142"/>
                </a:lnTo>
                <a:lnTo>
                  <a:pt x="274" y="137"/>
                </a:lnTo>
                <a:lnTo>
                  <a:pt x="276" y="132"/>
                </a:lnTo>
                <a:lnTo>
                  <a:pt x="278" y="127"/>
                </a:lnTo>
                <a:lnTo>
                  <a:pt x="280" y="122"/>
                </a:lnTo>
                <a:lnTo>
                  <a:pt x="282" y="117"/>
                </a:lnTo>
                <a:lnTo>
                  <a:pt x="283" y="114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67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01" grpId="0" animBg="1"/>
      <p:bldP spid="102" grpId="0" animBg="1"/>
      <p:bldP spid="103" grpId="0" animBg="1"/>
      <p:bldP spid="10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50163" cy="6127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Review II) Converting Degrees to Radians:</a:t>
            </a:r>
          </a:p>
        </p:txBody>
      </p:sp>
      <p:sp>
        <p:nvSpPr>
          <p:cNvPr id="309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77913"/>
            <a:ext cx="8113713" cy="873125"/>
          </a:xfrm>
        </p:spPr>
        <p:txBody>
          <a:bodyPr/>
          <a:lstStyle/>
          <a:p>
            <a:r>
              <a:rPr lang="en-CA" altLang="en-US" sz="2200" dirty="0"/>
              <a:t>Angles in degrees will correspond with a value in radians</a:t>
            </a:r>
          </a:p>
          <a:p>
            <a:r>
              <a:rPr lang="en-CA" altLang="en-US" sz="2200" dirty="0"/>
              <a:t>Radians can be written as a fraction or a multiple of </a:t>
            </a:r>
            <a:r>
              <a:rPr lang="el-GR" altLang="en-US" sz="2200" dirty="0"/>
              <a:t>π</a:t>
            </a:r>
            <a:endParaRPr lang="en-CA" altLang="en-US" sz="22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82638" y="2105025"/>
          <a:ext cx="3292475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727200" imgH="4267200" progId="Equation.DSMT4">
                  <p:embed/>
                </p:oleObj>
              </mc:Choice>
              <mc:Fallback>
                <p:oleObj name="Equation" r:id="rId4" imgW="1727200" imgH="42672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105025"/>
                        <a:ext cx="3292475" cy="441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71575" y="2303463"/>
          <a:ext cx="431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303463"/>
                        <a:ext cx="4318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87425" y="2824163"/>
          <a:ext cx="6175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824163"/>
                        <a:ext cx="6175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92188" y="3317875"/>
          <a:ext cx="647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66469" imgH="241091" progId="Equation.DSMT4">
                  <p:embed/>
                </p:oleObj>
              </mc:Choice>
              <mc:Fallback>
                <p:oleObj name="Equation" r:id="rId10" imgW="266469" imgH="241091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317875"/>
                        <a:ext cx="647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98538" y="3867150"/>
          <a:ext cx="647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66469" imgH="241091" progId="Equation.DSMT4">
                  <p:embed/>
                </p:oleObj>
              </mc:Choice>
              <mc:Fallback>
                <p:oleObj name="Equation" r:id="rId12" imgW="266469" imgH="241091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867150"/>
                        <a:ext cx="647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019175" y="4373563"/>
          <a:ext cx="6175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53890" imgH="241195" progId="Equation.DSMT4">
                  <p:embed/>
                </p:oleObj>
              </mc:Choice>
              <mc:Fallback>
                <p:oleObj name="Equation" r:id="rId14" imgW="253890" imgH="241195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373563"/>
                        <a:ext cx="6175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881063" y="4894263"/>
          <a:ext cx="8016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30057" imgH="241195" progId="Equation.DSMT4">
                  <p:embed/>
                </p:oleObj>
              </mc:Choice>
              <mc:Fallback>
                <p:oleObj name="Equation" r:id="rId16" imgW="330057" imgH="241195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894263"/>
                        <a:ext cx="8016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849313" y="5389563"/>
          <a:ext cx="8334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389563"/>
                        <a:ext cx="8334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857250" y="5924550"/>
          <a:ext cx="8334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924550"/>
                        <a:ext cx="83343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727200" y="2890838"/>
          <a:ext cx="565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508000" imgH="469900" progId="Equation.DSMT4">
                  <p:embed/>
                </p:oleObj>
              </mc:Choice>
              <mc:Fallback>
                <p:oleObj name="Equation" r:id="rId22" imgW="508000" imgH="46990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890838"/>
                        <a:ext cx="565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738313" y="3438525"/>
          <a:ext cx="5635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508000" imgH="469900" progId="Equation.DSMT4">
                  <p:embed/>
                </p:oleObj>
              </mc:Choice>
              <mc:Fallback>
                <p:oleObj name="Equation" r:id="rId24" imgW="508000" imgH="46990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438525"/>
                        <a:ext cx="5635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016250" y="3360738"/>
          <a:ext cx="311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64885" imgH="317087" progId="Equation.DSMT4">
                  <p:embed/>
                </p:oleObj>
              </mc:Choice>
              <mc:Fallback>
                <p:oleObj name="Equation" r:id="rId26" imgW="164885" imgH="317087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360738"/>
                        <a:ext cx="311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017838" y="2844800"/>
          <a:ext cx="3127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64885" imgH="317087" progId="Equation.DSMT4">
                  <p:embed/>
                </p:oleObj>
              </mc:Choice>
              <mc:Fallback>
                <p:oleObj name="Equation" r:id="rId28" imgW="164885" imgH="317087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844800"/>
                        <a:ext cx="3127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727200" y="3959225"/>
          <a:ext cx="5635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508000" imgH="469900" progId="Equation.DSMT4">
                  <p:embed/>
                </p:oleObj>
              </mc:Choice>
              <mc:Fallback>
                <p:oleObj name="Equation" r:id="rId30" imgW="508000" imgH="46990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959225"/>
                        <a:ext cx="5635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3003550" y="3881438"/>
          <a:ext cx="3127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164885" imgH="317087" progId="Equation.DSMT4">
                  <p:embed/>
                </p:oleObj>
              </mc:Choice>
              <mc:Fallback>
                <p:oleObj name="Equation" r:id="rId32" imgW="164885" imgH="317087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881438"/>
                        <a:ext cx="3127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28788" y="4425950"/>
          <a:ext cx="5635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508000" imgH="469900" progId="Equation.DSMT4">
                  <p:embed/>
                </p:oleObj>
              </mc:Choice>
              <mc:Fallback>
                <p:oleObj name="Equation" r:id="rId34" imgW="508000" imgH="46990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4425950"/>
                        <a:ext cx="5635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3006725" y="4348163"/>
          <a:ext cx="312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164885" imgH="317087" progId="Equation.DSMT4">
                  <p:embed/>
                </p:oleObj>
              </mc:Choice>
              <mc:Fallback>
                <p:oleObj name="Equation" r:id="rId36" imgW="164885" imgH="317087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348163"/>
                        <a:ext cx="3127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746250" y="5099050"/>
          <a:ext cx="5064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457200" imgH="241300" progId="Equation.DSMT4">
                  <p:embed/>
                </p:oleObj>
              </mc:Choice>
              <mc:Fallback>
                <p:oleObj name="Equation" r:id="rId38" imgW="457200" imgH="241300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099050"/>
                        <a:ext cx="50641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2962275" y="5075238"/>
          <a:ext cx="4064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126725" imgH="126725" progId="Equation.DSMT4">
                  <p:embed/>
                </p:oleObj>
              </mc:Choice>
              <mc:Fallback>
                <p:oleObj name="Equation" r:id="rId40" imgW="126725" imgH="126725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075238"/>
                        <a:ext cx="4064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1641475" y="5502275"/>
          <a:ext cx="8048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723586" imgH="431613" progId="Equation.DSMT4">
                  <p:embed/>
                </p:oleObj>
              </mc:Choice>
              <mc:Fallback>
                <p:oleObj name="Equation" r:id="rId42" imgW="723586" imgH="431613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502275"/>
                        <a:ext cx="8048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2922588" y="5416550"/>
          <a:ext cx="407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215619" imgH="317087" progId="Equation.DSMT4">
                  <p:embed/>
                </p:oleObj>
              </mc:Choice>
              <mc:Fallback>
                <p:oleObj name="Equation" r:id="rId44" imgW="215619" imgH="317087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416550"/>
                        <a:ext cx="4079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630363" y="6073775"/>
          <a:ext cx="7762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698500" imgH="241300" progId="Equation.DSMT4">
                  <p:embed/>
                </p:oleObj>
              </mc:Choice>
              <mc:Fallback>
                <p:oleObj name="Equation" r:id="rId46" imgW="698500" imgH="241300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6073775"/>
                        <a:ext cx="7762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794000" y="6070600"/>
          <a:ext cx="6969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368140" imgH="177723" progId="Equation.DSMT4">
                  <p:embed/>
                </p:oleObj>
              </mc:Choice>
              <mc:Fallback>
                <p:oleObj name="Equation" r:id="rId48" imgW="368140" imgH="177723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6070600"/>
                        <a:ext cx="6969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257675" y="2376488"/>
            <a:ext cx="45180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j-lt"/>
              </a:rPr>
              <a:t>Since 180° is equal to </a:t>
            </a:r>
            <a:r>
              <a:rPr lang="el-GR" sz="2200" dirty="0">
                <a:latin typeface="+mj-lt"/>
              </a:rPr>
              <a:t>π</a:t>
            </a:r>
            <a:r>
              <a:rPr lang="en-CA" sz="2200" dirty="0">
                <a:latin typeface="+mj-lt"/>
              </a:rPr>
              <a:t> radians, angles in degrees that can be writte</a:t>
            </a:r>
            <a:r>
              <a:rPr lang="en-CA" sz="2200" dirty="0">
                <a:latin typeface="+mn-lt"/>
              </a:rPr>
              <a:t>n as a fraction of 180° can be converted in radians easily</a:t>
            </a:r>
            <a:r>
              <a:rPr lang="en-CA" sz="2200" dirty="0">
                <a:latin typeface="+mj-lt"/>
              </a:rPr>
              <a:t> </a:t>
            </a:r>
          </a:p>
        </p:txBody>
      </p:sp>
      <p:sp>
        <p:nvSpPr>
          <p:cNvPr id="15388" name="TextBox 28"/>
          <p:cNvSpPr txBox="1">
            <a:spLocks noChangeArrowheads="1"/>
          </p:cNvSpPr>
          <p:nvPr/>
        </p:nvSpPr>
        <p:spPr bwMode="auto">
          <a:xfrm>
            <a:off x="4979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sz="2000"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 Copyright All Rights Reserved.  Homework Depot  </a:t>
            </a:r>
            <a:r>
              <a:rPr lang="en-CA" altLang="en-US" sz="1000">
                <a:latin typeface="Arial" panose="020B0604020202020204" pitchFamily="34" charset="0"/>
                <a:hlinkClick r:id="rId50"/>
              </a:rPr>
              <a:t>www.BCMath.ca</a:t>
            </a:r>
            <a:r>
              <a:rPr lang="en-CA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4257675" y="4288423"/>
            <a:ext cx="4182478" cy="2117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altLang="en-US" dirty="0"/>
              <a:t>Another method for converting degrees into radians is by multiplying the fraction: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18271"/>
              </p:ext>
            </p:extLst>
          </p:nvPr>
        </p:nvGraphicFramePr>
        <p:xfrm>
          <a:off x="6516687" y="5416550"/>
          <a:ext cx="7381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1" imgW="368300" imgH="457200" progId="Equation.DSMT4">
                  <p:embed/>
                </p:oleObj>
              </mc:Choice>
              <mc:Fallback>
                <p:oleObj name="Equation" r:id="rId51" imgW="368300" imgH="4572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7" y="5416550"/>
                        <a:ext cx="73818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58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Review iii) What is Solv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sz="quarter" idx="1"/>
          </p:nvPr>
        </p:nvSpPr>
        <p:spPr>
          <a:xfrm>
            <a:off x="357188" y="1000125"/>
            <a:ext cx="8143875" cy="5473700"/>
          </a:xfrm>
        </p:spPr>
        <p:txBody>
          <a:bodyPr/>
          <a:lstStyle/>
          <a:p>
            <a:pPr eaLnBrk="1" hangingPunct="1"/>
            <a:r>
              <a:rPr lang="en-CA" altLang="en-US" dirty="0"/>
              <a:t>“</a:t>
            </a:r>
            <a:r>
              <a:rPr lang="en-CA" altLang="en-US" sz="2200" dirty="0"/>
              <a:t>Solving” means finding a value for the variable, so that both sides of an equation will be equal</a:t>
            </a:r>
          </a:p>
          <a:p>
            <a:pPr eaLnBrk="1" hangingPunct="1"/>
            <a:r>
              <a:rPr lang="en-CA" altLang="en-US" sz="2200" dirty="0"/>
              <a:t>There are several ways to solve a Trigonometric equation:</a:t>
            </a:r>
          </a:p>
          <a:p>
            <a:pPr eaLnBrk="1" hangingPunct="1"/>
            <a:r>
              <a:rPr lang="en-CA" altLang="en-US" sz="2200" dirty="0"/>
              <a:t>Algebraically:</a:t>
            </a:r>
          </a:p>
          <a:p>
            <a:pPr lvl="1" eaLnBrk="1" hangingPunct="1"/>
            <a:r>
              <a:rPr lang="en-CA" altLang="en-US" sz="1900" dirty="0"/>
              <a:t>Isolate the variable using BEDMAS</a:t>
            </a:r>
          </a:p>
          <a:p>
            <a:pPr lvl="1" eaLnBrk="1" hangingPunct="1"/>
            <a:r>
              <a:rPr lang="en-CA" altLang="en-US" sz="1900" dirty="0"/>
              <a:t>Use inverse trig. functions to find the solution(s)</a:t>
            </a:r>
          </a:p>
          <a:p>
            <a:pPr lvl="1" eaLnBrk="1" hangingPunct="1"/>
            <a:r>
              <a:rPr lang="en-CA" altLang="en-US" sz="1900" dirty="0"/>
              <a:t>There are usually two solutions within one cycle (CAST)</a:t>
            </a:r>
          </a:p>
          <a:p>
            <a:pPr lvl="1" eaLnBrk="1" hangingPunct="1"/>
            <a:r>
              <a:rPr lang="en-CA" altLang="en-US" sz="1900" dirty="0"/>
              <a:t>Use the reference angles to find the solution in standard position</a:t>
            </a:r>
            <a:br>
              <a:rPr lang="en-CA" altLang="en-US" sz="1900" dirty="0"/>
            </a:br>
            <a:endParaRPr lang="en-CA" altLang="en-US" sz="400" dirty="0"/>
          </a:p>
          <a:p>
            <a:pPr eaLnBrk="1" hangingPunct="1"/>
            <a:r>
              <a:rPr lang="en-CA" altLang="en-US" sz="2200" dirty="0"/>
              <a:t>Graphically:</a:t>
            </a:r>
          </a:p>
          <a:p>
            <a:pPr lvl="1" eaLnBrk="1" hangingPunct="1"/>
            <a:r>
              <a:rPr lang="en-CA" altLang="en-US" sz="1900" dirty="0"/>
              <a:t>Make Y</a:t>
            </a:r>
            <a:r>
              <a:rPr lang="en-CA" altLang="en-US" sz="1900" baseline="-25000" dirty="0"/>
              <a:t>1</a:t>
            </a:r>
            <a:r>
              <a:rPr lang="en-CA" altLang="en-US" sz="1900" dirty="0"/>
              <a:t> equal to one side of the function</a:t>
            </a:r>
          </a:p>
          <a:p>
            <a:pPr lvl="1" eaLnBrk="1" hangingPunct="1"/>
            <a:r>
              <a:rPr lang="en-CA" altLang="en-US" sz="1900" dirty="0"/>
              <a:t>Make Y</a:t>
            </a:r>
            <a:r>
              <a:rPr lang="en-CA" altLang="en-US" sz="1900" baseline="-25000" dirty="0"/>
              <a:t>2</a:t>
            </a:r>
            <a:r>
              <a:rPr lang="en-CA" altLang="en-US" sz="1900" dirty="0"/>
              <a:t> equal to the other side</a:t>
            </a:r>
          </a:p>
          <a:p>
            <a:pPr lvl="1" eaLnBrk="1" hangingPunct="1"/>
            <a:r>
              <a:rPr lang="en-CA" altLang="en-US" sz="1900" dirty="0"/>
              <a:t>Then find the points of intersection(s)</a:t>
            </a:r>
          </a:p>
          <a:p>
            <a:pPr lvl="1" eaLnBrk="1" hangingPunct="1"/>
            <a:r>
              <a:rPr lang="en-CA" altLang="en-US" sz="1900" dirty="0"/>
              <a:t>Points where the graph intersect </a:t>
            </a:r>
            <a:r>
              <a:rPr lang="en-CA" altLang="en-US" sz="1900" dirty="0">
                <a:sym typeface="Wingdings" panose="05000000000000000000" pitchFamily="2" charset="2"/>
              </a:rPr>
              <a:t> the x-coordinates are the solutions</a:t>
            </a:r>
            <a:endParaRPr lang="en-CA" altLang="en-US" sz="1900" dirty="0"/>
          </a:p>
          <a:p>
            <a:pPr eaLnBrk="1" hangingPunct="1"/>
            <a:endParaRPr lang="en-CA" altLang="en-US" sz="2200" dirty="0"/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166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863" y="130175"/>
            <a:ext cx="8189912" cy="5810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Ex: Solve the Equation for  0 ≤ </a:t>
            </a:r>
            <a:r>
              <a:rPr lang="el-GR" sz="2400" i="1" dirty="0"/>
              <a:t>θ</a:t>
            </a:r>
            <a:r>
              <a:rPr lang="en-CA" sz="2400" i="1" dirty="0"/>
              <a:t> </a:t>
            </a:r>
            <a:r>
              <a:rPr lang="en-CA" sz="2400" dirty="0"/>
              <a:t>≤ 3</a:t>
            </a:r>
            <a:r>
              <a:rPr lang="el-GR" sz="2400" dirty="0"/>
              <a:t>π</a:t>
            </a:r>
            <a:endParaRPr lang="en-CA" sz="2400" i="1" dirty="0"/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727075" y="965200"/>
          <a:ext cx="22002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16000" imgH="190500" progId="Equation.DSMT4">
                  <p:embed/>
                </p:oleObj>
              </mc:Choice>
              <mc:Fallback>
                <p:oleObj name="Equation" r:id="rId4" imgW="1016000" imgH="190500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965200"/>
                        <a:ext cx="22002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2076450" y="769938"/>
            <a:ext cx="246063" cy="1436687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982788" y="1547813"/>
          <a:ext cx="365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547813"/>
                        <a:ext cx="3651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904082" y="1223168"/>
            <a:ext cx="209550" cy="538163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871538" y="1589088"/>
          <a:ext cx="284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589088"/>
                        <a:ext cx="2841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116"/>
          <p:cNvGrpSpPr>
            <a:grpSpLocks noChangeAspect="1"/>
          </p:cNvGrpSpPr>
          <p:nvPr/>
        </p:nvGrpSpPr>
        <p:grpSpPr bwMode="auto">
          <a:xfrm>
            <a:off x="363538" y="2581275"/>
            <a:ext cx="4891087" cy="3919538"/>
            <a:chOff x="247" y="1663"/>
            <a:chExt cx="3246" cy="2469"/>
          </a:xfrm>
        </p:grpSpPr>
        <p:sp>
          <p:nvSpPr>
            <p:cNvPr id="14377" name="AutoShape 115"/>
            <p:cNvSpPr>
              <a:spLocks noChangeAspect="1" noChangeArrowheads="1" noTextEdit="1"/>
            </p:cNvSpPr>
            <p:nvPr/>
          </p:nvSpPr>
          <p:spPr bwMode="auto">
            <a:xfrm>
              <a:off x="247" y="1667"/>
              <a:ext cx="3246" cy="2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Rectangle 11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379" name="Line 118"/>
            <p:cNvSpPr>
              <a:spLocks noChangeShapeType="1"/>
            </p:cNvSpPr>
            <p:nvPr/>
          </p:nvSpPr>
          <p:spPr bwMode="auto">
            <a:xfrm flipV="1">
              <a:off x="35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119"/>
            <p:cNvSpPr>
              <a:spLocks noChangeShapeType="1"/>
            </p:cNvSpPr>
            <p:nvPr/>
          </p:nvSpPr>
          <p:spPr bwMode="auto">
            <a:xfrm flipV="1">
              <a:off x="35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120"/>
            <p:cNvSpPr>
              <a:spLocks noChangeShapeType="1"/>
            </p:cNvSpPr>
            <p:nvPr/>
          </p:nvSpPr>
          <p:spPr bwMode="auto">
            <a:xfrm flipV="1">
              <a:off x="55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121"/>
            <p:cNvSpPr>
              <a:spLocks noChangeShapeType="1"/>
            </p:cNvSpPr>
            <p:nvPr/>
          </p:nvSpPr>
          <p:spPr bwMode="auto">
            <a:xfrm flipV="1">
              <a:off x="55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122"/>
            <p:cNvSpPr>
              <a:spLocks noChangeShapeType="1"/>
            </p:cNvSpPr>
            <p:nvPr/>
          </p:nvSpPr>
          <p:spPr bwMode="auto">
            <a:xfrm flipV="1">
              <a:off x="94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123"/>
            <p:cNvSpPr>
              <a:spLocks noChangeShapeType="1"/>
            </p:cNvSpPr>
            <p:nvPr/>
          </p:nvSpPr>
          <p:spPr bwMode="auto">
            <a:xfrm flipV="1">
              <a:off x="9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124"/>
            <p:cNvSpPr>
              <a:spLocks noChangeShapeType="1"/>
            </p:cNvSpPr>
            <p:nvPr/>
          </p:nvSpPr>
          <p:spPr bwMode="auto">
            <a:xfrm flipV="1">
              <a:off x="11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125"/>
            <p:cNvSpPr>
              <a:spLocks noChangeShapeType="1"/>
            </p:cNvSpPr>
            <p:nvPr/>
          </p:nvSpPr>
          <p:spPr bwMode="auto">
            <a:xfrm flipV="1">
              <a:off x="114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126"/>
            <p:cNvSpPr>
              <a:spLocks noChangeShapeType="1"/>
            </p:cNvSpPr>
            <p:nvPr/>
          </p:nvSpPr>
          <p:spPr bwMode="auto">
            <a:xfrm flipV="1">
              <a:off x="133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127"/>
            <p:cNvSpPr>
              <a:spLocks noChangeShapeType="1"/>
            </p:cNvSpPr>
            <p:nvPr/>
          </p:nvSpPr>
          <p:spPr bwMode="auto">
            <a:xfrm flipV="1">
              <a:off x="13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128"/>
            <p:cNvSpPr>
              <a:spLocks noChangeShapeType="1"/>
            </p:cNvSpPr>
            <p:nvPr/>
          </p:nvSpPr>
          <p:spPr bwMode="auto">
            <a:xfrm flipV="1">
              <a:off x="153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129"/>
            <p:cNvSpPr>
              <a:spLocks noChangeShapeType="1"/>
            </p:cNvSpPr>
            <p:nvPr/>
          </p:nvSpPr>
          <p:spPr bwMode="auto">
            <a:xfrm flipV="1">
              <a:off x="153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130"/>
            <p:cNvSpPr>
              <a:spLocks noChangeShapeType="1"/>
            </p:cNvSpPr>
            <p:nvPr/>
          </p:nvSpPr>
          <p:spPr bwMode="auto">
            <a:xfrm flipV="1">
              <a:off x="172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131"/>
            <p:cNvSpPr>
              <a:spLocks noChangeShapeType="1"/>
            </p:cNvSpPr>
            <p:nvPr/>
          </p:nvSpPr>
          <p:spPr bwMode="auto">
            <a:xfrm flipV="1">
              <a:off x="172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132"/>
            <p:cNvSpPr>
              <a:spLocks noChangeShapeType="1"/>
            </p:cNvSpPr>
            <p:nvPr/>
          </p:nvSpPr>
          <p:spPr bwMode="auto">
            <a:xfrm flipV="1">
              <a:off x="192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133"/>
            <p:cNvSpPr>
              <a:spLocks noChangeShapeType="1"/>
            </p:cNvSpPr>
            <p:nvPr/>
          </p:nvSpPr>
          <p:spPr bwMode="auto">
            <a:xfrm flipV="1">
              <a:off x="192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134"/>
            <p:cNvSpPr>
              <a:spLocks noChangeShapeType="1"/>
            </p:cNvSpPr>
            <p:nvPr/>
          </p:nvSpPr>
          <p:spPr bwMode="auto">
            <a:xfrm flipV="1">
              <a:off x="211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135"/>
            <p:cNvSpPr>
              <a:spLocks noChangeShapeType="1"/>
            </p:cNvSpPr>
            <p:nvPr/>
          </p:nvSpPr>
          <p:spPr bwMode="auto">
            <a:xfrm flipV="1">
              <a:off x="211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136"/>
            <p:cNvSpPr>
              <a:spLocks noChangeShapeType="1"/>
            </p:cNvSpPr>
            <p:nvPr/>
          </p:nvSpPr>
          <p:spPr bwMode="auto">
            <a:xfrm flipV="1">
              <a:off x="231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137"/>
            <p:cNvSpPr>
              <a:spLocks noChangeShapeType="1"/>
            </p:cNvSpPr>
            <p:nvPr/>
          </p:nvSpPr>
          <p:spPr bwMode="auto">
            <a:xfrm flipV="1">
              <a:off x="231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138"/>
            <p:cNvSpPr>
              <a:spLocks noChangeShapeType="1"/>
            </p:cNvSpPr>
            <p:nvPr/>
          </p:nvSpPr>
          <p:spPr bwMode="auto">
            <a:xfrm flipV="1">
              <a:off x="250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139"/>
            <p:cNvSpPr>
              <a:spLocks noChangeShapeType="1"/>
            </p:cNvSpPr>
            <p:nvPr/>
          </p:nvSpPr>
          <p:spPr bwMode="auto">
            <a:xfrm flipV="1">
              <a:off x="250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140"/>
            <p:cNvSpPr>
              <a:spLocks noChangeShapeType="1"/>
            </p:cNvSpPr>
            <p:nvPr/>
          </p:nvSpPr>
          <p:spPr bwMode="auto">
            <a:xfrm flipV="1">
              <a:off x="270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141"/>
            <p:cNvSpPr>
              <a:spLocks noChangeShapeType="1"/>
            </p:cNvSpPr>
            <p:nvPr/>
          </p:nvSpPr>
          <p:spPr bwMode="auto">
            <a:xfrm flipV="1">
              <a:off x="270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142"/>
            <p:cNvSpPr>
              <a:spLocks noChangeShapeType="1"/>
            </p:cNvSpPr>
            <p:nvPr/>
          </p:nvSpPr>
          <p:spPr bwMode="auto">
            <a:xfrm flipV="1">
              <a:off x="289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143"/>
            <p:cNvSpPr>
              <a:spLocks noChangeShapeType="1"/>
            </p:cNvSpPr>
            <p:nvPr/>
          </p:nvSpPr>
          <p:spPr bwMode="auto">
            <a:xfrm flipV="1">
              <a:off x="290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144"/>
            <p:cNvSpPr>
              <a:spLocks noChangeShapeType="1"/>
            </p:cNvSpPr>
            <p:nvPr/>
          </p:nvSpPr>
          <p:spPr bwMode="auto">
            <a:xfrm flipV="1">
              <a:off x="309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145"/>
            <p:cNvSpPr>
              <a:spLocks noChangeShapeType="1"/>
            </p:cNvSpPr>
            <p:nvPr/>
          </p:nvSpPr>
          <p:spPr bwMode="auto">
            <a:xfrm flipV="1">
              <a:off x="309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146"/>
            <p:cNvSpPr>
              <a:spLocks noChangeShapeType="1"/>
            </p:cNvSpPr>
            <p:nvPr/>
          </p:nvSpPr>
          <p:spPr bwMode="auto">
            <a:xfrm flipV="1">
              <a:off x="32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147"/>
            <p:cNvSpPr>
              <a:spLocks noChangeShapeType="1"/>
            </p:cNvSpPr>
            <p:nvPr/>
          </p:nvSpPr>
          <p:spPr bwMode="auto">
            <a:xfrm flipV="1">
              <a:off x="329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148"/>
            <p:cNvSpPr>
              <a:spLocks noChangeShapeType="1"/>
            </p:cNvSpPr>
            <p:nvPr/>
          </p:nvSpPr>
          <p:spPr bwMode="auto">
            <a:xfrm flipV="1">
              <a:off x="348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149"/>
            <p:cNvSpPr>
              <a:spLocks noChangeShapeType="1"/>
            </p:cNvSpPr>
            <p:nvPr/>
          </p:nvSpPr>
          <p:spPr bwMode="auto">
            <a:xfrm flipV="1">
              <a:off x="34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150"/>
            <p:cNvSpPr>
              <a:spLocks noChangeShapeType="1"/>
            </p:cNvSpPr>
            <p:nvPr/>
          </p:nvSpPr>
          <p:spPr bwMode="auto">
            <a:xfrm>
              <a:off x="252" y="3965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151"/>
            <p:cNvSpPr>
              <a:spLocks noChangeShapeType="1"/>
            </p:cNvSpPr>
            <p:nvPr/>
          </p:nvSpPr>
          <p:spPr bwMode="auto">
            <a:xfrm>
              <a:off x="252" y="396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152"/>
            <p:cNvSpPr>
              <a:spLocks noChangeShapeType="1"/>
            </p:cNvSpPr>
            <p:nvPr/>
          </p:nvSpPr>
          <p:spPr bwMode="auto">
            <a:xfrm>
              <a:off x="252" y="381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153"/>
            <p:cNvSpPr>
              <a:spLocks noChangeShapeType="1"/>
            </p:cNvSpPr>
            <p:nvPr/>
          </p:nvSpPr>
          <p:spPr bwMode="auto">
            <a:xfrm>
              <a:off x="252" y="3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154"/>
            <p:cNvSpPr>
              <a:spLocks noChangeShapeType="1"/>
            </p:cNvSpPr>
            <p:nvPr/>
          </p:nvSpPr>
          <p:spPr bwMode="auto">
            <a:xfrm>
              <a:off x="252" y="365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155"/>
            <p:cNvSpPr>
              <a:spLocks noChangeShapeType="1"/>
            </p:cNvSpPr>
            <p:nvPr/>
          </p:nvSpPr>
          <p:spPr bwMode="auto">
            <a:xfrm>
              <a:off x="252" y="366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156"/>
            <p:cNvSpPr>
              <a:spLocks noChangeShapeType="1"/>
            </p:cNvSpPr>
            <p:nvPr/>
          </p:nvSpPr>
          <p:spPr bwMode="auto">
            <a:xfrm>
              <a:off x="252" y="350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157"/>
            <p:cNvSpPr>
              <a:spLocks noChangeShapeType="1"/>
            </p:cNvSpPr>
            <p:nvPr/>
          </p:nvSpPr>
          <p:spPr bwMode="auto">
            <a:xfrm>
              <a:off x="252" y="351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158"/>
            <p:cNvSpPr>
              <a:spLocks noChangeShapeType="1"/>
            </p:cNvSpPr>
            <p:nvPr/>
          </p:nvSpPr>
          <p:spPr bwMode="auto">
            <a:xfrm>
              <a:off x="252" y="335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159"/>
            <p:cNvSpPr>
              <a:spLocks noChangeShapeType="1"/>
            </p:cNvSpPr>
            <p:nvPr/>
          </p:nvSpPr>
          <p:spPr bwMode="auto">
            <a:xfrm>
              <a:off x="252" y="335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Line 160"/>
            <p:cNvSpPr>
              <a:spLocks noChangeShapeType="1"/>
            </p:cNvSpPr>
            <p:nvPr/>
          </p:nvSpPr>
          <p:spPr bwMode="auto">
            <a:xfrm>
              <a:off x="252" y="320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2" name="Line 161"/>
            <p:cNvSpPr>
              <a:spLocks noChangeShapeType="1"/>
            </p:cNvSpPr>
            <p:nvPr/>
          </p:nvSpPr>
          <p:spPr bwMode="auto">
            <a:xfrm>
              <a:off x="252" y="320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162"/>
            <p:cNvSpPr>
              <a:spLocks noChangeShapeType="1"/>
            </p:cNvSpPr>
            <p:nvPr/>
          </p:nvSpPr>
          <p:spPr bwMode="auto">
            <a:xfrm>
              <a:off x="252" y="304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163"/>
            <p:cNvSpPr>
              <a:spLocks noChangeShapeType="1"/>
            </p:cNvSpPr>
            <p:nvPr/>
          </p:nvSpPr>
          <p:spPr bwMode="auto">
            <a:xfrm>
              <a:off x="252" y="305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164"/>
            <p:cNvSpPr>
              <a:spLocks noChangeShapeType="1"/>
            </p:cNvSpPr>
            <p:nvPr/>
          </p:nvSpPr>
          <p:spPr bwMode="auto">
            <a:xfrm>
              <a:off x="252" y="289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165"/>
            <p:cNvSpPr>
              <a:spLocks noChangeShapeType="1"/>
            </p:cNvSpPr>
            <p:nvPr/>
          </p:nvSpPr>
          <p:spPr bwMode="auto">
            <a:xfrm>
              <a:off x="252" y="290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Line 166"/>
            <p:cNvSpPr>
              <a:spLocks noChangeShapeType="1"/>
            </p:cNvSpPr>
            <p:nvPr/>
          </p:nvSpPr>
          <p:spPr bwMode="auto">
            <a:xfrm>
              <a:off x="252" y="274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8" name="Line 167"/>
            <p:cNvSpPr>
              <a:spLocks noChangeShapeType="1"/>
            </p:cNvSpPr>
            <p:nvPr/>
          </p:nvSpPr>
          <p:spPr bwMode="auto">
            <a:xfrm>
              <a:off x="252" y="274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Line 168"/>
            <p:cNvSpPr>
              <a:spLocks noChangeShapeType="1"/>
            </p:cNvSpPr>
            <p:nvPr/>
          </p:nvSpPr>
          <p:spPr bwMode="auto">
            <a:xfrm>
              <a:off x="252" y="258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169"/>
            <p:cNvSpPr>
              <a:spLocks noChangeShapeType="1"/>
            </p:cNvSpPr>
            <p:nvPr/>
          </p:nvSpPr>
          <p:spPr bwMode="auto">
            <a:xfrm>
              <a:off x="252" y="259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Line 170"/>
            <p:cNvSpPr>
              <a:spLocks noChangeShapeType="1"/>
            </p:cNvSpPr>
            <p:nvPr/>
          </p:nvSpPr>
          <p:spPr bwMode="auto">
            <a:xfrm>
              <a:off x="252" y="243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2" name="Line 171"/>
            <p:cNvSpPr>
              <a:spLocks noChangeShapeType="1"/>
            </p:cNvSpPr>
            <p:nvPr/>
          </p:nvSpPr>
          <p:spPr bwMode="auto">
            <a:xfrm>
              <a:off x="252" y="243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3" name="Line 172"/>
            <p:cNvSpPr>
              <a:spLocks noChangeShapeType="1"/>
            </p:cNvSpPr>
            <p:nvPr/>
          </p:nvSpPr>
          <p:spPr bwMode="auto">
            <a:xfrm>
              <a:off x="252" y="228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Line 173"/>
            <p:cNvSpPr>
              <a:spLocks noChangeShapeType="1"/>
            </p:cNvSpPr>
            <p:nvPr/>
          </p:nvSpPr>
          <p:spPr bwMode="auto">
            <a:xfrm>
              <a:off x="252" y="228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5" name="Line 174"/>
            <p:cNvSpPr>
              <a:spLocks noChangeShapeType="1"/>
            </p:cNvSpPr>
            <p:nvPr/>
          </p:nvSpPr>
          <p:spPr bwMode="auto">
            <a:xfrm>
              <a:off x="252" y="212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6" name="Line 175"/>
            <p:cNvSpPr>
              <a:spLocks noChangeShapeType="1"/>
            </p:cNvSpPr>
            <p:nvPr/>
          </p:nvSpPr>
          <p:spPr bwMode="auto">
            <a:xfrm>
              <a:off x="252" y="213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Line 176"/>
            <p:cNvSpPr>
              <a:spLocks noChangeShapeType="1"/>
            </p:cNvSpPr>
            <p:nvPr/>
          </p:nvSpPr>
          <p:spPr bwMode="auto">
            <a:xfrm>
              <a:off x="252" y="197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8" name="Line 177"/>
            <p:cNvSpPr>
              <a:spLocks noChangeShapeType="1"/>
            </p:cNvSpPr>
            <p:nvPr/>
          </p:nvSpPr>
          <p:spPr bwMode="auto">
            <a:xfrm>
              <a:off x="252" y="198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Line 178"/>
            <p:cNvSpPr>
              <a:spLocks noChangeShapeType="1"/>
            </p:cNvSpPr>
            <p:nvPr/>
          </p:nvSpPr>
          <p:spPr bwMode="auto">
            <a:xfrm>
              <a:off x="252" y="1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0" name="Line 179"/>
            <p:cNvSpPr>
              <a:spLocks noChangeShapeType="1"/>
            </p:cNvSpPr>
            <p:nvPr/>
          </p:nvSpPr>
          <p:spPr bwMode="auto">
            <a:xfrm>
              <a:off x="252" y="182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1" name="Line 180"/>
            <p:cNvSpPr>
              <a:spLocks noChangeShapeType="1"/>
            </p:cNvSpPr>
            <p:nvPr/>
          </p:nvSpPr>
          <p:spPr bwMode="auto">
            <a:xfrm>
              <a:off x="252" y="182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2" name="Line 181"/>
            <p:cNvSpPr>
              <a:spLocks noChangeShapeType="1"/>
            </p:cNvSpPr>
            <p:nvPr/>
          </p:nvSpPr>
          <p:spPr bwMode="auto">
            <a:xfrm>
              <a:off x="252" y="1830"/>
              <a:ext cx="323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3" name="Rectangle 182"/>
            <p:cNvSpPr>
              <a:spLocks noChangeArrowheads="1"/>
            </p:cNvSpPr>
            <p:nvPr/>
          </p:nvSpPr>
          <p:spPr bwMode="auto">
            <a:xfrm>
              <a:off x="3427" y="1667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44" name="Freeform 183"/>
            <p:cNvSpPr>
              <a:spLocks/>
            </p:cNvSpPr>
            <p:nvPr/>
          </p:nvSpPr>
          <p:spPr bwMode="auto">
            <a:xfrm>
              <a:off x="3457" y="1782"/>
              <a:ext cx="28" cy="88"/>
            </a:xfrm>
            <a:custGeom>
              <a:avLst/>
              <a:gdLst>
                <a:gd name="T0" fmla="*/ 0 w 28"/>
                <a:gd name="T1" fmla="*/ 0 h 88"/>
                <a:gd name="T2" fmla="*/ 28 w 28"/>
                <a:gd name="T3" fmla="*/ 44 h 88"/>
                <a:gd name="T4" fmla="*/ 0 w 28"/>
                <a:gd name="T5" fmla="*/ 88 h 88"/>
                <a:gd name="T6" fmla="*/ 0 w 28"/>
                <a:gd name="T7" fmla="*/ 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88"/>
                <a:gd name="T14" fmla="*/ 28 w 28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88">
                  <a:moveTo>
                    <a:pt x="0" y="0"/>
                  </a:moveTo>
                  <a:lnTo>
                    <a:pt x="28" y="44"/>
                  </a:lnTo>
                  <a:lnTo>
                    <a:pt x="0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45" name="Line 184"/>
            <p:cNvSpPr>
              <a:spLocks noChangeShapeType="1"/>
            </p:cNvSpPr>
            <p:nvPr/>
          </p:nvSpPr>
          <p:spPr bwMode="auto">
            <a:xfrm flipV="1">
              <a:off x="7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6" name="Line 185"/>
            <p:cNvSpPr>
              <a:spLocks noChangeShapeType="1"/>
            </p:cNvSpPr>
            <p:nvPr/>
          </p:nvSpPr>
          <p:spPr bwMode="auto">
            <a:xfrm flipV="1">
              <a:off x="74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7" name="Line 186"/>
            <p:cNvSpPr>
              <a:spLocks noChangeShapeType="1"/>
            </p:cNvSpPr>
            <p:nvPr/>
          </p:nvSpPr>
          <p:spPr bwMode="auto">
            <a:xfrm flipV="1">
              <a:off x="74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8" name="Line 187"/>
            <p:cNvSpPr>
              <a:spLocks noChangeShapeType="1"/>
            </p:cNvSpPr>
            <p:nvPr/>
          </p:nvSpPr>
          <p:spPr bwMode="auto">
            <a:xfrm flipV="1">
              <a:off x="752" y="1671"/>
              <a:ext cx="1" cy="24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49" name="Rectangle 188"/>
            <p:cNvSpPr>
              <a:spLocks noChangeArrowheads="1"/>
            </p:cNvSpPr>
            <p:nvPr/>
          </p:nvSpPr>
          <p:spPr bwMode="auto">
            <a:xfrm>
              <a:off x="785" y="1663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0" name="Freeform 189"/>
            <p:cNvSpPr>
              <a:spLocks/>
            </p:cNvSpPr>
            <p:nvPr/>
          </p:nvSpPr>
          <p:spPr bwMode="auto">
            <a:xfrm>
              <a:off x="721" y="1675"/>
              <a:ext cx="56" cy="44"/>
            </a:xfrm>
            <a:custGeom>
              <a:avLst/>
              <a:gdLst>
                <a:gd name="T0" fmla="*/ 0 w 56"/>
                <a:gd name="T1" fmla="*/ 44 h 44"/>
                <a:gd name="T2" fmla="*/ 28 w 56"/>
                <a:gd name="T3" fmla="*/ 0 h 44"/>
                <a:gd name="T4" fmla="*/ 56 w 56"/>
                <a:gd name="T5" fmla="*/ 44 h 44"/>
                <a:gd name="T6" fmla="*/ 0 w 56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44"/>
                <a:gd name="T14" fmla="*/ 56 w 5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44">
                  <a:moveTo>
                    <a:pt x="0" y="44"/>
                  </a:moveTo>
                  <a:lnTo>
                    <a:pt x="28" y="0"/>
                  </a:lnTo>
                  <a:lnTo>
                    <a:pt x="56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51" name="Rectangle 190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2" name="Rectangle 191"/>
            <p:cNvSpPr>
              <a:spLocks noChangeArrowheads="1"/>
            </p:cNvSpPr>
            <p:nvPr/>
          </p:nvSpPr>
          <p:spPr bwMode="auto">
            <a:xfrm>
              <a:off x="759" y="1862"/>
              <a:ext cx="6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3" name="Line 192"/>
            <p:cNvSpPr>
              <a:spLocks noChangeShapeType="1"/>
            </p:cNvSpPr>
            <p:nvPr/>
          </p:nvSpPr>
          <p:spPr bwMode="auto">
            <a:xfrm>
              <a:off x="1533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4" name="Rectangle 193"/>
            <p:cNvSpPr>
              <a:spLocks noChangeArrowheads="1"/>
            </p:cNvSpPr>
            <p:nvPr/>
          </p:nvSpPr>
          <p:spPr bwMode="auto">
            <a:xfrm>
              <a:off x="1535" y="1862"/>
              <a:ext cx="6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5" name="Line 194"/>
            <p:cNvSpPr>
              <a:spLocks noChangeShapeType="1"/>
            </p:cNvSpPr>
            <p:nvPr/>
          </p:nvSpPr>
          <p:spPr bwMode="auto">
            <a:xfrm>
              <a:off x="2314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6" name="Rectangle 195"/>
            <p:cNvSpPr>
              <a:spLocks noChangeArrowheads="1"/>
            </p:cNvSpPr>
            <p:nvPr/>
          </p:nvSpPr>
          <p:spPr bwMode="auto">
            <a:xfrm>
              <a:off x="2286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7" name="Line 196"/>
            <p:cNvSpPr>
              <a:spLocks noChangeShapeType="1"/>
            </p:cNvSpPr>
            <p:nvPr/>
          </p:nvSpPr>
          <p:spPr bwMode="auto">
            <a:xfrm>
              <a:off x="3095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58" name="Rectangle 197"/>
            <p:cNvSpPr>
              <a:spLocks noChangeArrowheads="1"/>
            </p:cNvSpPr>
            <p:nvPr/>
          </p:nvSpPr>
          <p:spPr bwMode="auto">
            <a:xfrm>
              <a:off x="3067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59" name="Rectangle 198"/>
            <p:cNvSpPr>
              <a:spLocks noChangeArrowheads="1"/>
            </p:cNvSpPr>
            <p:nvPr/>
          </p:nvSpPr>
          <p:spPr bwMode="auto">
            <a:xfrm>
              <a:off x="620" y="3917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0" name="Line 199"/>
            <p:cNvSpPr>
              <a:spLocks noChangeShapeType="1"/>
            </p:cNvSpPr>
            <p:nvPr/>
          </p:nvSpPr>
          <p:spPr bwMode="auto">
            <a:xfrm>
              <a:off x="729" y="396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1" name="Rectangle 200"/>
            <p:cNvSpPr>
              <a:spLocks noChangeArrowheads="1"/>
            </p:cNvSpPr>
            <p:nvPr/>
          </p:nvSpPr>
          <p:spPr bwMode="auto">
            <a:xfrm>
              <a:off x="620" y="3766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2" name="Line 201"/>
            <p:cNvSpPr>
              <a:spLocks noChangeShapeType="1"/>
            </p:cNvSpPr>
            <p:nvPr/>
          </p:nvSpPr>
          <p:spPr bwMode="auto">
            <a:xfrm>
              <a:off x="729" y="381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3" name="Rectangle 202"/>
            <p:cNvSpPr>
              <a:spLocks noChangeArrowheads="1"/>
            </p:cNvSpPr>
            <p:nvPr/>
          </p:nvSpPr>
          <p:spPr bwMode="auto">
            <a:xfrm>
              <a:off x="620" y="3611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4" name="Line 203"/>
            <p:cNvSpPr>
              <a:spLocks noChangeShapeType="1"/>
            </p:cNvSpPr>
            <p:nvPr/>
          </p:nvSpPr>
          <p:spPr bwMode="auto">
            <a:xfrm>
              <a:off x="729" y="366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5" name="Rectangle 204"/>
            <p:cNvSpPr>
              <a:spLocks noChangeArrowheads="1"/>
            </p:cNvSpPr>
            <p:nvPr/>
          </p:nvSpPr>
          <p:spPr bwMode="auto">
            <a:xfrm>
              <a:off x="620" y="3460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6" name="Line 205"/>
            <p:cNvSpPr>
              <a:spLocks noChangeShapeType="1"/>
            </p:cNvSpPr>
            <p:nvPr/>
          </p:nvSpPr>
          <p:spPr bwMode="auto">
            <a:xfrm>
              <a:off x="729" y="351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7" name="Rectangle 206"/>
            <p:cNvSpPr>
              <a:spLocks noChangeArrowheads="1"/>
            </p:cNvSpPr>
            <p:nvPr/>
          </p:nvSpPr>
          <p:spPr bwMode="auto">
            <a:xfrm>
              <a:off x="620" y="3305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68" name="Line 207"/>
            <p:cNvSpPr>
              <a:spLocks noChangeShapeType="1"/>
            </p:cNvSpPr>
            <p:nvPr/>
          </p:nvSpPr>
          <p:spPr bwMode="auto">
            <a:xfrm>
              <a:off x="729" y="335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69" name="Rectangle 208"/>
            <p:cNvSpPr>
              <a:spLocks noChangeArrowheads="1"/>
            </p:cNvSpPr>
            <p:nvPr/>
          </p:nvSpPr>
          <p:spPr bwMode="auto">
            <a:xfrm>
              <a:off x="655" y="3154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0" name="Line 209"/>
            <p:cNvSpPr>
              <a:spLocks noChangeShapeType="1"/>
            </p:cNvSpPr>
            <p:nvPr/>
          </p:nvSpPr>
          <p:spPr bwMode="auto">
            <a:xfrm>
              <a:off x="729" y="3206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1" name="Rectangle 210"/>
            <p:cNvSpPr>
              <a:spLocks noChangeArrowheads="1"/>
            </p:cNvSpPr>
            <p:nvPr/>
          </p:nvSpPr>
          <p:spPr bwMode="auto">
            <a:xfrm>
              <a:off x="655" y="299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2" name="Line 211"/>
            <p:cNvSpPr>
              <a:spLocks noChangeShapeType="1"/>
            </p:cNvSpPr>
            <p:nvPr/>
          </p:nvSpPr>
          <p:spPr bwMode="auto">
            <a:xfrm>
              <a:off x="729" y="305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3" name="Rectangle 212"/>
            <p:cNvSpPr>
              <a:spLocks noChangeArrowheads="1"/>
            </p:cNvSpPr>
            <p:nvPr/>
          </p:nvSpPr>
          <p:spPr bwMode="auto">
            <a:xfrm>
              <a:off x="655" y="2848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4" name="Line 213"/>
            <p:cNvSpPr>
              <a:spLocks noChangeShapeType="1"/>
            </p:cNvSpPr>
            <p:nvPr/>
          </p:nvSpPr>
          <p:spPr bwMode="auto">
            <a:xfrm>
              <a:off x="729" y="2900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5" name="Rectangle 214"/>
            <p:cNvSpPr>
              <a:spLocks noChangeArrowheads="1"/>
            </p:cNvSpPr>
            <p:nvPr/>
          </p:nvSpPr>
          <p:spPr bwMode="auto">
            <a:xfrm>
              <a:off x="655" y="2693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6" name="Line 215"/>
            <p:cNvSpPr>
              <a:spLocks noChangeShapeType="1"/>
            </p:cNvSpPr>
            <p:nvPr/>
          </p:nvSpPr>
          <p:spPr bwMode="auto">
            <a:xfrm>
              <a:off x="729" y="2744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7" name="Rectangle 216"/>
            <p:cNvSpPr>
              <a:spLocks noChangeArrowheads="1"/>
            </p:cNvSpPr>
            <p:nvPr/>
          </p:nvSpPr>
          <p:spPr bwMode="auto">
            <a:xfrm>
              <a:off x="655" y="2542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78" name="Line 217"/>
            <p:cNvSpPr>
              <a:spLocks noChangeShapeType="1"/>
            </p:cNvSpPr>
            <p:nvPr/>
          </p:nvSpPr>
          <p:spPr bwMode="auto">
            <a:xfrm>
              <a:off x="729" y="2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79" name="Rectangle 218"/>
            <p:cNvSpPr>
              <a:spLocks noChangeArrowheads="1"/>
            </p:cNvSpPr>
            <p:nvPr/>
          </p:nvSpPr>
          <p:spPr bwMode="auto">
            <a:xfrm>
              <a:off x="655" y="2387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80" name="Line 219"/>
            <p:cNvSpPr>
              <a:spLocks noChangeShapeType="1"/>
            </p:cNvSpPr>
            <p:nvPr/>
          </p:nvSpPr>
          <p:spPr bwMode="auto">
            <a:xfrm>
              <a:off x="729" y="243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1" name="Rectangle 220"/>
            <p:cNvSpPr>
              <a:spLocks noChangeArrowheads="1"/>
            </p:cNvSpPr>
            <p:nvPr/>
          </p:nvSpPr>
          <p:spPr bwMode="auto">
            <a:xfrm>
              <a:off x="655" y="2236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82" name="Line 221"/>
            <p:cNvSpPr>
              <a:spLocks noChangeShapeType="1"/>
            </p:cNvSpPr>
            <p:nvPr/>
          </p:nvSpPr>
          <p:spPr bwMode="auto">
            <a:xfrm>
              <a:off x="729" y="22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3" name="Rectangle 222"/>
            <p:cNvSpPr>
              <a:spLocks noChangeArrowheads="1"/>
            </p:cNvSpPr>
            <p:nvPr/>
          </p:nvSpPr>
          <p:spPr bwMode="auto">
            <a:xfrm>
              <a:off x="655" y="2080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84" name="Line 223"/>
            <p:cNvSpPr>
              <a:spLocks noChangeShapeType="1"/>
            </p:cNvSpPr>
            <p:nvPr/>
          </p:nvSpPr>
          <p:spPr bwMode="auto">
            <a:xfrm>
              <a:off x="729" y="213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5" name="Rectangle 224"/>
            <p:cNvSpPr>
              <a:spLocks noChangeArrowheads="1"/>
            </p:cNvSpPr>
            <p:nvPr/>
          </p:nvSpPr>
          <p:spPr bwMode="auto">
            <a:xfrm>
              <a:off x="655" y="192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4486" name="Line 225"/>
            <p:cNvSpPr>
              <a:spLocks noChangeShapeType="1"/>
            </p:cNvSpPr>
            <p:nvPr/>
          </p:nvSpPr>
          <p:spPr bwMode="auto">
            <a:xfrm>
              <a:off x="729" y="198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87" name="Rectangle 22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083" name="Freeform 226"/>
          <p:cNvSpPr>
            <a:spLocks/>
          </p:cNvSpPr>
          <p:nvPr/>
        </p:nvSpPr>
        <p:spPr bwMode="auto">
          <a:xfrm>
            <a:off x="369888" y="3332163"/>
            <a:ext cx="4879975" cy="2909887"/>
          </a:xfrm>
          <a:custGeom>
            <a:avLst/>
            <a:gdLst>
              <a:gd name="T0" fmla="*/ 2147483646 w 1277"/>
              <a:gd name="T1" fmla="*/ 2147483646 h 461"/>
              <a:gd name="T2" fmla="*/ 2147483646 w 1277"/>
              <a:gd name="T3" fmla="*/ 2147483646 h 461"/>
              <a:gd name="T4" fmla="*/ 2147483646 w 1277"/>
              <a:gd name="T5" fmla="*/ 2147483646 h 461"/>
              <a:gd name="T6" fmla="*/ 2147483646 w 1277"/>
              <a:gd name="T7" fmla="*/ 2147483646 h 461"/>
              <a:gd name="T8" fmla="*/ 2147483646 w 1277"/>
              <a:gd name="T9" fmla="*/ 2147483646 h 461"/>
              <a:gd name="T10" fmla="*/ 2147483646 w 1277"/>
              <a:gd name="T11" fmla="*/ 2147483646 h 461"/>
              <a:gd name="T12" fmla="*/ 2147483646 w 1277"/>
              <a:gd name="T13" fmla="*/ 2147483646 h 461"/>
              <a:gd name="T14" fmla="*/ 2147483646 w 1277"/>
              <a:gd name="T15" fmla="*/ 2147483646 h 461"/>
              <a:gd name="T16" fmla="*/ 2147483646 w 1277"/>
              <a:gd name="T17" fmla="*/ 2147483646 h 461"/>
              <a:gd name="T18" fmla="*/ 2147483646 w 1277"/>
              <a:gd name="T19" fmla="*/ 2147483646 h 461"/>
              <a:gd name="T20" fmla="*/ 2147483646 w 1277"/>
              <a:gd name="T21" fmla="*/ 2147483646 h 461"/>
              <a:gd name="T22" fmla="*/ 2147483646 w 1277"/>
              <a:gd name="T23" fmla="*/ 2147483646 h 461"/>
              <a:gd name="T24" fmla="*/ 2147483646 w 1277"/>
              <a:gd name="T25" fmla="*/ 2147483646 h 461"/>
              <a:gd name="T26" fmla="*/ 2147483646 w 1277"/>
              <a:gd name="T27" fmla="*/ 2147483646 h 461"/>
              <a:gd name="T28" fmla="*/ 2147483646 w 1277"/>
              <a:gd name="T29" fmla="*/ 2147483646 h 461"/>
              <a:gd name="T30" fmla="*/ 2147483646 w 1277"/>
              <a:gd name="T31" fmla="*/ 0 h 461"/>
              <a:gd name="T32" fmla="*/ 2147483646 w 1277"/>
              <a:gd name="T33" fmla="*/ 2147483646 h 461"/>
              <a:gd name="T34" fmla="*/ 2147483646 w 1277"/>
              <a:gd name="T35" fmla="*/ 2147483646 h 461"/>
              <a:gd name="T36" fmla="*/ 2147483646 w 1277"/>
              <a:gd name="T37" fmla="*/ 2147483646 h 461"/>
              <a:gd name="T38" fmla="*/ 2147483646 w 1277"/>
              <a:gd name="T39" fmla="*/ 2147483646 h 461"/>
              <a:gd name="T40" fmla="*/ 2147483646 w 1277"/>
              <a:gd name="T41" fmla="*/ 2147483646 h 461"/>
              <a:gd name="T42" fmla="*/ 2147483646 w 1277"/>
              <a:gd name="T43" fmla="*/ 2147483646 h 461"/>
              <a:gd name="T44" fmla="*/ 2147483646 w 1277"/>
              <a:gd name="T45" fmla="*/ 2147483646 h 461"/>
              <a:gd name="T46" fmla="*/ 2147483646 w 1277"/>
              <a:gd name="T47" fmla="*/ 2147483646 h 461"/>
              <a:gd name="T48" fmla="*/ 2147483646 w 1277"/>
              <a:gd name="T49" fmla="*/ 2147483646 h 461"/>
              <a:gd name="T50" fmla="*/ 2147483646 w 1277"/>
              <a:gd name="T51" fmla="*/ 2147483646 h 461"/>
              <a:gd name="T52" fmla="*/ 2147483646 w 1277"/>
              <a:gd name="T53" fmla="*/ 2147483646 h 461"/>
              <a:gd name="T54" fmla="*/ 2147483646 w 1277"/>
              <a:gd name="T55" fmla="*/ 2147483646 h 461"/>
              <a:gd name="T56" fmla="*/ 2147483646 w 1277"/>
              <a:gd name="T57" fmla="*/ 2147483646 h 461"/>
              <a:gd name="T58" fmla="*/ 2147483646 w 1277"/>
              <a:gd name="T59" fmla="*/ 2147483646 h 461"/>
              <a:gd name="T60" fmla="*/ 2147483646 w 1277"/>
              <a:gd name="T61" fmla="*/ 2147483646 h 461"/>
              <a:gd name="T62" fmla="*/ 2147483646 w 1277"/>
              <a:gd name="T63" fmla="*/ 2147483646 h 461"/>
              <a:gd name="T64" fmla="*/ 2147483646 w 1277"/>
              <a:gd name="T65" fmla="*/ 2147483646 h 461"/>
              <a:gd name="T66" fmla="*/ 2147483646 w 1277"/>
              <a:gd name="T67" fmla="*/ 2147483646 h 461"/>
              <a:gd name="T68" fmla="*/ 2147483646 w 1277"/>
              <a:gd name="T69" fmla="*/ 2147483646 h 461"/>
              <a:gd name="T70" fmla="*/ 2147483646 w 1277"/>
              <a:gd name="T71" fmla="*/ 2147483646 h 461"/>
              <a:gd name="T72" fmla="*/ 2147483646 w 1277"/>
              <a:gd name="T73" fmla="*/ 2147483646 h 461"/>
              <a:gd name="T74" fmla="*/ 2147483646 w 1277"/>
              <a:gd name="T75" fmla="*/ 2147483646 h 461"/>
              <a:gd name="T76" fmla="*/ 2147483646 w 1277"/>
              <a:gd name="T77" fmla="*/ 2147483646 h 461"/>
              <a:gd name="T78" fmla="*/ 2147483646 w 1277"/>
              <a:gd name="T79" fmla="*/ 2147483646 h 461"/>
              <a:gd name="T80" fmla="*/ 2147483646 w 1277"/>
              <a:gd name="T81" fmla="*/ 2147483646 h 461"/>
              <a:gd name="T82" fmla="*/ 2147483646 w 1277"/>
              <a:gd name="T83" fmla="*/ 2147483646 h 461"/>
              <a:gd name="T84" fmla="*/ 2147483646 w 1277"/>
              <a:gd name="T85" fmla="*/ 2147483646 h 461"/>
              <a:gd name="T86" fmla="*/ 2147483646 w 1277"/>
              <a:gd name="T87" fmla="*/ 0 h 461"/>
              <a:gd name="T88" fmla="*/ 2147483646 w 1277"/>
              <a:gd name="T89" fmla="*/ 2147483646 h 461"/>
              <a:gd name="T90" fmla="*/ 2147483646 w 1277"/>
              <a:gd name="T91" fmla="*/ 2147483646 h 461"/>
              <a:gd name="T92" fmla="*/ 2147483646 w 1277"/>
              <a:gd name="T93" fmla="*/ 2147483646 h 461"/>
              <a:gd name="T94" fmla="*/ 2147483646 w 1277"/>
              <a:gd name="T95" fmla="*/ 2147483646 h 461"/>
              <a:gd name="T96" fmla="*/ 2147483646 w 1277"/>
              <a:gd name="T97" fmla="*/ 2147483646 h 461"/>
              <a:gd name="T98" fmla="*/ 2147483646 w 1277"/>
              <a:gd name="T99" fmla="*/ 2147483646 h 461"/>
              <a:gd name="T100" fmla="*/ 2147483646 w 1277"/>
              <a:gd name="T101" fmla="*/ 2147483646 h 461"/>
              <a:gd name="T102" fmla="*/ 2147483646 w 1277"/>
              <a:gd name="T103" fmla="*/ 2147483646 h 461"/>
              <a:gd name="T104" fmla="*/ 2147483646 w 1277"/>
              <a:gd name="T105" fmla="*/ 2147483646 h 461"/>
              <a:gd name="T106" fmla="*/ 2147483646 w 1277"/>
              <a:gd name="T107" fmla="*/ 2147483646 h 461"/>
              <a:gd name="T108" fmla="*/ 2147483646 w 1277"/>
              <a:gd name="T109" fmla="*/ 2147483646 h 461"/>
              <a:gd name="T110" fmla="*/ 2147483646 w 1277"/>
              <a:gd name="T111" fmla="*/ 2147483646 h 461"/>
              <a:gd name="T112" fmla="*/ 2147483646 w 1277"/>
              <a:gd name="T113" fmla="*/ 2147483646 h 461"/>
              <a:gd name="T114" fmla="*/ 2147483646 w 1277"/>
              <a:gd name="T115" fmla="*/ 2147483646 h 46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61"/>
              <a:gd name="T176" fmla="*/ 1277 w 1277"/>
              <a:gd name="T177" fmla="*/ 461 h 46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61">
                <a:moveTo>
                  <a:pt x="0" y="441"/>
                </a:moveTo>
                <a:lnTo>
                  <a:pt x="2" y="442"/>
                </a:lnTo>
                <a:lnTo>
                  <a:pt x="4" y="444"/>
                </a:lnTo>
                <a:lnTo>
                  <a:pt x="6" y="446"/>
                </a:lnTo>
                <a:lnTo>
                  <a:pt x="8" y="448"/>
                </a:lnTo>
                <a:lnTo>
                  <a:pt x="10" y="449"/>
                </a:lnTo>
                <a:lnTo>
                  <a:pt x="12" y="451"/>
                </a:lnTo>
                <a:lnTo>
                  <a:pt x="14" y="452"/>
                </a:lnTo>
                <a:lnTo>
                  <a:pt x="16" y="453"/>
                </a:lnTo>
                <a:lnTo>
                  <a:pt x="18" y="455"/>
                </a:lnTo>
                <a:lnTo>
                  <a:pt x="20" y="456"/>
                </a:lnTo>
                <a:lnTo>
                  <a:pt x="22" y="457"/>
                </a:lnTo>
                <a:lnTo>
                  <a:pt x="24" y="458"/>
                </a:lnTo>
                <a:lnTo>
                  <a:pt x="26" y="458"/>
                </a:lnTo>
                <a:lnTo>
                  <a:pt x="28" y="459"/>
                </a:lnTo>
                <a:lnTo>
                  <a:pt x="30" y="460"/>
                </a:lnTo>
                <a:lnTo>
                  <a:pt x="32" y="460"/>
                </a:lnTo>
                <a:lnTo>
                  <a:pt x="34" y="461"/>
                </a:lnTo>
                <a:lnTo>
                  <a:pt x="36" y="461"/>
                </a:lnTo>
                <a:lnTo>
                  <a:pt x="38" y="461"/>
                </a:lnTo>
                <a:lnTo>
                  <a:pt x="40" y="461"/>
                </a:lnTo>
                <a:lnTo>
                  <a:pt x="42" y="461"/>
                </a:lnTo>
                <a:lnTo>
                  <a:pt x="44" y="461"/>
                </a:lnTo>
                <a:lnTo>
                  <a:pt x="46" y="461"/>
                </a:lnTo>
                <a:lnTo>
                  <a:pt x="48" y="461"/>
                </a:lnTo>
                <a:lnTo>
                  <a:pt x="50" y="461"/>
                </a:lnTo>
                <a:lnTo>
                  <a:pt x="52" y="460"/>
                </a:lnTo>
                <a:lnTo>
                  <a:pt x="54" y="460"/>
                </a:lnTo>
                <a:lnTo>
                  <a:pt x="56" y="459"/>
                </a:lnTo>
                <a:lnTo>
                  <a:pt x="58" y="458"/>
                </a:lnTo>
                <a:lnTo>
                  <a:pt x="60" y="458"/>
                </a:lnTo>
                <a:lnTo>
                  <a:pt x="62" y="457"/>
                </a:lnTo>
                <a:lnTo>
                  <a:pt x="64" y="456"/>
                </a:lnTo>
                <a:lnTo>
                  <a:pt x="66" y="455"/>
                </a:lnTo>
                <a:lnTo>
                  <a:pt x="68" y="454"/>
                </a:lnTo>
                <a:lnTo>
                  <a:pt x="70" y="452"/>
                </a:lnTo>
                <a:lnTo>
                  <a:pt x="72" y="451"/>
                </a:lnTo>
                <a:lnTo>
                  <a:pt x="74" y="449"/>
                </a:lnTo>
                <a:lnTo>
                  <a:pt x="76" y="448"/>
                </a:lnTo>
                <a:lnTo>
                  <a:pt x="78" y="446"/>
                </a:lnTo>
                <a:lnTo>
                  <a:pt x="80" y="445"/>
                </a:lnTo>
                <a:lnTo>
                  <a:pt x="82" y="443"/>
                </a:lnTo>
                <a:lnTo>
                  <a:pt x="84" y="441"/>
                </a:lnTo>
                <a:lnTo>
                  <a:pt x="86" y="439"/>
                </a:lnTo>
                <a:lnTo>
                  <a:pt x="88" y="437"/>
                </a:lnTo>
                <a:lnTo>
                  <a:pt x="90" y="435"/>
                </a:lnTo>
                <a:lnTo>
                  <a:pt x="92" y="432"/>
                </a:lnTo>
                <a:lnTo>
                  <a:pt x="94" y="430"/>
                </a:lnTo>
                <a:lnTo>
                  <a:pt x="96" y="428"/>
                </a:lnTo>
                <a:lnTo>
                  <a:pt x="98" y="425"/>
                </a:lnTo>
                <a:lnTo>
                  <a:pt x="100" y="422"/>
                </a:lnTo>
                <a:lnTo>
                  <a:pt x="102" y="420"/>
                </a:lnTo>
                <a:lnTo>
                  <a:pt x="104" y="417"/>
                </a:lnTo>
                <a:lnTo>
                  <a:pt x="106" y="414"/>
                </a:lnTo>
                <a:lnTo>
                  <a:pt x="108" y="411"/>
                </a:lnTo>
                <a:lnTo>
                  <a:pt x="110" y="408"/>
                </a:lnTo>
                <a:lnTo>
                  <a:pt x="112" y="405"/>
                </a:lnTo>
                <a:lnTo>
                  <a:pt x="114" y="402"/>
                </a:lnTo>
                <a:lnTo>
                  <a:pt x="116" y="399"/>
                </a:lnTo>
                <a:lnTo>
                  <a:pt x="118" y="396"/>
                </a:lnTo>
                <a:lnTo>
                  <a:pt x="120" y="393"/>
                </a:lnTo>
                <a:lnTo>
                  <a:pt x="122" y="389"/>
                </a:lnTo>
                <a:lnTo>
                  <a:pt x="124" y="386"/>
                </a:lnTo>
                <a:lnTo>
                  <a:pt x="126" y="382"/>
                </a:lnTo>
                <a:lnTo>
                  <a:pt x="128" y="379"/>
                </a:lnTo>
                <a:lnTo>
                  <a:pt x="130" y="375"/>
                </a:lnTo>
                <a:lnTo>
                  <a:pt x="132" y="371"/>
                </a:lnTo>
                <a:lnTo>
                  <a:pt x="134" y="367"/>
                </a:lnTo>
                <a:lnTo>
                  <a:pt x="136" y="364"/>
                </a:lnTo>
                <a:lnTo>
                  <a:pt x="138" y="360"/>
                </a:lnTo>
                <a:lnTo>
                  <a:pt x="140" y="356"/>
                </a:lnTo>
                <a:lnTo>
                  <a:pt x="142" y="352"/>
                </a:lnTo>
                <a:lnTo>
                  <a:pt x="144" y="348"/>
                </a:lnTo>
                <a:lnTo>
                  <a:pt x="146" y="344"/>
                </a:lnTo>
                <a:lnTo>
                  <a:pt x="148" y="340"/>
                </a:lnTo>
                <a:lnTo>
                  <a:pt x="150" y="335"/>
                </a:lnTo>
                <a:lnTo>
                  <a:pt x="152" y="331"/>
                </a:lnTo>
                <a:lnTo>
                  <a:pt x="154" y="327"/>
                </a:lnTo>
                <a:lnTo>
                  <a:pt x="156" y="323"/>
                </a:lnTo>
                <a:lnTo>
                  <a:pt x="158" y="318"/>
                </a:lnTo>
                <a:lnTo>
                  <a:pt x="160" y="314"/>
                </a:lnTo>
                <a:lnTo>
                  <a:pt x="162" y="310"/>
                </a:lnTo>
                <a:lnTo>
                  <a:pt x="164" y="305"/>
                </a:lnTo>
                <a:lnTo>
                  <a:pt x="166" y="301"/>
                </a:lnTo>
                <a:lnTo>
                  <a:pt x="168" y="296"/>
                </a:lnTo>
                <a:lnTo>
                  <a:pt x="170" y="292"/>
                </a:lnTo>
                <a:lnTo>
                  <a:pt x="172" y="287"/>
                </a:lnTo>
                <a:lnTo>
                  <a:pt x="174" y="283"/>
                </a:lnTo>
                <a:lnTo>
                  <a:pt x="176" y="278"/>
                </a:lnTo>
                <a:lnTo>
                  <a:pt x="178" y="273"/>
                </a:lnTo>
                <a:lnTo>
                  <a:pt x="180" y="269"/>
                </a:lnTo>
                <a:lnTo>
                  <a:pt x="182" y="264"/>
                </a:lnTo>
                <a:lnTo>
                  <a:pt x="184" y="259"/>
                </a:lnTo>
                <a:lnTo>
                  <a:pt x="186" y="255"/>
                </a:lnTo>
                <a:lnTo>
                  <a:pt x="188" y="250"/>
                </a:lnTo>
                <a:lnTo>
                  <a:pt x="190" y="245"/>
                </a:lnTo>
                <a:lnTo>
                  <a:pt x="192" y="241"/>
                </a:lnTo>
                <a:lnTo>
                  <a:pt x="194" y="236"/>
                </a:lnTo>
                <a:lnTo>
                  <a:pt x="196" y="231"/>
                </a:lnTo>
                <a:lnTo>
                  <a:pt x="198" y="227"/>
                </a:lnTo>
                <a:lnTo>
                  <a:pt x="200" y="222"/>
                </a:lnTo>
                <a:lnTo>
                  <a:pt x="202" y="217"/>
                </a:lnTo>
                <a:lnTo>
                  <a:pt x="204" y="212"/>
                </a:lnTo>
                <a:lnTo>
                  <a:pt x="206" y="208"/>
                </a:lnTo>
                <a:lnTo>
                  <a:pt x="208" y="203"/>
                </a:lnTo>
                <a:lnTo>
                  <a:pt x="210" y="198"/>
                </a:lnTo>
                <a:lnTo>
                  <a:pt x="212" y="194"/>
                </a:lnTo>
                <a:lnTo>
                  <a:pt x="214" y="189"/>
                </a:lnTo>
                <a:lnTo>
                  <a:pt x="216" y="184"/>
                </a:lnTo>
                <a:lnTo>
                  <a:pt x="218" y="180"/>
                </a:lnTo>
                <a:lnTo>
                  <a:pt x="220" y="175"/>
                </a:lnTo>
                <a:lnTo>
                  <a:pt x="222" y="171"/>
                </a:lnTo>
                <a:lnTo>
                  <a:pt x="224" y="166"/>
                </a:lnTo>
                <a:lnTo>
                  <a:pt x="226" y="162"/>
                </a:lnTo>
                <a:lnTo>
                  <a:pt x="228" y="157"/>
                </a:lnTo>
                <a:lnTo>
                  <a:pt x="230" y="153"/>
                </a:lnTo>
                <a:lnTo>
                  <a:pt x="232" y="148"/>
                </a:lnTo>
                <a:lnTo>
                  <a:pt x="234" y="144"/>
                </a:lnTo>
                <a:lnTo>
                  <a:pt x="236" y="140"/>
                </a:lnTo>
                <a:lnTo>
                  <a:pt x="238" y="135"/>
                </a:lnTo>
                <a:lnTo>
                  <a:pt x="240" y="131"/>
                </a:lnTo>
                <a:lnTo>
                  <a:pt x="242" y="127"/>
                </a:lnTo>
                <a:lnTo>
                  <a:pt x="244" y="123"/>
                </a:lnTo>
                <a:lnTo>
                  <a:pt x="246" y="118"/>
                </a:lnTo>
                <a:lnTo>
                  <a:pt x="248" y="114"/>
                </a:lnTo>
                <a:lnTo>
                  <a:pt x="250" y="110"/>
                </a:lnTo>
                <a:lnTo>
                  <a:pt x="252" y="106"/>
                </a:lnTo>
                <a:lnTo>
                  <a:pt x="254" y="102"/>
                </a:lnTo>
                <a:lnTo>
                  <a:pt x="256" y="99"/>
                </a:lnTo>
                <a:lnTo>
                  <a:pt x="258" y="95"/>
                </a:lnTo>
                <a:lnTo>
                  <a:pt x="260" y="91"/>
                </a:lnTo>
                <a:lnTo>
                  <a:pt x="262" y="87"/>
                </a:lnTo>
                <a:lnTo>
                  <a:pt x="264" y="84"/>
                </a:lnTo>
                <a:lnTo>
                  <a:pt x="266" y="80"/>
                </a:lnTo>
                <a:lnTo>
                  <a:pt x="268" y="76"/>
                </a:lnTo>
                <a:lnTo>
                  <a:pt x="270" y="73"/>
                </a:lnTo>
                <a:lnTo>
                  <a:pt x="272" y="70"/>
                </a:lnTo>
                <a:lnTo>
                  <a:pt x="274" y="66"/>
                </a:lnTo>
                <a:lnTo>
                  <a:pt x="276" y="63"/>
                </a:lnTo>
                <a:lnTo>
                  <a:pt x="278" y="60"/>
                </a:lnTo>
                <a:lnTo>
                  <a:pt x="280" y="57"/>
                </a:lnTo>
                <a:lnTo>
                  <a:pt x="282" y="53"/>
                </a:lnTo>
                <a:lnTo>
                  <a:pt x="284" y="51"/>
                </a:lnTo>
                <a:lnTo>
                  <a:pt x="286" y="48"/>
                </a:lnTo>
                <a:lnTo>
                  <a:pt x="288" y="45"/>
                </a:lnTo>
                <a:lnTo>
                  <a:pt x="290" y="42"/>
                </a:lnTo>
                <a:lnTo>
                  <a:pt x="292" y="39"/>
                </a:lnTo>
                <a:lnTo>
                  <a:pt x="294" y="37"/>
                </a:lnTo>
                <a:lnTo>
                  <a:pt x="296" y="34"/>
                </a:lnTo>
                <a:lnTo>
                  <a:pt x="298" y="32"/>
                </a:lnTo>
                <a:lnTo>
                  <a:pt x="300" y="29"/>
                </a:lnTo>
                <a:lnTo>
                  <a:pt x="302" y="27"/>
                </a:lnTo>
                <a:lnTo>
                  <a:pt x="304" y="25"/>
                </a:lnTo>
                <a:lnTo>
                  <a:pt x="306" y="23"/>
                </a:lnTo>
                <a:lnTo>
                  <a:pt x="308" y="21"/>
                </a:lnTo>
                <a:lnTo>
                  <a:pt x="310" y="19"/>
                </a:lnTo>
                <a:lnTo>
                  <a:pt x="312" y="17"/>
                </a:lnTo>
                <a:lnTo>
                  <a:pt x="314" y="15"/>
                </a:lnTo>
                <a:lnTo>
                  <a:pt x="316" y="14"/>
                </a:lnTo>
                <a:lnTo>
                  <a:pt x="318" y="12"/>
                </a:lnTo>
                <a:lnTo>
                  <a:pt x="320" y="11"/>
                </a:lnTo>
                <a:lnTo>
                  <a:pt x="322" y="9"/>
                </a:lnTo>
                <a:lnTo>
                  <a:pt x="324" y="8"/>
                </a:lnTo>
                <a:lnTo>
                  <a:pt x="326" y="7"/>
                </a:lnTo>
                <a:lnTo>
                  <a:pt x="328" y="6"/>
                </a:lnTo>
                <a:lnTo>
                  <a:pt x="330" y="5"/>
                </a:lnTo>
                <a:lnTo>
                  <a:pt x="332" y="4"/>
                </a:lnTo>
                <a:lnTo>
                  <a:pt x="334" y="3"/>
                </a:lnTo>
                <a:lnTo>
                  <a:pt x="336" y="2"/>
                </a:lnTo>
                <a:lnTo>
                  <a:pt x="338" y="1"/>
                </a:lnTo>
                <a:lnTo>
                  <a:pt x="340" y="1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1"/>
                </a:lnTo>
                <a:lnTo>
                  <a:pt x="362" y="1"/>
                </a:lnTo>
                <a:lnTo>
                  <a:pt x="364" y="2"/>
                </a:lnTo>
                <a:lnTo>
                  <a:pt x="366" y="2"/>
                </a:lnTo>
                <a:lnTo>
                  <a:pt x="368" y="3"/>
                </a:lnTo>
                <a:lnTo>
                  <a:pt x="370" y="4"/>
                </a:lnTo>
                <a:lnTo>
                  <a:pt x="372" y="5"/>
                </a:lnTo>
                <a:lnTo>
                  <a:pt x="374" y="6"/>
                </a:lnTo>
                <a:lnTo>
                  <a:pt x="376" y="7"/>
                </a:lnTo>
                <a:lnTo>
                  <a:pt x="378" y="9"/>
                </a:lnTo>
                <a:lnTo>
                  <a:pt x="380" y="10"/>
                </a:lnTo>
                <a:lnTo>
                  <a:pt x="382" y="11"/>
                </a:lnTo>
                <a:lnTo>
                  <a:pt x="384" y="13"/>
                </a:lnTo>
                <a:lnTo>
                  <a:pt x="386" y="14"/>
                </a:lnTo>
                <a:lnTo>
                  <a:pt x="388" y="16"/>
                </a:lnTo>
                <a:lnTo>
                  <a:pt x="390" y="18"/>
                </a:lnTo>
                <a:lnTo>
                  <a:pt x="392" y="20"/>
                </a:lnTo>
                <a:lnTo>
                  <a:pt x="394" y="22"/>
                </a:lnTo>
                <a:lnTo>
                  <a:pt x="396" y="24"/>
                </a:lnTo>
                <a:lnTo>
                  <a:pt x="398" y="26"/>
                </a:lnTo>
                <a:lnTo>
                  <a:pt x="400" y="28"/>
                </a:lnTo>
                <a:lnTo>
                  <a:pt x="402" y="31"/>
                </a:lnTo>
                <a:lnTo>
                  <a:pt x="404" y="33"/>
                </a:lnTo>
                <a:lnTo>
                  <a:pt x="406" y="35"/>
                </a:lnTo>
                <a:lnTo>
                  <a:pt x="408" y="38"/>
                </a:lnTo>
                <a:lnTo>
                  <a:pt x="410" y="41"/>
                </a:lnTo>
                <a:lnTo>
                  <a:pt x="412" y="43"/>
                </a:lnTo>
                <a:lnTo>
                  <a:pt x="414" y="46"/>
                </a:lnTo>
                <a:lnTo>
                  <a:pt x="416" y="49"/>
                </a:lnTo>
                <a:lnTo>
                  <a:pt x="418" y="52"/>
                </a:lnTo>
                <a:lnTo>
                  <a:pt x="420" y="55"/>
                </a:lnTo>
                <a:lnTo>
                  <a:pt x="422" y="58"/>
                </a:lnTo>
                <a:lnTo>
                  <a:pt x="424" y="61"/>
                </a:lnTo>
                <a:lnTo>
                  <a:pt x="426" y="65"/>
                </a:lnTo>
                <a:lnTo>
                  <a:pt x="428" y="68"/>
                </a:lnTo>
                <a:lnTo>
                  <a:pt x="430" y="71"/>
                </a:lnTo>
                <a:lnTo>
                  <a:pt x="432" y="75"/>
                </a:lnTo>
                <a:lnTo>
                  <a:pt x="434" y="78"/>
                </a:lnTo>
                <a:lnTo>
                  <a:pt x="436" y="82"/>
                </a:lnTo>
                <a:lnTo>
                  <a:pt x="438" y="85"/>
                </a:lnTo>
                <a:lnTo>
                  <a:pt x="440" y="89"/>
                </a:lnTo>
                <a:lnTo>
                  <a:pt x="442" y="93"/>
                </a:lnTo>
                <a:lnTo>
                  <a:pt x="444" y="97"/>
                </a:lnTo>
                <a:lnTo>
                  <a:pt x="446" y="101"/>
                </a:lnTo>
                <a:lnTo>
                  <a:pt x="448" y="104"/>
                </a:lnTo>
                <a:lnTo>
                  <a:pt x="450" y="108"/>
                </a:lnTo>
                <a:lnTo>
                  <a:pt x="452" y="112"/>
                </a:lnTo>
                <a:lnTo>
                  <a:pt x="454" y="116"/>
                </a:lnTo>
                <a:lnTo>
                  <a:pt x="456" y="121"/>
                </a:lnTo>
                <a:lnTo>
                  <a:pt x="458" y="125"/>
                </a:lnTo>
                <a:lnTo>
                  <a:pt x="460" y="129"/>
                </a:lnTo>
                <a:lnTo>
                  <a:pt x="462" y="133"/>
                </a:lnTo>
                <a:lnTo>
                  <a:pt x="464" y="138"/>
                </a:lnTo>
                <a:lnTo>
                  <a:pt x="466" y="142"/>
                </a:lnTo>
                <a:lnTo>
                  <a:pt x="468" y="146"/>
                </a:lnTo>
                <a:lnTo>
                  <a:pt x="470" y="151"/>
                </a:lnTo>
                <a:lnTo>
                  <a:pt x="472" y="155"/>
                </a:lnTo>
                <a:lnTo>
                  <a:pt x="474" y="159"/>
                </a:lnTo>
                <a:lnTo>
                  <a:pt x="476" y="164"/>
                </a:lnTo>
                <a:lnTo>
                  <a:pt x="478" y="169"/>
                </a:lnTo>
                <a:lnTo>
                  <a:pt x="480" y="173"/>
                </a:lnTo>
                <a:lnTo>
                  <a:pt x="482" y="178"/>
                </a:lnTo>
                <a:lnTo>
                  <a:pt x="484" y="182"/>
                </a:lnTo>
                <a:lnTo>
                  <a:pt x="486" y="187"/>
                </a:lnTo>
                <a:lnTo>
                  <a:pt x="488" y="191"/>
                </a:lnTo>
                <a:lnTo>
                  <a:pt x="490" y="196"/>
                </a:lnTo>
                <a:lnTo>
                  <a:pt x="492" y="201"/>
                </a:lnTo>
                <a:lnTo>
                  <a:pt x="494" y="205"/>
                </a:lnTo>
                <a:lnTo>
                  <a:pt x="496" y="210"/>
                </a:lnTo>
                <a:lnTo>
                  <a:pt x="498" y="215"/>
                </a:lnTo>
                <a:lnTo>
                  <a:pt x="500" y="220"/>
                </a:lnTo>
                <a:lnTo>
                  <a:pt x="502" y="224"/>
                </a:lnTo>
                <a:lnTo>
                  <a:pt x="504" y="229"/>
                </a:lnTo>
                <a:lnTo>
                  <a:pt x="506" y="234"/>
                </a:lnTo>
                <a:lnTo>
                  <a:pt x="508" y="238"/>
                </a:lnTo>
                <a:lnTo>
                  <a:pt x="510" y="243"/>
                </a:lnTo>
                <a:lnTo>
                  <a:pt x="512" y="248"/>
                </a:lnTo>
                <a:lnTo>
                  <a:pt x="514" y="252"/>
                </a:lnTo>
                <a:lnTo>
                  <a:pt x="516" y="257"/>
                </a:lnTo>
                <a:lnTo>
                  <a:pt x="518" y="262"/>
                </a:lnTo>
                <a:lnTo>
                  <a:pt x="520" y="266"/>
                </a:lnTo>
                <a:lnTo>
                  <a:pt x="522" y="271"/>
                </a:lnTo>
                <a:lnTo>
                  <a:pt x="524" y="276"/>
                </a:lnTo>
                <a:lnTo>
                  <a:pt x="526" y="280"/>
                </a:lnTo>
                <a:lnTo>
                  <a:pt x="528" y="285"/>
                </a:lnTo>
                <a:lnTo>
                  <a:pt x="530" y="289"/>
                </a:lnTo>
                <a:lnTo>
                  <a:pt x="532" y="294"/>
                </a:lnTo>
                <a:lnTo>
                  <a:pt x="534" y="299"/>
                </a:lnTo>
                <a:lnTo>
                  <a:pt x="536" y="303"/>
                </a:lnTo>
                <a:lnTo>
                  <a:pt x="538" y="307"/>
                </a:lnTo>
                <a:lnTo>
                  <a:pt x="540" y="312"/>
                </a:lnTo>
                <a:lnTo>
                  <a:pt x="542" y="316"/>
                </a:lnTo>
                <a:lnTo>
                  <a:pt x="544" y="321"/>
                </a:lnTo>
                <a:lnTo>
                  <a:pt x="546" y="325"/>
                </a:lnTo>
                <a:lnTo>
                  <a:pt x="548" y="329"/>
                </a:lnTo>
                <a:lnTo>
                  <a:pt x="550" y="333"/>
                </a:lnTo>
                <a:lnTo>
                  <a:pt x="552" y="338"/>
                </a:lnTo>
                <a:lnTo>
                  <a:pt x="554" y="342"/>
                </a:lnTo>
                <a:lnTo>
                  <a:pt x="556" y="346"/>
                </a:lnTo>
                <a:lnTo>
                  <a:pt x="558" y="350"/>
                </a:lnTo>
                <a:lnTo>
                  <a:pt x="560" y="354"/>
                </a:lnTo>
                <a:lnTo>
                  <a:pt x="562" y="358"/>
                </a:lnTo>
                <a:lnTo>
                  <a:pt x="564" y="362"/>
                </a:lnTo>
                <a:lnTo>
                  <a:pt x="566" y="366"/>
                </a:lnTo>
                <a:lnTo>
                  <a:pt x="568" y="369"/>
                </a:lnTo>
                <a:lnTo>
                  <a:pt x="570" y="373"/>
                </a:lnTo>
                <a:lnTo>
                  <a:pt x="572" y="377"/>
                </a:lnTo>
                <a:lnTo>
                  <a:pt x="574" y="380"/>
                </a:lnTo>
                <a:lnTo>
                  <a:pt x="576" y="384"/>
                </a:lnTo>
                <a:lnTo>
                  <a:pt x="578" y="387"/>
                </a:lnTo>
                <a:lnTo>
                  <a:pt x="580" y="391"/>
                </a:lnTo>
                <a:lnTo>
                  <a:pt x="582" y="394"/>
                </a:lnTo>
                <a:lnTo>
                  <a:pt x="584" y="398"/>
                </a:lnTo>
                <a:lnTo>
                  <a:pt x="586" y="401"/>
                </a:lnTo>
                <a:lnTo>
                  <a:pt x="588" y="404"/>
                </a:lnTo>
                <a:lnTo>
                  <a:pt x="590" y="407"/>
                </a:lnTo>
                <a:lnTo>
                  <a:pt x="592" y="410"/>
                </a:lnTo>
                <a:lnTo>
                  <a:pt x="594" y="413"/>
                </a:lnTo>
                <a:lnTo>
                  <a:pt x="596" y="416"/>
                </a:lnTo>
                <a:lnTo>
                  <a:pt x="598" y="419"/>
                </a:lnTo>
                <a:lnTo>
                  <a:pt x="600" y="421"/>
                </a:lnTo>
                <a:lnTo>
                  <a:pt x="602" y="424"/>
                </a:lnTo>
                <a:lnTo>
                  <a:pt x="604" y="426"/>
                </a:lnTo>
                <a:lnTo>
                  <a:pt x="606" y="429"/>
                </a:lnTo>
                <a:lnTo>
                  <a:pt x="608" y="431"/>
                </a:lnTo>
                <a:lnTo>
                  <a:pt x="610" y="433"/>
                </a:lnTo>
                <a:lnTo>
                  <a:pt x="612" y="436"/>
                </a:lnTo>
                <a:lnTo>
                  <a:pt x="614" y="438"/>
                </a:lnTo>
                <a:lnTo>
                  <a:pt x="616" y="440"/>
                </a:lnTo>
                <a:lnTo>
                  <a:pt x="618" y="442"/>
                </a:lnTo>
                <a:lnTo>
                  <a:pt x="620" y="444"/>
                </a:lnTo>
                <a:lnTo>
                  <a:pt x="622" y="445"/>
                </a:lnTo>
                <a:lnTo>
                  <a:pt x="624" y="447"/>
                </a:lnTo>
                <a:lnTo>
                  <a:pt x="626" y="449"/>
                </a:lnTo>
                <a:lnTo>
                  <a:pt x="628" y="450"/>
                </a:lnTo>
                <a:lnTo>
                  <a:pt x="630" y="452"/>
                </a:lnTo>
                <a:lnTo>
                  <a:pt x="632" y="453"/>
                </a:lnTo>
                <a:lnTo>
                  <a:pt x="634" y="454"/>
                </a:lnTo>
                <a:lnTo>
                  <a:pt x="636" y="455"/>
                </a:lnTo>
                <a:lnTo>
                  <a:pt x="638" y="456"/>
                </a:lnTo>
                <a:lnTo>
                  <a:pt x="640" y="457"/>
                </a:lnTo>
                <a:lnTo>
                  <a:pt x="642" y="458"/>
                </a:lnTo>
                <a:lnTo>
                  <a:pt x="644" y="459"/>
                </a:lnTo>
                <a:lnTo>
                  <a:pt x="646" y="460"/>
                </a:lnTo>
                <a:lnTo>
                  <a:pt x="648" y="460"/>
                </a:lnTo>
                <a:lnTo>
                  <a:pt x="650" y="461"/>
                </a:lnTo>
                <a:lnTo>
                  <a:pt x="652" y="461"/>
                </a:lnTo>
                <a:lnTo>
                  <a:pt x="654" y="461"/>
                </a:lnTo>
                <a:lnTo>
                  <a:pt x="656" y="461"/>
                </a:lnTo>
                <a:lnTo>
                  <a:pt x="658" y="461"/>
                </a:lnTo>
                <a:lnTo>
                  <a:pt x="660" y="461"/>
                </a:lnTo>
                <a:lnTo>
                  <a:pt x="662" y="461"/>
                </a:lnTo>
                <a:lnTo>
                  <a:pt x="664" y="461"/>
                </a:lnTo>
                <a:lnTo>
                  <a:pt x="666" y="461"/>
                </a:lnTo>
                <a:lnTo>
                  <a:pt x="668" y="460"/>
                </a:lnTo>
                <a:lnTo>
                  <a:pt x="670" y="460"/>
                </a:lnTo>
                <a:lnTo>
                  <a:pt x="672" y="459"/>
                </a:lnTo>
                <a:lnTo>
                  <a:pt x="674" y="459"/>
                </a:lnTo>
                <a:lnTo>
                  <a:pt x="676" y="458"/>
                </a:lnTo>
                <a:lnTo>
                  <a:pt x="678" y="457"/>
                </a:lnTo>
                <a:lnTo>
                  <a:pt x="680" y="456"/>
                </a:lnTo>
                <a:lnTo>
                  <a:pt x="682" y="455"/>
                </a:lnTo>
                <a:lnTo>
                  <a:pt x="684" y="454"/>
                </a:lnTo>
                <a:lnTo>
                  <a:pt x="686" y="453"/>
                </a:lnTo>
                <a:lnTo>
                  <a:pt x="688" y="451"/>
                </a:lnTo>
                <a:lnTo>
                  <a:pt x="690" y="450"/>
                </a:lnTo>
                <a:lnTo>
                  <a:pt x="692" y="448"/>
                </a:lnTo>
                <a:lnTo>
                  <a:pt x="694" y="447"/>
                </a:lnTo>
                <a:lnTo>
                  <a:pt x="696" y="445"/>
                </a:lnTo>
                <a:lnTo>
                  <a:pt x="698" y="443"/>
                </a:lnTo>
                <a:lnTo>
                  <a:pt x="700" y="441"/>
                </a:lnTo>
                <a:lnTo>
                  <a:pt x="702" y="440"/>
                </a:lnTo>
                <a:lnTo>
                  <a:pt x="704" y="437"/>
                </a:lnTo>
                <a:lnTo>
                  <a:pt x="706" y="435"/>
                </a:lnTo>
                <a:lnTo>
                  <a:pt x="708" y="433"/>
                </a:lnTo>
                <a:lnTo>
                  <a:pt x="710" y="431"/>
                </a:lnTo>
                <a:lnTo>
                  <a:pt x="712" y="428"/>
                </a:lnTo>
                <a:lnTo>
                  <a:pt x="714" y="426"/>
                </a:lnTo>
                <a:lnTo>
                  <a:pt x="716" y="423"/>
                </a:lnTo>
                <a:lnTo>
                  <a:pt x="718" y="421"/>
                </a:lnTo>
                <a:lnTo>
                  <a:pt x="720" y="418"/>
                </a:lnTo>
                <a:lnTo>
                  <a:pt x="722" y="415"/>
                </a:lnTo>
                <a:lnTo>
                  <a:pt x="724" y="412"/>
                </a:lnTo>
                <a:lnTo>
                  <a:pt x="726" y="410"/>
                </a:lnTo>
                <a:lnTo>
                  <a:pt x="728" y="407"/>
                </a:lnTo>
                <a:lnTo>
                  <a:pt x="730" y="403"/>
                </a:lnTo>
                <a:lnTo>
                  <a:pt x="732" y="400"/>
                </a:lnTo>
                <a:lnTo>
                  <a:pt x="734" y="397"/>
                </a:lnTo>
                <a:lnTo>
                  <a:pt x="736" y="394"/>
                </a:lnTo>
                <a:lnTo>
                  <a:pt x="738" y="390"/>
                </a:lnTo>
                <a:lnTo>
                  <a:pt x="740" y="387"/>
                </a:lnTo>
                <a:lnTo>
                  <a:pt x="742" y="383"/>
                </a:lnTo>
                <a:lnTo>
                  <a:pt x="744" y="380"/>
                </a:lnTo>
                <a:lnTo>
                  <a:pt x="746" y="376"/>
                </a:lnTo>
                <a:lnTo>
                  <a:pt x="748" y="373"/>
                </a:lnTo>
                <a:lnTo>
                  <a:pt x="750" y="369"/>
                </a:lnTo>
                <a:lnTo>
                  <a:pt x="752" y="365"/>
                </a:lnTo>
                <a:lnTo>
                  <a:pt x="754" y="361"/>
                </a:lnTo>
                <a:lnTo>
                  <a:pt x="756" y="357"/>
                </a:lnTo>
                <a:lnTo>
                  <a:pt x="758" y="353"/>
                </a:lnTo>
                <a:lnTo>
                  <a:pt x="760" y="349"/>
                </a:lnTo>
                <a:lnTo>
                  <a:pt x="762" y="345"/>
                </a:lnTo>
                <a:lnTo>
                  <a:pt x="764" y="341"/>
                </a:lnTo>
                <a:lnTo>
                  <a:pt x="766" y="337"/>
                </a:lnTo>
                <a:lnTo>
                  <a:pt x="768" y="333"/>
                </a:lnTo>
                <a:lnTo>
                  <a:pt x="770" y="329"/>
                </a:lnTo>
                <a:lnTo>
                  <a:pt x="772" y="324"/>
                </a:lnTo>
                <a:lnTo>
                  <a:pt x="774" y="320"/>
                </a:lnTo>
                <a:lnTo>
                  <a:pt x="776" y="316"/>
                </a:lnTo>
                <a:lnTo>
                  <a:pt x="778" y="311"/>
                </a:lnTo>
                <a:lnTo>
                  <a:pt x="780" y="307"/>
                </a:lnTo>
                <a:lnTo>
                  <a:pt x="782" y="302"/>
                </a:lnTo>
                <a:lnTo>
                  <a:pt x="784" y="298"/>
                </a:lnTo>
                <a:lnTo>
                  <a:pt x="786" y="293"/>
                </a:lnTo>
                <a:lnTo>
                  <a:pt x="788" y="289"/>
                </a:lnTo>
                <a:lnTo>
                  <a:pt x="790" y="284"/>
                </a:lnTo>
                <a:lnTo>
                  <a:pt x="792" y="280"/>
                </a:lnTo>
                <a:lnTo>
                  <a:pt x="794" y="275"/>
                </a:lnTo>
                <a:lnTo>
                  <a:pt x="796" y="270"/>
                </a:lnTo>
                <a:lnTo>
                  <a:pt x="798" y="266"/>
                </a:lnTo>
                <a:lnTo>
                  <a:pt x="800" y="261"/>
                </a:lnTo>
                <a:lnTo>
                  <a:pt x="802" y="256"/>
                </a:lnTo>
                <a:lnTo>
                  <a:pt x="804" y="252"/>
                </a:lnTo>
                <a:lnTo>
                  <a:pt x="806" y="247"/>
                </a:lnTo>
                <a:lnTo>
                  <a:pt x="808" y="242"/>
                </a:lnTo>
                <a:lnTo>
                  <a:pt x="810" y="238"/>
                </a:lnTo>
                <a:lnTo>
                  <a:pt x="812" y="233"/>
                </a:lnTo>
                <a:lnTo>
                  <a:pt x="814" y="228"/>
                </a:lnTo>
                <a:lnTo>
                  <a:pt x="816" y="224"/>
                </a:lnTo>
                <a:lnTo>
                  <a:pt x="818" y="219"/>
                </a:lnTo>
                <a:lnTo>
                  <a:pt x="820" y="214"/>
                </a:lnTo>
                <a:lnTo>
                  <a:pt x="822" y="209"/>
                </a:lnTo>
                <a:lnTo>
                  <a:pt x="824" y="205"/>
                </a:lnTo>
                <a:lnTo>
                  <a:pt x="826" y="200"/>
                </a:lnTo>
                <a:lnTo>
                  <a:pt x="828" y="195"/>
                </a:lnTo>
                <a:lnTo>
                  <a:pt x="830" y="191"/>
                </a:lnTo>
                <a:lnTo>
                  <a:pt x="832" y="186"/>
                </a:lnTo>
                <a:lnTo>
                  <a:pt x="834" y="182"/>
                </a:lnTo>
                <a:lnTo>
                  <a:pt x="836" y="177"/>
                </a:lnTo>
                <a:lnTo>
                  <a:pt x="838" y="172"/>
                </a:lnTo>
                <a:lnTo>
                  <a:pt x="840" y="168"/>
                </a:lnTo>
                <a:lnTo>
                  <a:pt x="842" y="163"/>
                </a:lnTo>
                <a:lnTo>
                  <a:pt x="844" y="159"/>
                </a:lnTo>
                <a:lnTo>
                  <a:pt x="846" y="154"/>
                </a:lnTo>
                <a:lnTo>
                  <a:pt x="848" y="150"/>
                </a:lnTo>
                <a:lnTo>
                  <a:pt x="850" y="146"/>
                </a:lnTo>
                <a:lnTo>
                  <a:pt x="852" y="141"/>
                </a:lnTo>
                <a:lnTo>
                  <a:pt x="854" y="137"/>
                </a:lnTo>
                <a:lnTo>
                  <a:pt x="856" y="133"/>
                </a:lnTo>
                <a:lnTo>
                  <a:pt x="858" y="128"/>
                </a:lnTo>
                <a:lnTo>
                  <a:pt x="860" y="124"/>
                </a:lnTo>
                <a:lnTo>
                  <a:pt x="862" y="120"/>
                </a:lnTo>
                <a:lnTo>
                  <a:pt x="864" y="116"/>
                </a:lnTo>
                <a:lnTo>
                  <a:pt x="866" y="112"/>
                </a:lnTo>
                <a:lnTo>
                  <a:pt x="868" y="108"/>
                </a:lnTo>
                <a:lnTo>
                  <a:pt x="870" y="104"/>
                </a:lnTo>
                <a:lnTo>
                  <a:pt x="872" y="100"/>
                </a:lnTo>
                <a:lnTo>
                  <a:pt x="874" y="96"/>
                </a:lnTo>
                <a:lnTo>
                  <a:pt x="876" y="92"/>
                </a:lnTo>
                <a:lnTo>
                  <a:pt x="878" y="89"/>
                </a:lnTo>
                <a:lnTo>
                  <a:pt x="880" y="85"/>
                </a:lnTo>
                <a:lnTo>
                  <a:pt x="882" y="81"/>
                </a:lnTo>
                <a:lnTo>
                  <a:pt x="884" y="78"/>
                </a:lnTo>
                <a:lnTo>
                  <a:pt x="886" y="74"/>
                </a:lnTo>
                <a:lnTo>
                  <a:pt x="888" y="71"/>
                </a:lnTo>
                <a:lnTo>
                  <a:pt x="890" y="67"/>
                </a:lnTo>
                <a:lnTo>
                  <a:pt x="892" y="64"/>
                </a:lnTo>
                <a:lnTo>
                  <a:pt x="894" y="61"/>
                </a:lnTo>
                <a:lnTo>
                  <a:pt x="896" y="58"/>
                </a:lnTo>
                <a:lnTo>
                  <a:pt x="898" y="55"/>
                </a:lnTo>
                <a:lnTo>
                  <a:pt x="900" y="52"/>
                </a:lnTo>
                <a:lnTo>
                  <a:pt x="902" y="49"/>
                </a:lnTo>
                <a:lnTo>
                  <a:pt x="904" y="46"/>
                </a:lnTo>
                <a:lnTo>
                  <a:pt x="906" y="43"/>
                </a:lnTo>
                <a:lnTo>
                  <a:pt x="908" y="40"/>
                </a:lnTo>
                <a:lnTo>
                  <a:pt x="910" y="38"/>
                </a:lnTo>
                <a:lnTo>
                  <a:pt x="912" y="35"/>
                </a:lnTo>
                <a:lnTo>
                  <a:pt x="914" y="33"/>
                </a:lnTo>
                <a:lnTo>
                  <a:pt x="916" y="30"/>
                </a:lnTo>
                <a:lnTo>
                  <a:pt x="918" y="28"/>
                </a:lnTo>
                <a:lnTo>
                  <a:pt x="920" y="26"/>
                </a:lnTo>
                <a:lnTo>
                  <a:pt x="922" y="24"/>
                </a:lnTo>
                <a:lnTo>
                  <a:pt x="924" y="22"/>
                </a:lnTo>
                <a:lnTo>
                  <a:pt x="926" y="20"/>
                </a:lnTo>
                <a:lnTo>
                  <a:pt x="928" y="18"/>
                </a:lnTo>
                <a:lnTo>
                  <a:pt x="930" y="16"/>
                </a:lnTo>
                <a:lnTo>
                  <a:pt x="932" y="14"/>
                </a:lnTo>
                <a:lnTo>
                  <a:pt x="934" y="13"/>
                </a:lnTo>
                <a:lnTo>
                  <a:pt x="936" y="11"/>
                </a:lnTo>
                <a:lnTo>
                  <a:pt x="938" y="10"/>
                </a:lnTo>
                <a:lnTo>
                  <a:pt x="940" y="8"/>
                </a:lnTo>
                <a:lnTo>
                  <a:pt x="942" y="7"/>
                </a:lnTo>
                <a:lnTo>
                  <a:pt x="944" y="6"/>
                </a:lnTo>
                <a:lnTo>
                  <a:pt x="946" y="5"/>
                </a:lnTo>
                <a:lnTo>
                  <a:pt x="948" y="4"/>
                </a:lnTo>
                <a:lnTo>
                  <a:pt x="950" y="3"/>
                </a:lnTo>
                <a:lnTo>
                  <a:pt x="952" y="2"/>
                </a:lnTo>
                <a:lnTo>
                  <a:pt x="954" y="2"/>
                </a:lnTo>
                <a:lnTo>
                  <a:pt x="956" y="1"/>
                </a:lnTo>
                <a:lnTo>
                  <a:pt x="958" y="1"/>
                </a:lnTo>
                <a:lnTo>
                  <a:pt x="960" y="0"/>
                </a:lnTo>
                <a:lnTo>
                  <a:pt x="962" y="0"/>
                </a:lnTo>
                <a:lnTo>
                  <a:pt x="964" y="0"/>
                </a:lnTo>
                <a:lnTo>
                  <a:pt x="966" y="0"/>
                </a:lnTo>
                <a:lnTo>
                  <a:pt x="968" y="0"/>
                </a:lnTo>
                <a:lnTo>
                  <a:pt x="970" y="0"/>
                </a:lnTo>
                <a:lnTo>
                  <a:pt x="972" y="0"/>
                </a:lnTo>
                <a:lnTo>
                  <a:pt x="974" y="0"/>
                </a:lnTo>
                <a:lnTo>
                  <a:pt x="976" y="0"/>
                </a:lnTo>
                <a:lnTo>
                  <a:pt x="978" y="1"/>
                </a:lnTo>
                <a:lnTo>
                  <a:pt x="980" y="1"/>
                </a:lnTo>
                <a:lnTo>
                  <a:pt x="982" y="2"/>
                </a:lnTo>
                <a:lnTo>
                  <a:pt x="984" y="3"/>
                </a:lnTo>
                <a:lnTo>
                  <a:pt x="986" y="4"/>
                </a:lnTo>
                <a:lnTo>
                  <a:pt x="988" y="5"/>
                </a:lnTo>
                <a:lnTo>
                  <a:pt x="990" y="6"/>
                </a:lnTo>
                <a:lnTo>
                  <a:pt x="992" y="7"/>
                </a:lnTo>
                <a:lnTo>
                  <a:pt x="994" y="8"/>
                </a:lnTo>
                <a:lnTo>
                  <a:pt x="996" y="9"/>
                </a:lnTo>
                <a:lnTo>
                  <a:pt x="998" y="11"/>
                </a:lnTo>
                <a:lnTo>
                  <a:pt x="1000" y="12"/>
                </a:lnTo>
                <a:lnTo>
                  <a:pt x="1002" y="14"/>
                </a:lnTo>
                <a:lnTo>
                  <a:pt x="1004" y="16"/>
                </a:lnTo>
                <a:lnTo>
                  <a:pt x="1006" y="17"/>
                </a:lnTo>
                <a:lnTo>
                  <a:pt x="1008" y="19"/>
                </a:lnTo>
                <a:lnTo>
                  <a:pt x="1010" y="21"/>
                </a:lnTo>
                <a:lnTo>
                  <a:pt x="1012" y="23"/>
                </a:lnTo>
                <a:lnTo>
                  <a:pt x="1014" y="25"/>
                </a:lnTo>
                <a:lnTo>
                  <a:pt x="1016" y="27"/>
                </a:lnTo>
                <a:lnTo>
                  <a:pt x="1018" y="30"/>
                </a:lnTo>
                <a:lnTo>
                  <a:pt x="1020" y="32"/>
                </a:lnTo>
                <a:lnTo>
                  <a:pt x="1022" y="35"/>
                </a:lnTo>
                <a:lnTo>
                  <a:pt x="1024" y="37"/>
                </a:lnTo>
                <a:lnTo>
                  <a:pt x="1026" y="40"/>
                </a:lnTo>
                <a:lnTo>
                  <a:pt x="1028" y="42"/>
                </a:lnTo>
                <a:lnTo>
                  <a:pt x="1030" y="45"/>
                </a:lnTo>
                <a:lnTo>
                  <a:pt x="1032" y="48"/>
                </a:lnTo>
                <a:lnTo>
                  <a:pt x="1034" y="51"/>
                </a:lnTo>
                <a:lnTo>
                  <a:pt x="1036" y="54"/>
                </a:lnTo>
                <a:lnTo>
                  <a:pt x="1038" y="57"/>
                </a:lnTo>
                <a:lnTo>
                  <a:pt x="1040" y="60"/>
                </a:lnTo>
                <a:lnTo>
                  <a:pt x="1042" y="63"/>
                </a:lnTo>
                <a:lnTo>
                  <a:pt x="1044" y="67"/>
                </a:lnTo>
                <a:lnTo>
                  <a:pt x="1046" y="70"/>
                </a:lnTo>
                <a:lnTo>
                  <a:pt x="1048" y="73"/>
                </a:lnTo>
                <a:lnTo>
                  <a:pt x="1050" y="77"/>
                </a:lnTo>
                <a:lnTo>
                  <a:pt x="1052" y="80"/>
                </a:lnTo>
                <a:lnTo>
                  <a:pt x="1054" y="84"/>
                </a:lnTo>
                <a:lnTo>
                  <a:pt x="1056" y="88"/>
                </a:lnTo>
                <a:lnTo>
                  <a:pt x="1058" y="91"/>
                </a:lnTo>
                <a:lnTo>
                  <a:pt x="1060" y="95"/>
                </a:lnTo>
                <a:lnTo>
                  <a:pt x="1062" y="99"/>
                </a:lnTo>
                <a:lnTo>
                  <a:pt x="1064" y="103"/>
                </a:lnTo>
                <a:lnTo>
                  <a:pt x="1066" y="107"/>
                </a:lnTo>
                <a:lnTo>
                  <a:pt x="1068" y="111"/>
                </a:lnTo>
                <a:lnTo>
                  <a:pt x="1070" y="115"/>
                </a:lnTo>
                <a:lnTo>
                  <a:pt x="1072" y="119"/>
                </a:lnTo>
                <a:lnTo>
                  <a:pt x="1074" y="123"/>
                </a:lnTo>
                <a:lnTo>
                  <a:pt x="1076" y="127"/>
                </a:lnTo>
                <a:lnTo>
                  <a:pt x="1078" y="132"/>
                </a:lnTo>
                <a:lnTo>
                  <a:pt x="1080" y="136"/>
                </a:lnTo>
                <a:lnTo>
                  <a:pt x="1082" y="140"/>
                </a:lnTo>
                <a:lnTo>
                  <a:pt x="1084" y="145"/>
                </a:lnTo>
                <a:lnTo>
                  <a:pt x="1086" y="149"/>
                </a:lnTo>
                <a:lnTo>
                  <a:pt x="1088" y="153"/>
                </a:lnTo>
                <a:lnTo>
                  <a:pt x="1090" y="158"/>
                </a:lnTo>
                <a:lnTo>
                  <a:pt x="1092" y="162"/>
                </a:lnTo>
                <a:lnTo>
                  <a:pt x="1094" y="167"/>
                </a:lnTo>
                <a:lnTo>
                  <a:pt x="1096" y="171"/>
                </a:lnTo>
                <a:lnTo>
                  <a:pt x="1098" y="176"/>
                </a:lnTo>
                <a:lnTo>
                  <a:pt x="1100" y="181"/>
                </a:lnTo>
                <a:lnTo>
                  <a:pt x="1102" y="185"/>
                </a:lnTo>
                <a:lnTo>
                  <a:pt x="1104" y="190"/>
                </a:lnTo>
                <a:lnTo>
                  <a:pt x="1106" y="194"/>
                </a:lnTo>
                <a:lnTo>
                  <a:pt x="1108" y="199"/>
                </a:lnTo>
                <a:lnTo>
                  <a:pt x="1110" y="204"/>
                </a:lnTo>
                <a:lnTo>
                  <a:pt x="1112" y="208"/>
                </a:lnTo>
                <a:lnTo>
                  <a:pt x="1114" y="213"/>
                </a:lnTo>
                <a:lnTo>
                  <a:pt x="1116" y="218"/>
                </a:lnTo>
                <a:lnTo>
                  <a:pt x="1118" y="223"/>
                </a:lnTo>
                <a:lnTo>
                  <a:pt x="1120" y="227"/>
                </a:lnTo>
                <a:lnTo>
                  <a:pt x="1122" y="232"/>
                </a:lnTo>
                <a:lnTo>
                  <a:pt x="1124" y="237"/>
                </a:lnTo>
                <a:lnTo>
                  <a:pt x="1126" y="241"/>
                </a:lnTo>
                <a:lnTo>
                  <a:pt x="1128" y="246"/>
                </a:lnTo>
                <a:lnTo>
                  <a:pt x="1130" y="251"/>
                </a:lnTo>
                <a:lnTo>
                  <a:pt x="1132" y="255"/>
                </a:lnTo>
                <a:lnTo>
                  <a:pt x="1134" y="260"/>
                </a:lnTo>
                <a:lnTo>
                  <a:pt x="1136" y="265"/>
                </a:lnTo>
                <a:lnTo>
                  <a:pt x="1138" y="269"/>
                </a:lnTo>
                <a:lnTo>
                  <a:pt x="1140" y="274"/>
                </a:lnTo>
                <a:lnTo>
                  <a:pt x="1142" y="279"/>
                </a:lnTo>
                <a:lnTo>
                  <a:pt x="1144" y="283"/>
                </a:lnTo>
                <a:lnTo>
                  <a:pt x="1146" y="288"/>
                </a:lnTo>
                <a:lnTo>
                  <a:pt x="1148" y="292"/>
                </a:lnTo>
                <a:lnTo>
                  <a:pt x="1150" y="297"/>
                </a:lnTo>
                <a:lnTo>
                  <a:pt x="1152" y="301"/>
                </a:lnTo>
                <a:lnTo>
                  <a:pt x="1154" y="306"/>
                </a:lnTo>
                <a:lnTo>
                  <a:pt x="1156" y="310"/>
                </a:lnTo>
                <a:lnTo>
                  <a:pt x="1158" y="315"/>
                </a:lnTo>
                <a:lnTo>
                  <a:pt x="1160" y="319"/>
                </a:lnTo>
                <a:lnTo>
                  <a:pt x="1162" y="323"/>
                </a:lnTo>
                <a:lnTo>
                  <a:pt x="1164" y="328"/>
                </a:lnTo>
                <a:lnTo>
                  <a:pt x="1166" y="332"/>
                </a:lnTo>
                <a:lnTo>
                  <a:pt x="1168" y="336"/>
                </a:lnTo>
                <a:lnTo>
                  <a:pt x="1170" y="340"/>
                </a:lnTo>
                <a:lnTo>
                  <a:pt x="1172" y="344"/>
                </a:lnTo>
                <a:lnTo>
                  <a:pt x="1174" y="348"/>
                </a:lnTo>
                <a:lnTo>
                  <a:pt x="1176" y="353"/>
                </a:lnTo>
                <a:lnTo>
                  <a:pt x="1178" y="356"/>
                </a:lnTo>
                <a:lnTo>
                  <a:pt x="1180" y="360"/>
                </a:lnTo>
                <a:lnTo>
                  <a:pt x="1182" y="364"/>
                </a:lnTo>
                <a:lnTo>
                  <a:pt x="1184" y="368"/>
                </a:lnTo>
                <a:lnTo>
                  <a:pt x="1186" y="372"/>
                </a:lnTo>
                <a:lnTo>
                  <a:pt x="1188" y="376"/>
                </a:lnTo>
                <a:lnTo>
                  <a:pt x="1190" y="379"/>
                </a:lnTo>
                <a:lnTo>
                  <a:pt x="1192" y="383"/>
                </a:lnTo>
                <a:lnTo>
                  <a:pt x="1194" y="386"/>
                </a:lnTo>
                <a:lnTo>
                  <a:pt x="1196" y="390"/>
                </a:lnTo>
                <a:lnTo>
                  <a:pt x="1198" y="393"/>
                </a:lnTo>
                <a:lnTo>
                  <a:pt x="1200" y="396"/>
                </a:lnTo>
                <a:lnTo>
                  <a:pt x="1202" y="400"/>
                </a:lnTo>
                <a:lnTo>
                  <a:pt x="1204" y="403"/>
                </a:lnTo>
                <a:lnTo>
                  <a:pt x="1206" y="406"/>
                </a:lnTo>
                <a:lnTo>
                  <a:pt x="1208" y="409"/>
                </a:lnTo>
                <a:lnTo>
                  <a:pt x="1210" y="412"/>
                </a:lnTo>
                <a:lnTo>
                  <a:pt x="1212" y="415"/>
                </a:lnTo>
                <a:lnTo>
                  <a:pt x="1214" y="418"/>
                </a:lnTo>
                <a:lnTo>
                  <a:pt x="1216" y="420"/>
                </a:lnTo>
                <a:lnTo>
                  <a:pt x="1218" y="423"/>
                </a:lnTo>
                <a:lnTo>
                  <a:pt x="1220" y="425"/>
                </a:lnTo>
                <a:lnTo>
                  <a:pt x="1222" y="428"/>
                </a:lnTo>
                <a:lnTo>
                  <a:pt x="1224" y="430"/>
                </a:lnTo>
                <a:lnTo>
                  <a:pt x="1226" y="433"/>
                </a:lnTo>
                <a:lnTo>
                  <a:pt x="1228" y="435"/>
                </a:lnTo>
                <a:lnTo>
                  <a:pt x="1230" y="437"/>
                </a:lnTo>
                <a:lnTo>
                  <a:pt x="1232" y="439"/>
                </a:lnTo>
                <a:lnTo>
                  <a:pt x="1234" y="441"/>
                </a:lnTo>
                <a:lnTo>
                  <a:pt x="1236" y="443"/>
                </a:lnTo>
                <a:lnTo>
                  <a:pt x="1238" y="445"/>
                </a:lnTo>
                <a:lnTo>
                  <a:pt x="1240" y="447"/>
                </a:lnTo>
                <a:lnTo>
                  <a:pt x="1242" y="448"/>
                </a:lnTo>
                <a:lnTo>
                  <a:pt x="1244" y="450"/>
                </a:lnTo>
                <a:lnTo>
                  <a:pt x="1246" y="451"/>
                </a:lnTo>
                <a:lnTo>
                  <a:pt x="1248" y="452"/>
                </a:lnTo>
                <a:lnTo>
                  <a:pt x="1250" y="454"/>
                </a:lnTo>
                <a:lnTo>
                  <a:pt x="1252" y="455"/>
                </a:lnTo>
                <a:lnTo>
                  <a:pt x="1254" y="456"/>
                </a:lnTo>
                <a:lnTo>
                  <a:pt x="1256" y="457"/>
                </a:lnTo>
                <a:lnTo>
                  <a:pt x="1258" y="458"/>
                </a:lnTo>
                <a:lnTo>
                  <a:pt x="1260" y="459"/>
                </a:lnTo>
                <a:lnTo>
                  <a:pt x="1262" y="459"/>
                </a:lnTo>
                <a:lnTo>
                  <a:pt x="1264" y="460"/>
                </a:lnTo>
                <a:lnTo>
                  <a:pt x="1266" y="460"/>
                </a:lnTo>
                <a:lnTo>
                  <a:pt x="1268" y="461"/>
                </a:lnTo>
                <a:lnTo>
                  <a:pt x="1270" y="461"/>
                </a:lnTo>
                <a:lnTo>
                  <a:pt x="1272" y="461"/>
                </a:lnTo>
                <a:lnTo>
                  <a:pt x="1274" y="461"/>
                </a:lnTo>
                <a:lnTo>
                  <a:pt x="1276" y="461"/>
                </a:lnTo>
                <a:lnTo>
                  <a:pt x="1277" y="46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230" name="Straight Connector 229"/>
          <p:cNvCxnSpPr/>
          <p:nvPr/>
        </p:nvCxnSpPr>
        <p:spPr>
          <a:xfrm flipV="1">
            <a:off x="174625" y="4064000"/>
            <a:ext cx="53848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5245100" y="6008688"/>
          <a:ext cx="363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03112" imgH="228501" progId="Equation.DSMT4">
                  <p:embed/>
                </p:oleObj>
              </mc:Choice>
              <mc:Fallback>
                <p:oleObj name="Equation" r:id="rId10" imgW="203112" imgH="228501" progId="Equation.DSMT4">
                  <p:embed/>
                  <p:pic>
                    <p:nvPicPr>
                      <p:cNvPr id="307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6008688"/>
                        <a:ext cx="3635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2"/>
          <p:cNvGraphicFramePr>
            <a:graphicFrameLocks noChangeAspect="1"/>
          </p:cNvGraphicFramePr>
          <p:nvPr/>
        </p:nvGraphicFramePr>
        <p:xfrm>
          <a:off x="5573713" y="3856038"/>
          <a:ext cx="284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307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856038"/>
                        <a:ext cx="2841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Box 236"/>
          <p:cNvSpPr txBox="1">
            <a:spLocks noChangeArrowheads="1"/>
          </p:cNvSpPr>
          <p:nvPr/>
        </p:nvSpPr>
        <p:spPr bwMode="auto">
          <a:xfrm>
            <a:off x="4351338" y="977900"/>
            <a:ext cx="4297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Make the left side of the equation </a:t>
            </a:r>
            <a:r>
              <a:rPr lang="en-CA" altLang="en-US" sz="2000" b="1">
                <a:solidFill>
                  <a:srgbClr val="0070C0"/>
                </a:solidFill>
                <a:latin typeface="Arial" panose="020B0604020202020204" pitchFamily="34" charset="0"/>
              </a:rPr>
              <a:t>y</a:t>
            </a:r>
            <a:r>
              <a:rPr lang="en-CA" altLang="en-US" sz="2000" b="1" baseline="-2500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090" name="TextBox 237"/>
          <p:cNvSpPr txBox="1">
            <a:spLocks noChangeArrowheads="1"/>
          </p:cNvSpPr>
          <p:nvPr/>
        </p:nvSpPr>
        <p:spPr bwMode="auto">
          <a:xfrm>
            <a:off x="4346575" y="1476375"/>
            <a:ext cx="4454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Make the right side of the equation </a:t>
            </a:r>
            <a:r>
              <a:rPr lang="en-CA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y</a:t>
            </a:r>
            <a:r>
              <a:rPr lang="en-CA" altLang="en-US" sz="20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091" name="TextBox 238"/>
          <p:cNvSpPr txBox="1">
            <a:spLocks noChangeArrowheads="1"/>
          </p:cNvSpPr>
          <p:nvPr/>
        </p:nvSpPr>
        <p:spPr bwMode="auto">
          <a:xfrm>
            <a:off x="5221288" y="1900238"/>
            <a:ext cx="3375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Solve the system by finding </a:t>
            </a:r>
            <a:b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the points of intersection</a:t>
            </a:r>
          </a:p>
        </p:txBody>
      </p:sp>
      <p:sp>
        <p:nvSpPr>
          <p:cNvPr id="3092" name="TextBox 239"/>
          <p:cNvSpPr txBox="1">
            <a:spLocks noChangeArrowheads="1"/>
          </p:cNvSpPr>
          <p:nvPr/>
        </p:nvSpPr>
        <p:spPr bwMode="auto">
          <a:xfrm>
            <a:off x="5630863" y="2736850"/>
            <a:ext cx="839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Press:</a:t>
            </a:r>
          </a:p>
        </p:txBody>
      </p:sp>
      <p:sp>
        <p:nvSpPr>
          <p:cNvPr id="3093" name="TextBox 240"/>
          <p:cNvSpPr txBox="1">
            <a:spLocks noChangeArrowheads="1"/>
          </p:cNvSpPr>
          <p:nvPr/>
        </p:nvSpPr>
        <p:spPr bwMode="auto">
          <a:xfrm>
            <a:off x="6513513" y="2746375"/>
            <a:ext cx="584200" cy="385763"/>
          </a:xfrm>
          <a:prstGeom prst="rect">
            <a:avLst/>
          </a:prstGeom>
          <a:solidFill>
            <a:srgbClr val="FFC00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9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CA" altLang="en-US" sz="1900" b="1" baseline="30000">
                <a:solidFill>
                  <a:srgbClr val="FF0000"/>
                </a:solidFill>
                <a:latin typeface="Arial" panose="020B0604020202020204" pitchFamily="34" charset="0"/>
              </a:rPr>
              <a:t>nd</a:t>
            </a:r>
            <a:r>
              <a:rPr lang="en-CA" altLang="en-US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94" name="TextBox 241"/>
          <p:cNvSpPr txBox="1">
            <a:spLocks noChangeArrowheads="1"/>
          </p:cNvSpPr>
          <p:nvPr/>
        </p:nvSpPr>
        <p:spPr bwMode="auto">
          <a:xfrm>
            <a:off x="7239000" y="2757488"/>
            <a:ext cx="1011238" cy="3841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900">
                <a:solidFill>
                  <a:schemeClr val="bg1"/>
                </a:solidFill>
                <a:latin typeface="Arial" panose="020B0604020202020204" pitchFamily="34" charset="0"/>
              </a:rPr>
              <a:t>TRACE</a:t>
            </a:r>
          </a:p>
        </p:txBody>
      </p:sp>
      <p:sp>
        <p:nvSpPr>
          <p:cNvPr id="3095" name="TextBox 242"/>
          <p:cNvSpPr txBox="1">
            <a:spLocks noChangeArrowheads="1"/>
          </p:cNvSpPr>
          <p:nvPr/>
        </p:nvSpPr>
        <p:spPr bwMode="auto">
          <a:xfrm>
            <a:off x="6577013" y="3225800"/>
            <a:ext cx="1454150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#5: Intersect</a:t>
            </a:r>
          </a:p>
        </p:txBody>
      </p:sp>
      <p:sp>
        <p:nvSpPr>
          <p:cNvPr id="3096" name="TextBox 243"/>
          <p:cNvSpPr txBox="1">
            <a:spLocks noChangeArrowheads="1"/>
          </p:cNvSpPr>
          <p:nvPr/>
        </p:nvSpPr>
        <p:spPr bwMode="auto">
          <a:xfrm>
            <a:off x="6035675" y="3819525"/>
            <a:ext cx="1241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1</a:t>
            </a:r>
            <a:r>
              <a:rPr lang="en-CA" altLang="en-US" sz="1800" baseline="30000">
                <a:latin typeface="Arial" panose="020B0604020202020204" pitchFamily="34" charset="0"/>
              </a:rPr>
              <a:t>st</a:t>
            </a:r>
            <a:r>
              <a:rPr lang="en-CA" altLang="en-US" sz="1800">
                <a:latin typeface="Arial" panose="020B0604020202020204" pitchFamily="34" charset="0"/>
              </a:rPr>
              <a:t> Curve?</a:t>
            </a:r>
          </a:p>
        </p:txBody>
      </p:sp>
      <p:sp>
        <p:nvSpPr>
          <p:cNvPr id="3097" name="TextBox 244"/>
          <p:cNvSpPr txBox="1">
            <a:spLocks noChangeArrowheads="1"/>
          </p:cNvSpPr>
          <p:nvPr/>
        </p:nvSpPr>
        <p:spPr bwMode="auto">
          <a:xfrm>
            <a:off x="7354888" y="3829050"/>
            <a:ext cx="966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ENTER</a:t>
            </a:r>
          </a:p>
        </p:txBody>
      </p:sp>
      <p:sp>
        <p:nvSpPr>
          <p:cNvPr id="3098" name="TextBox 245"/>
          <p:cNvSpPr txBox="1">
            <a:spLocks noChangeArrowheads="1"/>
          </p:cNvSpPr>
          <p:nvPr/>
        </p:nvSpPr>
        <p:spPr bwMode="auto">
          <a:xfrm>
            <a:off x="6030913" y="4333875"/>
            <a:ext cx="129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2</a:t>
            </a:r>
            <a:r>
              <a:rPr lang="en-CA" altLang="en-US" sz="1800" baseline="30000">
                <a:latin typeface="Arial" panose="020B0604020202020204" pitchFamily="34" charset="0"/>
              </a:rPr>
              <a:t>nd</a:t>
            </a:r>
            <a:r>
              <a:rPr lang="en-CA" altLang="en-US" sz="1800">
                <a:latin typeface="Arial" panose="020B0604020202020204" pitchFamily="34" charset="0"/>
              </a:rPr>
              <a:t> Curve?</a:t>
            </a:r>
          </a:p>
        </p:txBody>
      </p:sp>
      <p:sp>
        <p:nvSpPr>
          <p:cNvPr id="3099" name="TextBox 246"/>
          <p:cNvSpPr txBox="1">
            <a:spLocks noChangeArrowheads="1"/>
          </p:cNvSpPr>
          <p:nvPr/>
        </p:nvSpPr>
        <p:spPr bwMode="auto">
          <a:xfrm>
            <a:off x="7366000" y="4344988"/>
            <a:ext cx="966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ENTER</a:t>
            </a:r>
          </a:p>
        </p:txBody>
      </p:sp>
      <p:sp>
        <p:nvSpPr>
          <p:cNvPr id="3100" name="TextBox 247"/>
          <p:cNvSpPr txBox="1">
            <a:spLocks noChangeArrowheads="1"/>
          </p:cNvSpPr>
          <p:nvPr/>
        </p:nvSpPr>
        <p:spPr bwMode="auto">
          <a:xfrm>
            <a:off x="6199188" y="4818063"/>
            <a:ext cx="979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Guess?</a:t>
            </a:r>
          </a:p>
        </p:txBody>
      </p:sp>
      <p:sp>
        <p:nvSpPr>
          <p:cNvPr id="3101" name="TextBox 248"/>
          <p:cNvSpPr txBox="1">
            <a:spLocks noChangeArrowheads="1"/>
          </p:cNvSpPr>
          <p:nvPr/>
        </p:nvSpPr>
        <p:spPr bwMode="auto">
          <a:xfrm>
            <a:off x="7361238" y="4827588"/>
            <a:ext cx="966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ENTER</a:t>
            </a:r>
          </a:p>
        </p:txBody>
      </p:sp>
      <p:sp>
        <p:nvSpPr>
          <p:cNvPr id="3102" name="TextBox 251"/>
          <p:cNvSpPr txBox="1">
            <a:spLocks noChangeArrowheads="1"/>
          </p:cNvSpPr>
          <p:nvPr/>
        </p:nvSpPr>
        <p:spPr bwMode="auto">
          <a:xfrm>
            <a:off x="5489575" y="5243513"/>
            <a:ext cx="30622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Repeat this process until </a:t>
            </a:r>
            <a:b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you find  all the points of </a:t>
            </a:r>
            <a:b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000">
                <a:solidFill>
                  <a:srgbClr val="FF0000"/>
                </a:solidFill>
                <a:latin typeface="Arial" panose="020B0604020202020204" pitchFamily="34" charset="0"/>
              </a:rPr>
              <a:t>intersection</a:t>
            </a:r>
          </a:p>
        </p:txBody>
      </p:sp>
      <p:graphicFrame>
        <p:nvGraphicFramePr>
          <p:cNvPr id="143" name="Object 27">
            <a:hlinkHover r:id="rId14" action="ppaction://program" highlightClick="1"/>
          </p:cNvPr>
          <p:cNvGraphicFramePr>
            <a:graphicFrameLocks noChangeAspect="1"/>
          </p:cNvGraphicFramePr>
          <p:nvPr/>
        </p:nvGraphicFramePr>
        <p:xfrm>
          <a:off x="58738" y="4062413"/>
          <a:ext cx="1527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850531" imgH="253890" progId="Equation.DSMT4">
                  <p:embed/>
                </p:oleObj>
              </mc:Choice>
              <mc:Fallback>
                <p:oleObj name="Equation" r:id="rId15" imgW="850531" imgH="253890" progId="Equation.DSMT4">
                  <p:embed/>
                  <p:pic>
                    <p:nvPicPr>
                      <p:cNvPr id="143" name="Object 27">
                        <a:hlinkHover r:id="rId14" action="ppaction://program" highlightClick="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4062413"/>
                        <a:ext cx="1527175" cy="501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28"/>
          <p:cNvGraphicFramePr>
            <a:graphicFrameLocks noChangeAspect="1"/>
          </p:cNvGraphicFramePr>
          <p:nvPr/>
        </p:nvGraphicFramePr>
        <p:xfrm>
          <a:off x="1698625" y="3567113"/>
          <a:ext cx="1390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774364" imgH="253890" progId="Equation.DSMT4">
                  <p:embed/>
                </p:oleObj>
              </mc:Choice>
              <mc:Fallback>
                <p:oleObj name="Equation" r:id="rId17" imgW="774364" imgH="253890" progId="Equation.DSMT4">
                  <p:embed/>
                  <p:pic>
                    <p:nvPicPr>
                      <p:cNvPr id="1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3567113"/>
                        <a:ext cx="1390650" cy="501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" name="Oval 230">
            <a:hlinkHover r:id="" action="ppaction://noaction" highlightClick="1"/>
          </p:cNvPr>
          <p:cNvSpPr/>
          <p:nvPr/>
        </p:nvSpPr>
        <p:spPr>
          <a:xfrm>
            <a:off x="1258888" y="401320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32" name="Oval 231"/>
          <p:cNvSpPr/>
          <p:nvPr/>
        </p:nvSpPr>
        <p:spPr>
          <a:xfrm>
            <a:off x="2052638" y="4014788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45" name="Object 31"/>
          <p:cNvGraphicFramePr>
            <a:graphicFrameLocks noChangeAspect="1"/>
          </p:cNvGraphicFramePr>
          <p:nvPr/>
        </p:nvGraphicFramePr>
        <p:xfrm>
          <a:off x="2809875" y="4130675"/>
          <a:ext cx="1208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672808" imgH="253890" progId="Equation.DSMT4">
                  <p:embed/>
                </p:oleObj>
              </mc:Choice>
              <mc:Fallback>
                <p:oleObj name="Equation" r:id="rId19" imgW="672808" imgH="253890" progId="Equation.DSMT4">
                  <p:embed/>
                  <p:pic>
                    <p:nvPicPr>
                      <p:cNvPr id="14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130675"/>
                        <a:ext cx="1208088" cy="501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32"/>
          <p:cNvGraphicFramePr>
            <a:graphicFrameLocks noChangeAspect="1"/>
          </p:cNvGraphicFramePr>
          <p:nvPr/>
        </p:nvGraphicFramePr>
        <p:xfrm>
          <a:off x="4092575" y="3565525"/>
          <a:ext cx="12303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685800" imgH="254000" progId="Equation.DSMT4">
                  <p:embed/>
                </p:oleObj>
              </mc:Choice>
              <mc:Fallback>
                <p:oleObj name="Equation" r:id="rId21" imgW="685800" imgH="254000" progId="Equation.DSMT4">
                  <p:embed/>
                  <p:pic>
                    <p:nvPicPr>
                      <p:cNvPr id="14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565525"/>
                        <a:ext cx="1230313" cy="5016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" name="Oval 232"/>
          <p:cNvSpPr/>
          <p:nvPr/>
        </p:nvSpPr>
        <p:spPr>
          <a:xfrm>
            <a:off x="3617913" y="4017963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34" name="Oval 233"/>
          <p:cNvSpPr/>
          <p:nvPr/>
        </p:nvSpPr>
        <p:spPr>
          <a:xfrm>
            <a:off x="4405313" y="4019550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47" name="Object 35"/>
          <p:cNvGraphicFramePr>
            <a:graphicFrameLocks noChangeAspect="1"/>
          </p:cNvGraphicFramePr>
          <p:nvPr/>
        </p:nvGraphicFramePr>
        <p:xfrm>
          <a:off x="239713" y="2192338"/>
          <a:ext cx="577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3" imgW="266353" imgH="177569" progId="Equation.DSMT4">
                  <p:embed/>
                </p:oleObj>
              </mc:Choice>
              <mc:Fallback>
                <p:oleObj name="Equation" r:id="rId23" imgW="266353" imgH="177569" progId="Equation.DSMT4">
                  <p:embed/>
                  <p:pic>
                    <p:nvPicPr>
                      <p:cNvPr id="14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192338"/>
                        <a:ext cx="577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36"/>
          <p:cNvGraphicFramePr>
            <a:graphicFrameLocks noChangeAspect="1"/>
          </p:cNvGraphicFramePr>
          <p:nvPr/>
        </p:nvGraphicFramePr>
        <p:xfrm>
          <a:off x="838200" y="2198688"/>
          <a:ext cx="990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5" imgW="457002" imgH="203112" progId="Equation.DSMT4">
                  <p:embed/>
                </p:oleObj>
              </mc:Choice>
              <mc:Fallback>
                <p:oleObj name="Equation" r:id="rId25" imgW="457002" imgH="203112" progId="Equation.DSMT4">
                  <p:embed/>
                  <p:pic>
                    <p:nvPicPr>
                      <p:cNvPr id="1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98688"/>
                        <a:ext cx="990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37"/>
          <p:cNvGraphicFramePr>
            <a:graphicFrameLocks noChangeAspect="1"/>
          </p:cNvGraphicFramePr>
          <p:nvPr/>
        </p:nvGraphicFramePr>
        <p:xfrm>
          <a:off x="1830388" y="2190750"/>
          <a:ext cx="990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7" imgW="457002" imgH="203112" progId="Equation.DSMT4">
                  <p:embed/>
                </p:oleObj>
              </mc:Choice>
              <mc:Fallback>
                <p:oleObj name="Equation" r:id="rId27" imgW="457002" imgH="203112" progId="Equation.DSMT4">
                  <p:embed/>
                  <p:pic>
                    <p:nvPicPr>
                      <p:cNvPr id="1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190750"/>
                        <a:ext cx="990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38"/>
          <p:cNvGraphicFramePr>
            <a:graphicFrameLocks noChangeAspect="1"/>
          </p:cNvGraphicFramePr>
          <p:nvPr/>
        </p:nvGraphicFramePr>
        <p:xfrm>
          <a:off x="2820988" y="2198688"/>
          <a:ext cx="990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9" imgW="457002" imgH="203112" progId="Equation.DSMT4">
                  <p:embed/>
                </p:oleObj>
              </mc:Choice>
              <mc:Fallback>
                <p:oleObj name="Equation" r:id="rId29" imgW="457002" imgH="203112" progId="Equation.DSMT4">
                  <p:embed/>
                  <p:pic>
                    <p:nvPicPr>
                      <p:cNvPr id="15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198688"/>
                        <a:ext cx="990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39"/>
          <p:cNvGraphicFramePr>
            <a:graphicFrameLocks noChangeAspect="1"/>
          </p:cNvGraphicFramePr>
          <p:nvPr/>
        </p:nvGraphicFramePr>
        <p:xfrm>
          <a:off x="3822700" y="2220913"/>
          <a:ext cx="714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329914" imgH="177646" progId="Equation.DSMT4">
                  <p:embed/>
                </p:oleObj>
              </mc:Choice>
              <mc:Fallback>
                <p:oleObj name="Equation" r:id="rId30" imgW="329914" imgH="177646" progId="Equation.DSMT4">
                  <p:embed/>
                  <p:pic>
                    <p:nvPicPr>
                      <p:cNvPr id="15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220913"/>
                        <a:ext cx="7143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3177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3083" grpId="0" animBg="1"/>
      <p:bldP spid="3089" grpId="0"/>
      <p:bldP spid="3090" grpId="0"/>
      <p:bldP spid="3091" grpId="0"/>
      <p:bldP spid="3092" grpId="0"/>
      <p:bldP spid="3093" grpId="0" animBg="1"/>
      <p:bldP spid="3094" grpId="0" animBg="1"/>
      <p:bldP spid="3095" grpId="0" animBg="1"/>
      <p:bldP spid="3096" grpId="0"/>
      <p:bldP spid="3097" grpId="0"/>
      <p:bldP spid="3098" grpId="0"/>
      <p:bldP spid="3099" grpId="0"/>
      <p:bldP spid="3100" grpId="0"/>
      <p:bldP spid="3101" grpId="0"/>
      <p:bldP spid="3102" grpId="0"/>
      <p:bldP spid="231" grpId="0" animBg="1"/>
      <p:bldP spid="232" grpId="0" animBg="1"/>
      <p:bldP spid="233" grpId="0" animBg="1"/>
      <p:bldP spid="2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425" y="158750"/>
            <a:ext cx="8032750" cy="5524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Solve the Equation for  </a:t>
            </a:r>
            <a:r>
              <a:rPr lang="en-CA" sz="3200" dirty="0"/>
              <a:t>0 ≤ x ≤ 2</a:t>
            </a:r>
            <a:r>
              <a:rPr lang="el-GR" sz="3200" dirty="0"/>
              <a:t>π</a:t>
            </a:r>
            <a:r>
              <a:rPr lang="en-CA" dirty="0"/>
              <a:t> </a:t>
            </a:r>
          </a:p>
        </p:txBody>
      </p:sp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319088" y="754063"/>
          <a:ext cx="3514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83699" imgH="177723" progId="Equation.DSMT4">
                  <p:embed/>
                </p:oleObj>
              </mc:Choice>
              <mc:Fallback>
                <p:oleObj name="Equation" r:id="rId4" imgW="1383699" imgH="177723" progId="Equation.DSMT4">
                  <p:embed/>
                  <p:pic>
                    <p:nvPicPr>
                      <p:cNvPr id="16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754063"/>
                        <a:ext cx="35147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8" name="Group 6"/>
          <p:cNvGrpSpPr>
            <a:grpSpLocks noChangeAspect="1"/>
          </p:cNvGrpSpPr>
          <p:nvPr/>
        </p:nvGrpSpPr>
        <p:grpSpPr bwMode="auto">
          <a:xfrm>
            <a:off x="252413" y="1728788"/>
            <a:ext cx="5287962" cy="5067300"/>
            <a:chOff x="207" y="955"/>
            <a:chExt cx="3331" cy="3192"/>
          </a:xfrm>
        </p:grpSpPr>
        <p:sp>
          <p:nvSpPr>
            <p:cNvPr id="16406" name="AutoShape 5"/>
            <p:cNvSpPr>
              <a:spLocks noChangeAspect="1" noChangeArrowheads="1" noTextEdit="1"/>
            </p:cNvSpPr>
            <p:nvPr/>
          </p:nvSpPr>
          <p:spPr bwMode="auto">
            <a:xfrm>
              <a:off x="240" y="960"/>
              <a:ext cx="3245" cy="3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07" name="Rectangle 7"/>
            <p:cNvSpPr>
              <a:spLocks noChangeArrowheads="1"/>
            </p:cNvSpPr>
            <p:nvPr/>
          </p:nvSpPr>
          <p:spPr bwMode="auto">
            <a:xfrm>
              <a:off x="243" y="965"/>
              <a:ext cx="3239" cy="317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8" name="Line 8"/>
            <p:cNvSpPr>
              <a:spLocks noChangeShapeType="1"/>
            </p:cNvSpPr>
            <p:nvPr/>
          </p:nvSpPr>
          <p:spPr bwMode="auto">
            <a:xfrm flipV="1">
              <a:off x="248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09" name="Line 9"/>
            <p:cNvSpPr>
              <a:spLocks noChangeShapeType="1"/>
            </p:cNvSpPr>
            <p:nvPr/>
          </p:nvSpPr>
          <p:spPr bwMode="auto">
            <a:xfrm flipV="1">
              <a:off x="25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0" name="Line 10"/>
            <p:cNvSpPr>
              <a:spLocks noChangeShapeType="1"/>
            </p:cNvSpPr>
            <p:nvPr/>
          </p:nvSpPr>
          <p:spPr bwMode="auto">
            <a:xfrm flipV="1">
              <a:off x="45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1" name="Line 11"/>
            <p:cNvSpPr>
              <a:spLocks noChangeShapeType="1"/>
            </p:cNvSpPr>
            <p:nvPr/>
          </p:nvSpPr>
          <p:spPr bwMode="auto">
            <a:xfrm flipV="1">
              <a:off x="45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2" name="Line 12"/>
            <p:cNvSpPr>
              <a:spLocks noChangeShapeType="1"/>
            </p:cNvSpPr>
            <p:nvPr/>
          </p:nvSpPr>
          <p:spPr bwMode="auto">
            <a:xfrm flipV="1">
              <a:off x="651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3" name="Line 13"/>
            <p:cNvSpPr>
              <a:spLocks noChangeShapeType="1"/>
            </p:cNvSpPr>
            <p:nvPr/>
          </p:nvSpPr>
          <p:spPr bwMode="auto">
            <a:xfrm flipV="1">
              <a:off x="65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4" name="Line 14"/>
            <p:cNvSpPr>
              <a:spLocks noChangeShapeType="1"/>
            </p:cNvSpPr>
            <p:nvPr/>
          </p:nvSpPr>
          <p:spPr bwMode="auto">
            <a:xfrm flipV="1">
              <a:off x="854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5" name="Line 15"/>
            <p:cNvSpPr>
              <a:spLocks noChangeShapeType="1"/>
            </p:cNvSpPr>
            <p:nvPr/>
          </p:nvSpPr>
          <p:spPr bwMode="auto">
            <a:xfrm flipV="1">
              <a:off x="85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6" name="Line 16"/>
            <p:cNvSpPr>
              <a:spLocks noChangeShapeType="1"/>
            </p:cNvSpPr>
            <p:nvPr/>
          </p:nvSpPr>
          <p:spPr bwMode="auto">
            <a:xfrm flipV="1">
              <a:off x="1054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7" name="Line 17"/>
            <p:cNvSpPr>
              <a:spLocks noChangeShapeType="1"/>
            </p:cNvSpPr>
            <p:nvPr/>
          </p:nvSpPr>
          <p:spPr bwMode="auto">
            <a:xfrm flipV="1">
              <a:off x="105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8" name="Line 18"/>
            <p:cNvSpPr>
              <a:spLocks noChangeShapeType="1"/>
            </p:cNvSpPr>
            <p:nvPr/>
          </p:nvSpPr>
          <p:spPr bwMode="auto">
            <a:xfrm flipV="1">
              <a:off x="1257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19" name="Line 19"/>
            <p:cNvSpPr>
              <a:spLocks noChangeShapeType="1"/>
            </p:cNvSpPr>
            <p:nvPr/>
          </p:nvSpPr>
          <p:spPr bwMode="auto">
            <a:xfrm flipV="1">
              <a:off x="125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0" name="Line 20"/>
            <p:cNvSpPr>
              <a:spLocks noChangeShapeType="1"/>
            </p:cNvSpPr>
            <p:nvPr/>
          </p:nvSpPr>
          <p:spPr bwMode="auto">
            <a:xfrm flipV="1">
              <a:off x="1457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1" name="Line 21"/>
            <p:cNvSpPr>
              <a:spLocks noChangeShapeType="1"/>
            </p:cNvSpPr>
            <p:nvPr/>
          </p:nvSpPr>
          <p:spPr bwMode="auto">
            <a:xfrm flipV="1">
              <a:off x="145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2" name="Line 22"/>
            <p:cNvSpPr>
              <a:spLocks noChangeShapeType="1"/>
            </p:cNvSpPr>
            <p:nvPr/>
          </p:nvSpPr>
          <p:spPr bwMode="auto">
            <a:xfrm flipV="1">
              <a:off x="166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3" name="Line 23"/>
            <p:cNvSpPr>
              <a:spLocks noChangeShapeType="1"/>
            </p:cNvSpPr>
            <p:nvPr/>
          </p:nvSpPr>
          <p:spPr bwMode="auto">
            <a:xfrm flipV="1">
              <a:off x="166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4" name="Line 24"/>
            <p:cNvSpPr>
              <a:spLocks noChangeShapeType="1"/>
            </p:cNvSpPr>
            <p:nvPr/>
          </p:nvSpPr>
          <p:spPr bwMode="auto">
            <a:xfrm flipV="1">
              <a:off x="206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5" name="Line 25"/>
            <p:cNvSpPr>
              <a:spLocks noChangeShapeType="1"/>
            </p:cNvSpPr>
            <p:nvPr/>
          </p:nvSpPr>
          <p:spPr bwMode="auto">
            <a:xfrm flipV="1">
              <a:off x="20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6" name="Line 26"/>
            <p:cNvSpPr>
              <a:spLocks noChangeShapeType="1"/>
            </p:cNvSpPr>
            <p:nvPr/>
          </p:nvSpPr>
          <p:spPr bwMode="auto">
            <a:xfrm flipV="1">
              <a:off x="22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7" name="Line 27"/>
            <p:cNvSpPr>
              <a:spLocks noChangeShapeType="1"/>
            </p:cNvSpPr>
            <p:nvPr/>
          </p:nvSpPr>
          <p:spPr bwMode="auto">
            <a:xfrm flipV="1">
              <a:off x="22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8" name="Line 28"/>
            <p:cNvSpPr>
              <a:spLocks noChangeShapeType="1"/>
            </p:cNvSpPr>
            <p:nvPr/>
          </p:nvSpPr>
          <p:spPr bwMode="auto">
            <a:xfrm flipV="1">
              <a:off x="24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29" name="Line 29"/>
            <p:cNvSpPr>
              <a:spLocks noChangeShapeType="1"/>
            </p:cNvSpPr>
            <p:nvPr/>
          </p:nvSpPr>
          <p:spPr bwMode="auto">
            <a:xfrm flipV="1">
              <a:off x="24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0" name="Line 30"/>
            <p:cNvSpPr>
              <a:spLocks noChangeShapeType="1"/>
            </p:cNvSpPr>
            <p:nvPr/>
          </p:nvSpPr>
          <p:spPr bwMode="auto">
            <a:xfrm flipV="1">
              <a:off x="26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1" name="Line 31"/>
            <p:cNvSpPr>
              <a:spLocks noChangeShapeType="1"/>
            </p:cNvSpPr>
            <p:nvPr/>
          </p:nvSpPr>
          <p:spPr bwMode="auto">
            <a:xfrm flipV="1">
              <a:off x="266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2" name="Line 32"/>
            <p:cNvSpPr>
              <a:spLocks noChangeShapeType="1"/>
            </p:cNvSpPr>
            <p:nvPr/>
          </p:nvSpPr>
          <p:spPr bwMode="auto">
            <a:xfrm flipV="1">
              <a:off x="2866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3" name="Line 33"/>
            <p:cNvSpPr>
              <a:spLocks noChangeShapeType="1"/>
            </p:cNvSpPr>
            <p:nvPr/>
          </p:nvSpPr>
          <p:spPr bwMode="auto">
            <a:xfrm flipV="1">
              <a:off x="286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4" name="Line 34"/>
            <p:cNvSpPr>
              <a:spLocks noChangeShapeType="1"/>
            </p:cNvSpPr>
            <p:nvPr/>
          </p:nvSpPr>
          <p:spPr bwMode="auto">
            <a:xfrm flipV="1">
              <a:off x="3069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5" name="Line 35"/>
            <p:cNvSpPr>
              <a:spLocks noChangeShapeType="1"/>
            </p:cNvSpPr>
            <p:nvPr/>
          </p:nvSpPr>
          <p:spPr bwMode="auto">
            <a:xfrm flipV="1">
              <a:off x="307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6" name="Line 36"/>
            <p:cNvSpPr>
              <a:spLocks noChangeShapeType="1"/>
            </p:cNvSpPr>
            <p:nvPr/>
          </p:nvSpPr>
          <p:spPr bwMode="auto">
            <a:xfrm flipV="1">
              <a:off x="327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7" name="Line 37"/>
            <p:cNvSpPr>
              <a:spLocks noChangeShapeType="1"/>
            </p:cNvSpPr>
            <p:nvPr/>
          </p:nvSpPr>
          <p:spPr bwMode="auto">
            <a:xfrm flipV="1">
              <a:off x="327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8" name="Line 38"/>
            <p:cNvSpPr>
              <a:spLocks noChangeShapeType="1"/>
            </p:cNvSpPr>
            <p:nvPr/>
          </p:nvSpPr>
          <p:spPr bwMode="auto">
            <a:xfrm flipV="1">
              <a:off x="3472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9" name="Line 39"/>
            <p:cNvSpPr>
              <a:spLocks noChangeShapeType="1"/>
            </p:cNvSpPr>
            <p:nvPr/>
          </p:nvSpPr>
          <p:spPr bwMode="auto">
            <a:xfrm flipV="1">
              <a:off x="3475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0" name="Line 40"/>
            <p:cNvSpPr>
              <a:spLocks noChangeShapeType="1"/>
            </p:cNvSpPr>
            <p:nvPr/>
          </p:nvSpPr>
          <p:spPr bwMode="auto">
            <a:xfrm>
              <a:off x="245" y="395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1" name="Line 41"/>
            <p:cNvSpPr>
              <a:spLocks noChangeShapeType="1"/>
            </p:cNvSpPr>
            <p:nvPr/>
          </p:nvSpPr>
          <p:spPr bwMode="auto">
            <a:xfrm>
              <a:off x="245" y="396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2" name="Line 42"/>
            <p:cNvSpPr>
              <a:spLocks noChangeShapeType="1"/>
            </p:cNvSpPr>
            <p:nvPr/>
          </p:nvSpPr>
          <p:spPr bwMode="auto">
            <a:xfrm>
              <a:off x="245" y="360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3" name="Line 43"/>
            <p:cNvSpPr>
              <a:spLocks noChangeShapeType="1"/>
            </p:cNvSpPr>
            <p:nvPr/>
          </p:nvSpPr>
          <p:spPr bwMode="auto">
            <a:xfrm>
              <a:off x="245" y="360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4" name="Line 44"/>
            <p:cNvSpPr>
              <a:spLocks noChangeShapeType="1"/>
            </p:cNvSpPr>
            <p:nvPr/>
          </p:nvSpPr>
          <p:spPr bwMode="auto">
            <a:xfrm>
              <a:off x="245" y="342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5" name="Line 45"/>
            <p:cNvSpPr>
              <a:spLocks noChangeShapeType="1"/>
            </p:cNvSpPr>
            <p:nvPr/>
          </p:nvSpPr>
          <p:spPr bwMode="auto">
            <a:xfrm>
              <a:off x="245" y="343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6" name="Line 46"/>
            <p:cNvSpPr>
              <a:spLocks noChangeShapeType="1"/>
            </p:cNvSpPr>
            <p:nvPr/>
          </p:nvSpPr>
          <p:spPr bwMode="auto">
            <a:xfrm>
              <a:off x="245" y="325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7" name="Line 47"/>
            <p:cNvSpPr>
              <a:spLocks noChangeShapeType="1"/>
            </p:cNvSpPr>
            <p:nvPr/>
          </p:nvSpPr>
          <p:spPr bwMode="auto">
            <a:xfrm>
              <a:off x="245" y="325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8" name="Line 48"/>
            <p:cNvSpPr>
              <a:spLocks noChangeShapeType="1"/>
            </p:cNvSpPr>
            <p:nvPr/>
          </p:nvSpPr>
          <p:spPr bwMode="auto">
            <a:xfrm>
              <a:off x="245" y="307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9" name="Line 49"/>
            <p:cNvSpPr>
              <a:spLocks noChangeShapeType="1"/>
            </p:cNvSpPr>
            <p:nvPr/>
          </p:nvSpPr>
          <p:spPr bwMode="auto">
            <a:xfrm>
              <a:off x="245" y="308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0" name="Line 50"/>
            <p:cNvSpPr>
              <a:spLocks noChangeShapeType="1"/>
            </p:cNvSpPr>
            <p:nvPr/>
          </p:nvSpPr>
          <p:spPr bwMode="auto">
            <a:xfrm>
              <a:off x="245" y="289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1" name="Line 51"/>
            <p:cNvSpPr>
              <a:spLocks noChangeShapeType="1"/>
            </p:cNvSpPr>
            <p:nvPr/>
          </p:nvSpPr>
          <p:spPr bwMode="auto">
            <a:xfrm>
              <a:off x="245" y="290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2" name="Line 52"/>
            <p:cNvSpPr>
              <a:spLocks noChangeShapeType="1"/>
            </p:cNvSpPr>
            <p:nvPr/>
          </p:nvSpPr>
          <p:spPr bwMode="auto">
            <a:xfrm>
              <a:off x="245" y="2723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3" name="Line 53"/>
            <p:cNvSpPr>
              <a:spLocks noChangeShapeType="1"/>
            </p:cNvSpPr>
            <p:nvPr/>
          </p:nvSpPr>
          <p:spPr bwMode="auto">
            <a:xfrm>
              <a:off x="245" y="272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4" name="Line 54"/>
            <p:cNvSpPr>
              <a:spLocks noChangeShapeType="1"/>
            </p:cNvSpPr>
            <p:nvPr/>
          </p:nvSpPr>
          <p:spPr bwMode="auto">
            <a:xfrm>
              <a:off x="245" y="2548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5" name="Line 55"/>
            <p:cNvSpPr>
              <a:spLocks noChangeShapeType="1"/>
            </p:cNvSpPr>
            <p:nvPr/>
          </p:nvSpPr>
          <p:spPr bwMode="auto">
            <a:xfrm>
              <a:off x="245" y="255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6" name="Line 56"/>
            <p:cNvSpPr>
              <a:spLocks noChangeShapeType="1"/>
            </p:cNvSpPr>
            <p:nvPr/>
          </p:nvSpPr>
          <p:spPr bwMode="auto">
            <a:xfrm>
              <a:off x="245" y="237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7" name="Line 57"/>
            <p:cNvSpPr>
              <a:spLocks noChangeShapeType="1"/>
            </p:cNvSpPr>
            <p:nvPr/>
          </p:nvSpPr>
          <p:spPr bwMode="auto">
            <a:xfrm>
              <a:off x="245" y="237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8" name="Line 58"/>
            <p:cNvSpPr>
              <a:spLocks noChangeShapeType="1"/>
            </p:cNvSpPr>
            <p:nvPr/>
          </p:nvSpPr>
          <p:spPr bwMode="auto">
            <a:xfrm>
              <a:off x="245" y="219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9" name="Line 59"/>
            <p:cNvSpPr>
              <a:spLocks noChangeShapeType="1"/>
            </p:cNvSpPr>
            <p:nvPr/>
          </p:nvSpPr>
          <p:spPr bwMode="auto">
            <a:xfrm>
              <a:off x="245" y="220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0" name="Line 60"/>
            <p:cNvSpPr>
              <a:spLocks noChangeShapeType="1"/>
            </p:cNvSpPr>
            <p:nvPr/>
          </p:nvSpPr>
          <p:spPr bwMode="auto">
            <a:xfrm>
              <a:off x="245" y="201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1" name="Line 61"/>
            <p:cNvSpPr>
              <a:spLocks noChangeShapeType="1"/>
            </p:cNvSpPr>
            <p:nvPr/>
          </p:nvSpPr>
          <p:spPr bwMode="auto">
            <a:xfrm>
              <a:off x="245" y="202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2" name="Line 62"/>
            <p:cNvSpPr>
              <a:spLocks noChangeShapeType="1"/>
            </p:cNvSpPr>
            <p:nvPr/>
          </p:nvSpPr>
          <p:spPr bwMode="auto">
            <a:xfrm>
              <a:off x="245" y="1844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3" name="Line 63"/>
            <p:cNvSpPr>
              <a:spLocks noChangeShapeType="1"/>
            </p:cNvSpPr>
            <p:nvPr/>
          </p:nvSpPr>
          <p:spPr bwMode="auto">
            <a:xfrm>
              <a:off x="245" y="184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4" name="Line 64"/>
            <p:cNvSpPr>
              <a:spLocks noChangeShapeType="1"/>
            </p:cNvSpPr>
            <p:nvPr/>
          </p:nvSpPr>
          <p:spPr bwMode="auto">
            <a:xfrm>
              <a:off x="245" y="1669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5" name="Line 65"/>
            <p:cNvSpPr>
              <a:spLocks noChangeShapeType="1"/>
            </p:cNvSpPr>
            <p:nvPr/>
          </p:nvSpPr>
          <p:spPr bwMode="auto">
            <a:xfrm>
              <a:off x="245" y="167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6" name="Line 66"/>
            <p:cNvSpPr>
              <a:spLocks noChangeShapeType="1"/>
            </p:cNvSpPr>
            <p:nvPr/>
          </p:nvSpPr>
          <p:spPr bwMode="auto">
            <a:xfrm>
              <a:off x="245" y="149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7" name="Line 67"/>
            <p:cNvSpPr>
              <a:spLocks noChangeShapeType="1"/>
            </p:cNvSpPr>
            <p:nvPr/>
          </p:nvSpPr>
          <p:spPr bwMode="auto">
            <a:xfrm>
              <a:off x="245" y="1500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8" name="Line 68"/>
            <p:cNvSpPr>
              <a:spLocks noChangeShapeType="1"/>
            </p:cNvSpPr>
            <p:nvPr/>
          </p:nvSpPr>
          <p:spPr bwMode="auto">
            <a:xfrm>
              <a:off x="245" y="131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9" name="Line 69"/>
            <p:cNvSpPr>
              <a:spLocks noChangeShapeType="1"/>
            </p:cNvSpPr>
            <p:nvPr/>
          </p:nvSpPr>
          <p:spPr bwMode="auto">
            <a:xfrm>
              <a:off x="245" y="1320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0" name="Line 70"/>
            <p:cNvSpPr>
              <a:spLocks noChangeShapeType="1"/>
            </p:cNvSpPr>
            <p:nvPr/>
          </p:nvSpPr>
          <p:spPr bwMode="auto">
            <a:xfrm>
              <a:off x="245" y="1140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1" name="Line 71"/>
            <p:cNvSpPr>
              <a:spLocks noChangeShapeType="1"/>
            </p:cNvSpPr>
            <p:nvPr/>
          </p:nvSpPr>
          <p:spPr bwMode="auto">
            <a:xfrm>
              <a:off x="245" y="1145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2" name="Line 72"/>
            <p:cNvSpPr>
              <a:spLocks noChangeShapeType="1"/>
            </p:cNvSpPr>
            <p:nvPr/>
          </p:nvSpPr>
          <p:spPr bwMode="auto">
            <a:xfrm>
              <a:off x="245" y="377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3" name="Line 73"/>
            <p:cNvSpPr>
              <a:spLocks noChangeShapeType="1"/>
            </p:cNvSpPr>
            <p:nvPr/>
          </p:nvSpPr>
          <p:spPr bwMode="auto">
            <a:xfrm>
              <a:off x="245" y="378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4" name="Line 74"/>
            <p:cNvSpPr>
              <a:spLocks noChangeShapeType="1"/>
            </p:cNvSpPr>
            <p:nvPr/>
          </p:nvSpPr>
          <p:spPr bwMode="auto">
            <a:xfrm>
              <a:off x="245" y="3787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5" name="Line 75"/>
            <p:cNvSpPr>
              <a:spLocks noChangeShapeType="1"/>
            </p:cNvSpPr>
            <p:nvPr/>
          </p:nvSpPr>
          <p:spPr bwMode="auto">
            <a:xfrm>
              <a:off x="245" y="3792"/>
              <a:ext cx="32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6" name="Rectangle 76"/>
            <p:cNvSpPr>
              <a:spLocks noChangeArrowheads="1"/>
            </p:cNvSpPr>
            <p:nvPr/>
          </p:nvSpPr>
          <p:spPr bwMode="auto">
            <a:xfrm>
              <a:off x="3419" y="3581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77" name="Freeform 77"/>
            <p:cNvSpPr>
              <a:spLocks/>
            </p:cNvSpPr>
            <p:nvPr/>
          </p:nvSpPr>
          <p:spPr bwMode="auto">
            <a:xfrm>
              <a:off x="3450" y="3731"/>
              <a:ext cx="27" cy="113"/>
            </a:xfrm>
            <a:custGeom>
              <a:avLst/>
              <a:gdLst>
                <a:gd name="T0" fmla="*/ 0 w 27"/>
                <a:gd name="T1" fmla="*/ 0 h 113"/>
                <a:gd name="T2" fmla="*/ 27 w 27"/>
                <a:gd name="T3" fmla="*/ 56 h 113"/>
                <a:gd name="T4" fmla="*/ 0 w 27"/>
                <a:gd name="T5" fmla="*/ 113 h 113"/>
                <a:gd name="T6" fmla="*/ 0 w 27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113"/>
                <a:gd name="T14" fmla="*/ 27 w 27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113">
                  <a:moveTo>
                    <a:pt x="0" y="0"/>
                  </a:moveTo>
                  <a:lnTo>
                    <a:pt x="27" y="56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78" name="Line 78"/>
            <p:cNvSpPr>
              <a:spLocks noChangeShapeType="1"/>
            </p:cNvSpPr>
            <p:nvPr/>
          </p:nvSpPr>
          <p:spPr bwMode="auto">
            <a:xfrm flipV="1">
              <a:off x="1857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9" name="Line 79"/>
            <p:cNvSpPr>
              <a:spLocks noChangeShapeType="1"/>
            </p:cNvSpPr>
            <p:nvPr/>
          </p:nvSpPr>
          <p:spPr bwMode="auto">
            <a:xfrm flipV="1">
              <a:off x="1860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0" name="Line 80"/>
            <p:cNvSpPr>
              <a:spLocks noChangeShapeType="1"/>
            </p:cNvSpPr>
            <p:nvPr/>
          </p:nvSpPr>
          <p:spPr bwMode="auto">
            <a:xfrm flipV="1">
              <a:off x="1863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1" name="Line 81"/>
            <p:cNvSpPr>
              <a:spLocks noChangeShapeType="1"/>
            </p:cNvSpPr>
            <p:nvPr/>
          </p:nvSpPr>
          <p:spPr bwMode="auto">
            <a:xfrm flipV="1">
              <a:off x="1865" y="965"/>
              <a:ext cx="1" cy="317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2" name="Rectangle 82"/>
            <p:cNvSpPr>
              <a:spLocks noChangeArrowheads="1"/>
            </p:cNvSpPr>
            <p:nvPr/>
          </p:nvSpPr>
          <p:spPr bwMode="auto">
            <a:xfrm>
              <a:off x="1898" y="955"/>
              <a:ext cx="53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83" name="Freeform 83"/>
            <p:cNvSpPr>
              <a:spLocks/>
            </p:cNvSpPr>
            <p:nvPr/>
          </p:nvSpPr>
          <p:spPr bwMode="auto">
            <a:xfrm>
              <a:off x="1835" y="970"/>
              <a:ext cx="55" cy="57"/>
            </a:xfrm>
            <a:custGeom>
              <a:avLst/>
              <a:gdLst>
                <a:gd name="T0" fmla="*/ 0 w 55"/>
                <a:gd name="T1" fmla="*/ 57 h 57"/>
                <a:gd name="T2" fmla="*/ 28 w 55"/>
                <a:gd name="T3" fmla="*/ 0 h 57"/>
                <a:gd name="T4" fmla="*/ 55 w 55"/>
                <a:gd name="T5" fmla="*/ 57 h 57"/>
                <a:gd name="T6" fmla="*/ 0 w 55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7"/>
                <a:gd name="T14" fmla="*/ 55 w 55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7">
                  <a:moveTo>
                    <a:pt x="0" y="57"/>
                  </a:moveTo>
                  <a:lnTo>
                    <a:pt x="28" y="0"/>
                  </a:lnTo>
                  <a:lnTo>
                    <a:pt x="55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84" name="Rectangle 84"/>
            <p:cNvSpPr>
              <a:spLocks noChangeArrowheads="1"/>
            </p:cNvSpPr>
            <p:nvPr/>
          </p:nvSpPr>
          <p:spPr bwMode="auto">
            <a:xfrm>
              <a:off x="243" y="965"/>
              <a:ext cx="3239" cy="317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85" name="Line 85"/>
            <p:cNvSpPr>
              <a:spLocks noChangeShapeType="1"/>
            </p:cNvSpPr>
            <p:nvPr/>
          </p:nvSpPr>
          <p:spPr bwMode="auto">
            <a:xfrm>
              <a:off x="250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6" name="Rectangle 86"/>
            <p:cNvSpPr>
              <a:spLocks noChangeArrowheads="1"/>
            </p:cNvSpPr>
            <p:nvPr/>
          </p:nvSpPr>
          <p:spPr bwMode="auto">
            <a:xfrm>
              <a:off x="207" y="3823"/>
              <a:ext cx="122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87" name="Line 87"/>
            <p:cNvSpPr>
              <a:spLocks noChangeShapeType="1"/>
            </p:cNvSpPr>
            <p:nvPr/>
          </p:nvSpPr>
          <p:spPr bwMode="auto">
            <a:xfrm>
              <a:off x="1056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8" name="Rectangle 88"/>
            <p:cNvSpPr>
              <a:spLocks noChangeArrowheads="1"/>
            </p:cNvSpPr>
            <p:nvPr/>
          </p:nvSpPr>
          <p:spPr bwMode="auto">
            <a:xfrm>
              <a:off x="1026" y="3823"/>
              <a:ext cx="94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89" name="Rectangle 89"/>
            <p:cNvSpPr>
              <a:spLocks noChangeArrowheads="1"/>
            </p:cNvSpPr>
            <p:nvPr/>
          </p:nvSpPr>
          <p:spPr bwMode="auto">
            <a:xfrm>
              <a:off x="1873" y="3823"/>
              <a:ext cx="6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0" name="Line 90"/>
            <p:cNvSpPr>
              <a:spLocks noChangeShapeType="1"/>
            </p:cNvSpPr>
            <p:nvPr/>
          </p:nvSpPr>
          <p:spPr bwMode="auto">
            <a:xfrm>
              <a:off x="2669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1" name="Rectangle 91"/>
            <p:cNvSpPr>
              <a:spLocks noChangeArrowheads="1"/>
            </p:cNvSpPr>
            <p:nvPr/>
          </p:nvSpPr>
          <p:spPr bwMode="auto">
            <a:xfrm>
              <a:off x="2671" y="3823"/>
              <a:ext cx="63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2" name="Line 92"/>
            <p:cNvSpPr>
              <a:spLocks noChangeShapeType="1"/>
            </p:cNvSpPr>
            <p:nvPr/>
          </p:nvSpPr>
          <p:spPr bwMode="auto">
            <a:xfrm>
              <a:off x="3475" y="3756"/>
              <a:ext cx="1" cy="67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3" name="Rectangle 93"/>
            <p:cNvSpPr>
              <a:spLocks noChangeArrowheads="1"/>
            </p:cNvSpPr>
            <p:nvPr/>
          </p:nvSpPr>
          <p:spPr bwMode="auto">
            <a:xfrm>
              <a:off x="3447" y="3823"/>
              <a:ext cx="9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4" name="Rectangle 94"/>
            <p:cNvSpPr>
              <a:spLocks noChangeArrowheads="1"/>
            </p:cNvSpPr>
            <p:nvPr/>
          </p:nvSpPr>
          <p:spPr bwMode="auto">
            <a:xfrm>
              <a:off x="1809" y="3366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5" name="Line 95"/>
            <p:cNvSpPr>
              <a:spLocks noChangeShapeType="1"/>
            </p:cNvSpPr>
            <p:nvPr/>
          </p:nvSpPr>
          <p:spPr bwMode="auto">
            <a:xfrm>
              <a:off x="1847" y="3432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6" name="Rectangle 96"/>
            <p:cNvSpPr>
              <a:spLocks noChangeArrowheads="1"/>
            </p:cNvSpPr>
            <p:nvPr/>
          </p:nvSpPr>
          <p:spPr bwMode="auto">
            <a:xfrm>
              <a:off x="1809" y="3016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7" name="Line 97"/>
            <p:cNvSpPr>
              <a:spLocks noChangeShapeType="1"/>
            </p:cNvSpPr>
            <p:nvPr/>
          </p:nvSpPr>
          <p:spPr bwMode="auto">
            <a:xfrm>
              <a:off x="1847" y="3083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8" name="Rectangle 98"/>
            <p:cNvSpPr>
              <a:spLocks noChangeArrowheads="1"/>
            </p:cNvSpPr>
            <p:nvPr/>
          </p:nvSpPr>
          <p:spPr bwMode="auto">
            <a:xfrm>
              <a:off x="1809" y="2661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99" name="Line 99"/>
            <p:cNvSpPr>
              <a:spLocks noChangeShapeType="1"/>
            </p:cNvSpPr>
            <p:nvPr/>
          </p:nvSpPr>
          <p:spPr bwMode="auto">
            <a:xfrm>
              <a:off x="1847" y="2728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0" name="Rectangle 100"/>
            <p:cNvSpPr>
              <a:spLocks noChangeArrowheads="1"/>
            </p:cNvSpPr>
            <p:nvPr/>
          </p:nvSpPr>
          <p:spPr bwMode="auto">
            <a:xfrm>
              <a:off x="1809" y="2312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01" name="Line 101"/>
            <p:cNvSpPr>
              <a:spLocks noChangeShapeType="1"/>
            </p:cNvSpPr>
            <p:nvPr/>
          </p:nvSpPr>
          <p:spPr bwMode="auto">
            <a:xfrm>
              <a:off x="1847" y="2379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2" name="Rectangle 102"/>
            <p:cNvSpPr>
              <a:spLocks noChangeArrowheads="1"/>
            </p:cNvSpPr>
            <p:nvPr/>
          </p:nvSpPr>
          <p:spPr bwMode="auto">
            <a:xfrm>
              <a:off x="1809" y="1957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03" name="Line 103"/>
            <p:cNvSpPr>
              <a:spLocks noChangeShapeType="1"/>
            </p:cNvSpPr>
            <p:nvPr/>
          </p:nvSpPr>
          <p:spPr bwMode="auto">
            <a:xfrm>
              <a:off x="1847" y="2024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4" name="Rectangle 104"/>
            <p:cNvSpPr>
              <a:spLocks noChangeArrowheads="1"/>
            </p:cNvSpPr>
            <p:nvPr/>
          </p:nvSpPr>
          <p:spPr bwMode="auto">
            <a:xfrm>
              <a:off x="1809" y="1608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05" name="Line 105"/>
            <p:cNvSpPr>
              <a:spLocks noChangeShapeType="1"/>
            </p:cNvSpPr>
            <p:nvPr/>
          </p:nvSpPr>
          <p:spPr bwMode="auto">
            <a:xfrm>
              <a:off x="1847" y="1675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6" name="Rectangle 106"/>
            <p:cNvSpPr>
              <a:spLocks noChangeArrowheads="1"/>
            </p:cNvSpPr>
            <p:nvPr/>
          </p:nvSpPr>
          <p:spPr bwMode="auto">
            <a:xfrm>
              <a:off x="1809" y="1253"/>
              <a:ext cx="6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Courier New" panose="02070309020205020404" pitchFamily="49" charset="0"/>
                </a:rPr>
                <a:t>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507" name="Line 107"/>
            <p:cNvSpPr>
              <a:spLocks noChangeShapeType="1"/>
            </p:cNvSpPr>
            <p:nvPr/>
          </p:nvSpPr>
          <p:spPr bwMode="auto">
            <a:xfrm>
              <a:off x="1847" y="1320"/>
              <a:ext cx="3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8" name="Rectangle 110"/>
            <p:cNvSpPr>
              <a:spLocks noChangeArrowheads="1"/>
            </p:cNvSpPr>
            <p:nvPr/>
          </p:nvSpPr>
          <p:spPr bwMode="auto">
            <a:xfrm>
              <a:off x="243" y="965"/>
              <a:ext cx="3239" cy="317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12" name="Freeform 108"/>
          <p:cNvSpPr>
            <a:spLocks/>
          </p:cNvSpPr>
          <p:nvPr/>
        </p:nvSpPr>
        <p:spPr bwMode="auto">
          <a:xfrm>
            <a:off x="312738" y="2308225"/>
            <a:ext cx="5138737" cy="3352800"/>
          </a:xfrm>
          <a:custGeom>
            <a:avLst/>
            <a:gdLst>
              <a:gd name="T0" fmla="*/ 2147483646 w 1277"/>
              <a:gd name="T1" fmla="*/ 2147483646 h 411"/>
              <a:gd name="T2" fmla="*/ 2147483646 w 1277"/>
              <a:gd name="T3" fmla="*/ 2147483646 h 411"/>
              <a:gd name="T4" fmla="*/ 2147483646 w 1277"/>
              <a:gd name="T5" fmla="*/ 2147483646 h 411"/>
              <a:gd name="T6" fmla="*/ 2147483646 w 1277"/>
              <a:gd name="T7" fmla="*/ 2147483646 h 411"/>
              <a:gd name="T8" fmla="*/ 2147483646 w 1277"/>
              <a:gd name="T9" fmla="*/ 2147483646 h 411"/>
              <a:gd name="T10" fmla="*/ 2147483646 w 1277"/>
              <a:gd name="T11" fmla="*/ 2147483646 h 411"/>
              <a:gd name="T12" fmla="*/ 2147483646 w 1277"/>
              <a:gd name="T13" fmla="*/ 2147483646 h 411"/>
              <a:gd name="T14" fmla="*/ 2147483646 w 1277"/>
              <a:gd name="T15" fmla="*/ 2147483646 h 411"/>
              <a:gd name="T16" fmla="*/ 2147483646 w 1277"/>
              <a:gd name="T17" fmla="*/ 2147483646 h 411"/>
              <a:gd name="T18" fmla="*/ 2147483646 w 1277"/>
              <a:gd name="T19" fmla="*/ 2147483646 h 411"/>
              <a:gd name="T20" fmla="*/ 2147483646 w 1277"/>
              <a:gd name="T21" fmla="*/ 2147483646 h 411"/>
              <a:gd name="T22" fmla="*/ 2147483646 w 1277"/>
              <a:gd name="T23" fmla="*/ 2147483646 h 411"/>
              <a:gd name="T24" fmla="*/ 2147483646 w 1277"/>
              <a:gd name="T25" fmla="*/ 2147483646 h 411"/>
              <a:gd name="T26" fmla="*/ 2147483646 w 1277"/>
              <a:gd name="T27" fmla="*/ 2147483646 h 411"/>
              <a:gd name="T28" fmla="*/ 2147483646 w 1277"/>
              <a:gd name="T29" fmla="*/ 2147483646 h 411"/>
              <a:gd name="T30" fmla="*/ 2147483646 w 1277"/>
              <a:gd name="T31" fmla="*/ 2147483646 h 411"/>
              <a:gd name="T32" fmla="*/ 2147483646 w 1277"/>
              <a:gd name="T33" fmla="*/ 2147483646 h 411"/>
              <a:gd name="T34" fmla="*/ 2147483646 w 1277"/>
              <a:gd name="T35" fmla="*/ 2147483646 h 411"/>
              <a:gd name="T36" fmla="*/ 2147483646 w 1277"/>
              <a:gd name="T37" fmla="*/ 2147483646 h 411"/>
              <a:gd name="T38" fmla="*/ 2147483646 w 1277"/>
              <a:gd name="T39" fmla="*/ 2147483646 h 411"/>
              <a:gd name="T40" fmla="*/ 2147483646 w 1277"/>
              <a:gd name="T41" fmla="*/ 2147483646 h 411"/>
              <a:gd name="T42" fmla="*/ 2147483646 w 1277"/>
              <a:gd name="T43" fmla="*/ 2147483646 h 411"/>
              <a:gd name="T44" fmla="*/ 2147483646 w 1277"/>
              <a:gd name="T45" fmla="*/ 2147483646 h 411"/>
              <a:gd name="T46" fmla="*/ 2147483646 w 1277"/>
              <a:gd name="T47" fmla="*/ 2147483646 h 411"/>
              <a:gd name="T48" fmla="*/ 2147483646 w 1277"/>
              <a:gd name="T49" fmla="*/ 2147483646 h 411"/>
              <a:gd name="T50" fmla="*/ 2147483646 w 1277"/>
              <a:gd name="T51" fmla="*/ 2147483646 h 411"/>
              <a:gd name="T52" fmla="*/ 2147483646 w 1277"/>
              <a:gd name="T53" fmla="*/ 2147483646 h 411"/>
              <a:gd name="T54" fmla="*/ 2147483646 w 1277"/>
              <a:gd name="T55" fmla="*/ 2147483646 h 411"/>
              <a:gd name="T56" fmla="*/ 2147483646 w 1277"/>
              <a:gd name="T57" fmla="*/ 0 h 411"/>
              <a:gd name="T58" fmla="*/ 2147483646 w 1277"/>
              <a:gd name="T59" fmla="*/ 2147483646 h 411"/>
              <a:gd name="T60" fmla="*/ 2147483646 w 1277"/>
              <a:gd name="T61" fmla="*/ 2147483646 h 411"/>
              <a:gd name="T62" fmla="*/ 2147483646 w 1277"/>
              <a:gd name="T63" fmla="*/ 2147483646 h 411"/>
              <a:gd name="T64" fmla="*/ 2147483646 w 1277"/>
              <a:gd name="T65" fmla="*/ 2147483646 h 411"/>
              <a:gd name="T66" fmla="*/ 2147483646 w 1277"/>
              <a:gd name="T67" fmla="*/ 2147483646 h 411"/>
              <a:gd name="T68" fmla="*/ 2147483646 w 1277"/>
              <a:gd name="T69" fmla="*/ 2147483646 h 411"/>
              <a:gd name="T70" fmla="*/ 2147483646 w 1277"/>
              <a:gd name="T71" fmla="*/ 2147483646 h 411"/>
              <a:gd name="T72" fmla="*/ 2147483646 w 1277"/>
              <a:gd name="T73" fmla="*/ 2147483646 h 411"/>
              <a:gd name="T74" fmla="*/ 2147483646 w 1277"/>
              <a:gd name="T75" fmla="*/ 2147483646 h 411"/>
              <a:gd name="T76" fmla="*/ 2147483646 w 1277"/>
              <a:gd name="T77" fmla="*/ 2147483646 h 411"/>
              <a:gd name="T78" fmla="*/ 2147483646 w 1277"/>
              <a:gd name="T79" fmla="*/ 2147483646 h 411"/>
              <a:gd name="T80" fmla="*/ 2147483646 w 1277"/>
              <a:gd name="T81" fmla="*/ 2147483646 h 411"/>
              <a:gd name="T82" fmla="*/ 2147483646 w 1277"/>
              <a:gd name="T83" fmla="*/ 2147483646 h 411"/>
              <a:gd name="T84" fmla="*/ 2147483646 w 1277"/>
              <a:gd name="T85" fmla="*/ 2147483646 h 411"/>
              <a:gd name="T86" fmla="*/ 2147483646 w 1277"/>
              <a:gd name="T87" fmla="*/ 2147483646 h 411"/>
              <a:gd name="T88" fmla="*/ 2147483646 w 1277"/>
              <a:gd name="T89" fmla="*/ 2147483646 h 411"/>
              <a:gd name="T90" fmla="*/ 2147483646 w 1277"/>
              <a:gd name="T91" fmla="*/ 2147483646 h 411"/>
              <a:gd name="T92" fmla="*/ 2147483646 w 1277"/>
              <a:gd name="T93" fmla="*/ 2147483646 h 411"/>
              <a:gd name="T94" fmla="*/ 2147483646 w 1277"/>
              <a:gd name="T95" fmla="*/ 2147483646 h 411"/>
              <a:gd name="T96" fmla="*/ 2147483646 w 1277"/>
              <a:gd name="T97" fmla="*/ 2147483646 h 411"/>
              <a:gd name="T98" fmla="*/ 2147483646 w 1277"/>
              <a:gd name="T99" fmla="*/ 2147483646 h 411"/>
              <a:gd name="T100" fmla="*/ 2147483646 w 1277"/>
              <a:gd name="T101" fmla="*/ 2147483646 h 411"/>
              <a:gd name="T102" fmla="*/ 2147483646 w 1277"/>
              <a:gd name="T103" fmla="*/ 2147483646 h 411"/>
              <a:gd name="T104" fmla="*/ 2147483646 w 1277"/>
              <a:gd name="T105" fmla="*/ 2147483646 h 411"/>
              <a:gd name="T106" fmla="*/ 2147483646 w 1277"/>
              <a:gd name="T107" fmla="*/ 2147483646 h 411"/>
              <a:gd name="T108" fmla="*/ 2147483646 w 1277"/>
              <a:gd name="T109" fmla="*/ 2147483646 h 411"/>
              <a:gd name="T110" fmla="*/ 2147483646 w 1277"/>
              <a:gd name="T111" fmla="*/ 2147483646 h 411"/>
              <a:gd name="T112" fmla="*/ 2147483646 w 1277"/>
              <a:gd name="T113" fmla="*/ 2147483646 h 411"/>
              <a:gd name="T114" fmla="*/ 2147483646 w 1277"/>
              <a:gd name="T115" fmla="*/ 0 h 41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1"/>
              <a:gd name="T176" fmla="*/ 1277 w 1277"/>
              <a:gd name="T177" fmla="*/ 411 h 41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1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1"/>
                </a:lnTo>
                <a:lnTo>
                  <a:pt x="8" y="1"/>
                </a:lnTo>
                <a:lnTo>
                  <a:pt x="10" y="1"/>
                </a:lnTo>
                <a:lnTo>
                  <a:pt x="12" y="2"/>
                </a:lnTo>
                <a:lnTo>
                  <a:pt x="14" y="2"/>
                </a:lnTo>
                <a:lnTo>
                  <a:pt x="16" y="2"/>
                </a:lnTo>
                <a:lnTo>
                  <a:pt x="18" y="3"/>
                </a:lnTo>
                <a:lnTo>
                  <a:pt x="20" y="4"/>
                </a:lnTo>
                <a:lnTo>
                  <a:pt x="22" y="5"/>
                </a:lnTo>
                <a:lnTo>
                  <a:pt x="24" y="5"/>
                </a:lnTo>
                <a:lnTo>
                  <a:pt x="26" y="6"/>
                </a:lnTo>
                <a:lnTo>
                  <a:pt x="28" y="7"/>
                </a:lnTo>
                <a:lnTo>
                  <a:pt x="30" y="8"/>
                </a:lnTo>
                <a:lnTo>
                  <a:pt x="32" y="10"/>
                </a:lnTo>
                <a:lnTo>
                  <a:pt x="34" y="11"/>
                </a:lnTo>
                <a:lnTo>
                  <a:pt x="36" y="12"/>
                </a:lnTo>
                <a:lnTo>
                  <a:pt x="38" y="13"/>
                </a:lnTo>
                <a:lnTo>
                  <a:pt x="40" y="15"/>
                </a:lnTo>
                <a:lnTo>
                  <a:pt x="42" y="16"/>
                </a:lnTo>
                <a:lnTo>
                  <a:pt x="44" y="18"/>
                </a:lnTo>
                <a:lnTo>
                  <a:pt x="46" y="20"/>
                </a:lnTo>
                <a:lnTo>
                  <a:pt x="48" y="22"/>
                </a:lnTo>
                <a:lnTo>
                  <a:pt x="50" y="23"/>
                </a:lnTo>
                <a:lnTo>
                  <a:pt x="52" y="25"/>
                </a:lnTo>
                <a:lnTo>
                  <a:pt x="54" y="27"/>
                </a:lnTo>
                <a:lnTo>
                  <a:pt x="56" y="29"/>
                </a:lnTo>
                <a:lnTo>
                  <a:pt x="58" y="31"/>
                </a:lnTo>
                <a:lnTo>
                  <a:pt x="60" y="34"/>
                </a:lnTo>
                <a:lnTo>
                  <a:pt x="62" y="36"/>
                </a:lnTo>
                <a:lnTo>
                  <a:pt x="64" y="38"/>
                </a:lnTo>
                <a:lnTo>
                  <a:pt x="66" y="40"/>
                </a:lnTo>
                <a:lnTo>
                  <a:pt x="68" y="43"/>
                </a:lnTo>
                <a:lnTo>
                  <a:pt x="70" y="45"/>
                </a:lnTo>
                <a:lnTo>
                  <a:pt x="72" y="48"/>
                </a:lnTo>
                <a:lnTo>
                  <a:pt x="74" y="51"/>
                </a:lnTo>
                <a:lnTo>
                  <a:pt x="76" y="53"/>
                </a:lnTo>
                <a:lnTo>
                  <a:pt x="78" y="56"/>
                </a:lnTo>
                <a:lnTo>
                  <a:pt x="80" y="59"/>
                </a:lnTo>
                <a:lnTo>
                  <a:pt x="82" y="62"/>
                </a:lnTo>
                <a:lnTo>
                  <a:pt x="84" y="65"/>
                </a:lnTo>
                <a:lnTo>
                  <a:pt x="86" y="68"/>
                </a:lnTo>
                <a:lnTo>
                  <a:pt x="88" y="71"/>
                </a:lnTo>
                <a:lnTo>
                  <a:pt x="90" y="74"/>
                </a:lnTo>
                <a:lnTo>
                  <a:pt x="92" y="77"/>
                </a:lnTo>
                <a:lnTo>
                  <a:pt x="94" y="80"/>
                </a:lnTo>
                <a:lnTo>
                  <a:pt x="96" y="83"/>
                </a:lnTo>
                <a:lnTo>
                  <a:pt x="98" y="86"/>
                </a:lnTo>
                <a:lnTo>
                  <a:pt x="100" y="90"/>
                </a:lnTo>
                <a:lnTo>
                  <a:pt x="102" y="93"/>
                </a:lnTo>
                <a:lnTo>
                  <a:pt x="104" y="97"/>
                </a:lnTo>
                <a:lnTo>
                  <a:pt x="106" y="100"/>
                </a:lnTo>
                <a:lnTo>
                  <a:pt x="108" y="104"/>
                </a:lnTo>
                <a:lnTo>
                  <a:pt x="110" y="107"/>
                </a:lnTo>
                <a:lnTo>
                  <a:pt x="112" y="111"/>
                </a:lnTo>
                <a:lnTo>
                  <a:pt x="114" y="114"/>
                </a:lnTo>
                <a:lnTo>
                  <a:pt x="116" y="118"/>
                </a:lnTo>
                <a:lnTo>
                  <a:pt x="118" y="122"/>
                </a:lnTo>
                <a:lnTo>
                  <a:pt x="120" y="125"/>
                </a:lnTo>
                <a:lnTo>
                  <a:pt x="122" y="129"/>
                </a:lnTo>
                <a:lnTo>
                  <a:pt x="124" y="133"/>
                </a:lnTo>
                <a:lnTo>
                  <a:pt x="126" y="137"/>
                </a:lnTo>
                <a:lnTo>
                  <a:pt x="128" y="140"/>
                </a:lnTo>
                <a:lnTo>
                  <a:pt x="130" y="144"/>
                </a:lnTo>
                <a:lnTo>
                  <a:pt x="132" y="148"/>
                </a:lnTo>
                <a:lnTo>
                  <a:pt x="134" y="152"/>
                </a:lnTo>
                <a:lnTo>
                  <a:pt x="136" y="156"/>
                </a:lnTo>
                <a:lnTo>
                  <a:pt x="138" y="160"/>
                </a:lnTo>
                <a:lnTo>
                  <a:pt x="140" y="164"/>
                </a:lnTo>
                <a:lnTo>
                  <a:pt x="142" y="168"/>
                </a:lnTo>
                <a:lnTo>
                  <a:pt x="144" y="172"/>
                </a:lnTo>
                <a:lnTo>
                  <a:pt x="146" y="176"/>
                </a:lnTo>
                <a:lnTo>
                  <a:pt x="148" y="180"/>
                </a:lnTo>
                <a:lnTo>
                  <a:pt x="150" y="184"/>
                </a:lnTo>
                <a:lnTo>
                  <a:pt x="152" y="188"/>
                </a:lnTo>
                <a:lnTo>
                  <a:pt x="154" y="192"/>
                </a:lnTo>
                <a:lnTo>
                  <a:pt x="156" y="196"/>
                </a:lnTo>
                <a:lnTo>
                  <a:pt x="158" y="200"/>
                </a:lnTo>
                <a:lnTo>
                  <a:pt x="160" y="204"/>
                </a:lnTo>
                <a:lnTo>
                  <a:pt x="162" y="208"/>
                </a:lnTo>
                <a:lnTo>
                  <a:pt x="164" y="212"/>
                </a:lnTo>
                <a:lnTo>
                  <a:pt x="166" y="216"/>
                </a:lnTo>
                <a:lnTo>
                  <a:pt x="168" y="220"/>
                </a:lnTo>
                <a:lnTo>
                  <a:pt x="170" y="224"/>
                </a:lnTo>
                <a:lnTo>
                  <a:pt x="172" y="228"/>
                </a:lnTo>
                <a:lnTo>
                  <a:pt x="174" y="233"/>
                </a:lnTo>
                <a:lnTo>
                  <a:pt x="176" y="237"/>
                </a:lnTo>
                <a:lnTo>
                  <a:pt x="178" y="241"/>
                </a:lnTo>
                <a:lnTo>
                  <a:pt x="180" y="245"/>
                </a:lnTo>
                <a:lnTo>
                  <a:pt x="182" y="248"/>
                </a:lnTo>
                <a:lnTo>
                  <a:pt x="184" y="252"/>
                </a:lnTo>
                <a:lnTo>
                  <a:pt x="186" y="256"/>
                </a:lnTo>
                <a:lnTo>
                  <a:pt x="188" y="260"/>
                </a:lnTo>
                <a:lnTo>
                  <a:pt x="190" y="264"/>
                </a:lnTo>
                <a:lnTo>
                  <a:pt x="192" y="268"/>
                </a:lnTo>
                <a:lnTo>
                  <a:pt x="194" y="272"/>
                </a:lnTo>
                <a:lnTo>
                  <a:pt x="196" y="276"/>
                </a:lnTo>
                <a:lnTo>
                  <a:pt x="198" y="280"/>
                </a:lnTo>
                <a:lnTo>
                  <a:pt x="200" y="283"/>
                </a:lnTo>
                <a:lnTo>
                  <a:pt x="202" y="287"/>
                </a:lnTo>
                <a:lnTo>
                  <a:pt x="204" y="291"/>
                </a:lnTo>
                <a:lnTo>
                  <a:pt x="206" y="294"/>
                </a:lnTo>
                <a:lnTo>
                  <a:pt x="208" y="298"/>
                </a:lnTo>
                <a:lnTo>
                  <a:pt x="210" y="302"/>
                </a:lnTo>
                <a:lnTo>
                  <a:pt x="212" y="305"/>
                </a:lnTo>
                <a:lnTo>
                  <a:pt x="214" y="309"/>
                </a:lnTo>
                <a:lnTo>
                  <a:pt x="216" y="312"/>
                </a:lnTo>
                <a:lnTo>
                  <a:pt x="218" y="316"/>
                </a:lnTo>
                <a:lnTo>
                  <a:pt x="220" y="319"/>
                </a:lnTo>
                <a:lnTo>
                  <a:pt x="222" y="322"/>
                </a:lnTo>
                <a:lnTo>
                  <a:pt x="224" y="326"/>
                </a:lnTo>
                <a:lnTo>
                  <a:pt x="226" y="329"/>
                </a:lnTo>
                <a:lnTo>
                  <a:pt x="228" y="332"/>
                </a:lnTo>
                <a:lnTo>
                  <a:pt x="230" y="335"/>
                </a:lnTo>
                <a:lnTo>
                  <a:pt x="232" y="339"/>
                </a:lnTo>
                <a:lnTo>
                  <a:pt x="234" y="342"/>
                </a:lnTo>
                <a:lnTo>
                  <a:pt x="236" y="345"/>
                </a:lnTo>
                <a:lnTo>
                  <a:pt x="238" y="348"/>
                </a:lnTo>
                <a:lnTo>
                  <a:pt x="240" y="351"/>
                </a:lnTo>
                <a:lnTo>
                  <a:pt x="242" y="353"/>
                </a:lnTo>
                <a:lnTo>
                  <a:pt x="244" y="356"/>
                </a:lnTo>
                <a:lnTo>
                  <a:pt x="246" y="359"/>
                </a:lnTo>
                <a:lnTo>
                  <a:pt x="248" y="362"/>
                </a:lnTo>
                <a:lnTo>
                  <a:pt x="250" y="364"/>
                </a:lnTo>
                <a:lnTo>
                  <a:pt x="252" y="367"/>
                </a:lnTo>
                <a:lnTo>
                  <a:pt x="254" y="369"/>
                </a:lnTo>
                <a:lnTo>
                  <a:pt x="256" y="372"/>
                </a:lnTo>
                <a:lnTo>
                  <a:pt x="258" y="374"/>
                </a:lnTo>
                <a:lnTo>
                  <a:pt x="260" y="376"/>
                </a:lnTo>
                <a:lnTo>
                  <a:pt x="262" y="379"/>
                </a:lnTo>
                <a:lnTo>
                  <a:pt x="264" y="381"/>
                </a:lnTo>
                <a:lnTo>
                  <a:pt x="266" y="383"/>
                </a:lnTo>
                <a:lnTo>
                  <a:pt x="268" y="385"/>
                </a:lnTo>
                <a:lnTo>
                  <a:pt x="270" y="387"/>
                </a:lnTo>
                <a:lnTo>
                  <a:pt x="272" y="389"/>
                </a:lnTo>
                <a:lnTo>
                  <a:pt x="274" y="390"/>
                </a:lnTo>
                <a:lnTo>
                  <a:pt x="276" y="392"/>
                </a:lnTo>
                <a:lnTo>
                  <a:pt x="278" y="394"/>
                </a:lnTo>
                <a:lnTo>
                  <a:pt x="280" y="395"/>
                </a:lnTo>
                <a:lnTo>
                  <a:pt x="282" y="397"/>
                </a:lnTo>
                <a:lnTo>
                  <a:pt x="284" y="398"/>
                </a:lnTo>
                <a:lnTo>
                  <a:pt x="286" y="400"/>
                </a:lnTo>
                <a:lnTo>
                  <a:pt x="288" y="401"/>
                </a:lnTo>
                <a:lnTo>
                  <a:pt x="290" y="402"/>
                </a:lnTo>
                <a:lnTo>
                  <a:pt x="292" y="403"/>
                </a:lnTo>
                <a:lnTo>
                  <a:pt x="294" y="404"/>
                </a:lnTo>
                <a:lnTo>
                  <a:pt x="296" y="405"/>
                </a:lnTo>
                <a:lnTo>
                  <a:pt x="298" y="406"/>
                </a:lnTo>
                <a:lnTo>
                  <a:pt x="300" y="407"/>
                </a:lnTo>
                <a:lnTo>
                  <a:pt x="302" y="408"/>
                </a:lnTo>
                <a:lnTo>
                  <a:pt x="304" y="409"/>
                </a:lnTo>
                <a:lnTo>
                  <a:pt x="306" y="409"/>
                </a:lnTo>
                <a:lnTo>
                  <a:pt x="308" y="410"/>
                </a:lnTo>
                <a:lnTo>
                  <a:pt x="310" y="410"/>
                </a:lnTo>
                <a:lnTo>
                  <a:pt x="312" y="410"/>
                </a:lnTo>
                <a:lnTo>
                  <a:pt x="314" y="411"/>
                </a:lnTo>
                <a:lnTo>
                  <a:pt x="316" y="411"/>
                </a:lnTo>
                <a:lnTo>
                  <a:pt x="318" y="411"/>
                </a:lnTo>
                <a:lnTo>
                  <a:pt x="320" y="411"/>
                </a:lnTo>
                <a:lnTo>
                  <a:pt x="322" y="411"/>
                </a:lnTo>
                <a:lnTo>
                  <a:pt x="324" y="411"/>
                </a:lnTo>
                <a:lnTo>
                  <a:pt x="326" y="411"/>
                </a:lnTo>
                <a:lnTo>
                  <a:pt x="328" y="410"/>
                </a:lnTo>
                <a:lnTo>
                  <a:pt x="330" y="410"/>
                </a:lnTo>
                <a:lnTo>
                  <a:pt x="332" y="410"/>
                </a:lnTo>
                <a:lnTo>
                  <a:pt x="334" y="409"/>
                </a:lnTo>
                <a:lnTo>
                  <a:pt x="336" y="409"/>
                </a:lnTo>
                <a:lnTo>
                  <a:pt x="338" y="408"/>
                </a:lnTo>
                <a:lnTo>
                  <a:pt x="340" y="407"/>
                </a:lnTo>
                <a:lnTo>
                  <a:pt x="342" y="406"/>
                </a:lnTo>
                <a:lnTo>
                  <a:pt x="344" y="405"/>
                </a:lnTo>
                <a:lnTo>
                  <a:pt x="346" y="404"/>
                </a:lnTo>
                <a:lnTo>
                  <a:pt x="348" y="403"/>
                </a:lnTo>
                <a:lnTo>
                  <a:pt x="350" y="402"/>
                </a:lnTo>
                <a:lnTo>
                  <a:pt x="352" y="401"/>
                </a:lnTo>
                <a:lnTo>
                  <a:pt x="354" y="400"/>
                </a:lnTo>
                <a:lnTo>
                  <a:pt x="356" y="398"/>
                </a:lnTo>
                <a:lnTo>
                  <a:pt x="358" y="397"/>
                </a:lnTo>
                <a:lnTo>
                  <a:pt x="360" y="395"/>
                </a:lnTo>
                <a:lnTo>
                  <a:pt x="362" y="394"/>
                </a:lnTo>
                <a:lnTo>
                  <a:pt x="364" y="392"/>
                </a:lnTo>
                <a:lnTo>
                  <a:pt x="366" y="390"/>
                </a:lnTo>
                <a:lnTo>
                  <a:pt x="368" y="388"/>
                </a:lnTo>
                <a:lnTo>
                  <a:pt x="370" y="386"/>
                </a:lnTo>
                <a:lnTo>
                  <a:pt x="372" y="384"/>
                </a:lnTo>
                <a:lnTo>
                  <a:pt x="374" y="382"/>
                </a:lnTo>
                <a:lnTo>
                  <a:pt x="376" y="380"/>
                </a:lnTo>
                <a:lnTo>
                  <a:pt x="378" y="378"/>
                </a:lnTo>
                <a:lnTo>
                  <a:pt x="380" y="376"/>
                </a:lnTo>
                <a:lnTo>
                  <a:pt x="382" y="374"/>
                </a:lnTo>
                <a:lnTo>
                  <a:pt x="384" y="371"/>
                </a:lnTo>
                <a:lnTo>
                  <a:pt x="386" y="369"/>
                </a:lnTo>
                <a:lnTo>
                  <a:pt x="388" y="366"/>
                </a:lnTo>
                <a:lnTo>
                  <a:pt x="390" y="364"/>
                </a:lnTo>
                <a:lnTo>
                  <a:pt x="392" y="361"/>
                </a:lnTo>
                <a:lnTo>
                  <a:pt x="394" y="358"/>
                </a:lnTo>
                <a:lnTo>
                  <a:pt x="396" y="356"/>
                </a:lnTo>
                <a:lnTo>
                  <a:pt x="398" y="353"/>
                </a:lnTo>
                <a:lnTo>
                  <a:pt x="400" y="350"/>
                </a:lnTo>
                <a:lnTo>
                  <a:pt x="402" y="347"/>
                </a:lnTo>
                <a:lnTo>
                  <a:pt x="404" y="344"/>
                </a:lnTo>
                <a:lnTo>
                  <a:pt x="406" y="341"/>
                </a:lnTo>
                <a:lnTo>
                  <a:pt x="408" y="338"/>
                </a:lnTo>
                <a:lnTo>
                  <a:pt x="410" y="335"/>
                </a:lnTo>
                <a:lnTo>
                  <a:pt x="412" y="332"/>
                </a:lnTo>
                <a:lnTo>
                  <a:pt x="414" y="329"/>
                </a:lnTo>
                <a:lnTo>
                  <a:pt x="416" y="325"/>
                </a:lnTo>
                <a:lnTo>
                  <a:pt x="418" y="322"/>
                </a:lnTo>
                <a:lnTo>
                  <a:pt x="420" y="319"/>
                </a:lnTo>
                <a:lnTo>
                  <a:pt x="422" y="315"/>
                </a:lnTo>
                <a:lnTo>
                  <a:pt x="424" y="312"/>
                </a:lnTo>
                <a:lnTo>
                  <a:pt x="426" y="308"/>
                </a:lnTo>
                <a:lnTo>
                  <a:pt x="428" y="305"/>
                </a:lnTo>
                <a:lnTo>
                  <a:pt x="430" y="301"/>
                </a:lnTo>
                <a:lnTo>
                  <a:pt x="432" y="298"/>
                </a:lnTo>
                <a:lnTo>
                  <a:pt x="434" y="294"/>
                </a:lnTo>
                <a:lnTo>
                  <a:pt x="436" y="290"/>
                </a:lnTo>
                <a:lnTo>
                  <a:pt x="438" y="287"/>
                </a:lnTo>
                <a:lnTo>
                  <a:pt x="440" y="283"/>
                </a:lnTo>
                <a:lnTo>
                  <a:pt x="442" y="279"/>
                </a:lnTo>
                <a:lnTo>
                  <a:pt x="444" y="275"/>
                </a:lnTo>
                <a:lnTo>
                  <a:pt x="446" y="271"/>
                </a:lnTo>
                <a:lnTo>
                  <a:pt x="448" y="268"/>
                </a:lnTo>
                <a:lnTo>
                  <a:pt x="450" y="264"/>
                </a:lnTo>
                <a:lnTo>
                  <a:pt x="452" y="260"/>
                </a:lnTo>
                <a:lnTo>
                  <a:pt x="454" y="256"/>
                </a:lnTo>
                <a:lnTo>
                  <a:pt x="456" y="252"/>
                </a:lnTo>
                <a:lnTo>
                  <a:pt x="458" y="248"/>
                </a:lnTo>
                <a:lnTo>
                  <a:pt x="460" y="244"/>
                </a:lnTo>
                <a:lnTo>
                  <a:pt x="462" y="240"/>
                </a:lnTo>
                <a:lnTo>
                  <a:pt x="464" y="236"/>
                </a:lnTo>
                <a:lnTo>
                  <a:pt x="466" y="232"/>
                </a:lnTo>
                <a:lnTo>
                  <a:pt x="468" y="228"/>
                </a:lnTo>
                <a:lnTo>
                  <a:pt x="470" y="224"/>
                </a:lnTo>
                <a:lnTo>
                  <a:pt x="472" y="220"/>
                </a:lnTo>
                <a:lnTo>
                  <a:pt x="474" y="216"/>
                </a:lnTo>
                <a:lnTo>
                  <a:pt x="476" y="212"/>
                </a:lnTo>
                <a:lnTo>
                  <a:pt x="478" y="208"/>
                </a:lnTo>
                <a:lnTo>
                  <a:pt x="480" y="204"/>
                </a:lnTo>
                <a:lnTo>
                  <a:pt x="482" y="200"/>
                </a:lnTo>
                <a:lnTo>
                  <a:pt x="484" y="195"/>
                </a:lnTo>
                <a:lnTo>
                  <a:pt x="486" y="191"/>
                </a:lnTo>
                <a:lnTo>
                  <a:pt x="488" y="187"/>
                </a:lnTo>
                <a:lnTo>
                  <a:pt x="490" y="183"/>
                </a:lnTo>
                <a:lnTo>
                  <a:pt x="492" y="179"/>
                </a:lnTo>
                <a:lnTo>
                  <a:pt x="494" y="175"/>
                </a:lnTo>
                <a:lnTo>
                  <a:pt x="496" y="171"/>
                </a:lnTo>
                <a:lnTo>
                  <a:pt x="498" y="167"/>
                </a:lnTo>
                <a:lnTo>
                  <a:pt x="500" y="163"/>
                </a:lnTo>
                <a:lnTo>
                  <a:pt x="502" y="159"/>
                </a:lnTo>
                <a:lnTo>
                  <a:pt x="504" y="155"/>
                </a:lnTo>
                <a:lnTo>
                  <a:pt x="506" y="152"/>
                </a:lnTo>
                <a:lnTo>
                  <a:pt x="508" y="148"/>
                </a:lnTo>
                <a:lnTo>
                  <a:pt x="510" y="144"/>
                </a:lnTo>
                <a:lnTo>
                  <a:pt x="512" y="140"/>
                </a:lnTo>
                <a:lnTo>
                  <a:pt x="514" y="136"/>
                </a:lnTo>
                <a:lnTo>
                  <a:pt x="516" y="132"/>
                </a:lnTo>
                <a:lnTo>
                  <a:pt x="518" y="129"/>
                </a:lnTo>
                <a:lnTo>
                  <a:pt x="520" y="125"/>
                </a:lnTo>
                <a:lnTo>
                  <a:pt x="522" y="121"/>
                </a:lnTo>
                <a:lnTo>
                  <a:pt x="524" y="117"/>
                </a:lnTo>
                <a:lnTo>
                  <a:pt x="526" y="114"/>
                </a:lnTo>
                <a:lnTo>
                  <a:pt x="528" y="110"/>
                </a:lnTo>
                <a:lnTo>
                  <a:pt x="530" y="107"/>
                </a:lnTo>
                <a:lnTo>
                  <a:pt x="532" y="103"/>
                </a:lnTo>
                <a:lnTo>
                  <a:pt x="534" y="100"/>
                </a:lnTo>
                <a:lnTo>
                  <a:pt x="536" y="96"/>
                </a:lnTo>
                <a:lnTo>
                  <a:pt x="538" y="93"/>
                </a:lnTo>
                <a:lnTo>
                  <a:pt x="540" y="89"/>
                </a:lnTo>
                <a:lnTo>
                  <a:pt x="542" y="86"/>
                </a:lnTo>
                <a:lnTo>
                  <a:pt x="544" y="83"/>
                </a:lnTo>
                <a:lnTo>
                  <a:pt x="546" y="80"/>
                </a:lnTo>
                <a:lnTo>
                  <a:pt x="548" y="76"/>
                </a:lnTo>
                <a:lnTo>
                  <a:pt x="550" y="73"/>
                </a:lnTo>
                <a:lnTo>
                  <a:pt x="552" y="70"/>
                </a:lnTo>
                <a:lnTo>
                  <a:pt x="554" y="67"/>
                </a:lnTo>
                <a:lnTo>
                  <a:pt x="556" y="64"/>
                </a:lnTo>
                <a:lnTo>
                  <a:pt x="558" y="61"/>
                </a:lnTo>
                <a:lnTo>
                  <a:pt x="560" y="58"/>
                </a:lnTo>
                <a:lnTo>
                  <a:pt x="562" y="56"/>
                </a:lnTo>
                <a:lnTo>
                  <a:pt x="564" y="53"/>
                </a:lnTo>
                <a:lnTo>
                  <a:pt x="566" y="50"/>
                </a:lnTo>
                <a:lnTo>
                  <a:pt x="568" y="48"/>
                </a:lnTo>
                <a:lnTo>
                  <a:pt x="570" y="45"/>
                </a:lnTo>
                <a:lnTo>
                  <a:pt x="572" y="43"/>
                </a:lnTo>
                <a:lnTo>
                  <a:pt x="574" y="40"/>
                </a:lnTo>
                <a:lnTo>
                  <a:pt x="576" y="38"/>
                </a:lnTo>
                <a:lnTo>
                  <a:pt x="578" y="35"/>
                </a:lnTo>
                <a:lnTo>
                  <a:pt x="580" y="33"/>
                </a:lnTo>
                <a:lnTo>
                  <a:pt x="582" y="31"/>
                </a:lnTo>
                <a:lnTo>
                  <a:pt x="584" y="29"/>
                </a:lnTo>
                <a:lnTo>
                  <a:pt x="586" y="27"/>
                </a:lnTo>
                <a:lnTo>
                  <a:pt x="588" y="25"/>
                </a:lnTo>
                <a:lnTo>
                  <a:pt x="590" y="23"/>
                </a:lnTo>
                <a:lnTo>
                  <a:pt x="592" y="21"/>
                </a:lnTo>
                <a:lnTo>
                  <a:pt x="594" y="20"/>
                </a:lnTo>
                <a:lnTo>
                  <a:pt x="596" y="18"/>
                </a:lnTo>
                <a:lnTo>
                  <a:pt x="598" y="16"/>
                </a:lnTo>
                <a:lnTo>
                  <a:pt x="600" y="15"/>
                </a:lnTo>
                <a:lnTo>
                  <a:pt x="602" y="13"/>
                </a:lnTo>
                <a:lnTo>
                  <a:pt x="604" y="12"/>
                </a:lnTo>
                <a:lnTo>
                  <a:pt x="606" y="11"/>
                </a:lnTo>
                <a:lnTo>
                  <a:pt x="608" y="9"/>
                </a:lnTo>
                <a:lnTo>
                  <a:pt x="610" y="8"/>
                </a:lnTo>
                <a:lnTo>
                  <a:pt x="612" y="7"/>
                </a:lnTo>
                <a:lnTo>
                  <a:pt x="614" y="6"/>
                </a:lnTo>
                <a:lnTo>
                  <a:pt x="616" y="5"/>
                </a:lnTo>
                <a:lnTo>
                  <a:pt x="618" y="4"/>
                </a:lnTo>
                <a:lnTo>
                  <a:pt x="620" y="4"/>
                </a:lnTo>
                <a:lnTo>
                  <a:pt x="622" y="3"/>
                </a:lnTo>
                <a:lnTo>
                  <a:pt x="624" y="2"/>
                </a:lnTo>
                <a:lnTo>
                  <a:pt x="626" y="2"/>
                </a:lnTo>
                <a:lnTo>
                  <a:pt x="628" y="1"/>
                </a:lnTo>
                <a:lnTo>
                  <a:pt x="630" y="1"/>
                </a:lnTo>
                <a:lnTo>
                  <a:pt x="632" y="1"/>
                </a:lnTo>
                <a:lnTo>
                  <a:pt x="634" y="1"/>
                </a:lnTo>
                <a:lnTo>
                  <a:pt x="636" y="0"/>
                </a:lnTo>
                <a:lnTo>
                  <a:pt x="638" y="0"/>
                </a:lnTo>
                <a:lnTo>
                  <a:pt x="640" y="0"/>
                </a:lnTo>
                <a:lnTo>
                  <a:pt x="642" y="1"/>
                </a:lnTo>
                <a:lnTo>
                  <a:pt x="644" y="1"/>
                </a:lnTo>
                <a:lnTo>
                  <a:pt x="646" y="1"/>
                </a:lnTo>
                <a:lnTo>
                  <a:pt x="648" y="1"/>
                </a:lnTo>
                <a:lnTo>
                  <a:pt x="650" y="2"/>
                </a:lnTo>
                <a:lnTo>
                  <a:pt x="652" y="2"/>
                </a:lnTo>
                <a:lnTo>
                  <a:pt x="654" y="3"/>
                </a:lnTo>
                <a:lnTo>
                  <a:pt x="656" y="4"/>
                </a:lnTo>
                <a:lnTo>
                  <a:pt x="658" y="4"/>
                </a:lnTo>
                <a:lnTo>
                  <a:pt x="660" y="5"/>
                </a:lnTo>
                <a:lnTo>
                  <a:pt x="662" y="6"/>
                </a:lnTo>
                <a:lnTo>
                  <a:pt x="664" y="7"/>
                </a:lnTo>
                <a:lnTo>
                  <a:pt x="666" y="8"/>
                </a:lnTo>
                <a:lnTo>
                  <a:pt x="668" y="9"/>
                </a:lnTo>
                <a:lnTo>
                  <a:pt x="670" y="11"/>
                </a:lnTo>
                <a:lnTo>
                  <a:pt x="672" y="12"/>
                </a:lnTo>
                <a:lnTo>
                  <a:pt x="674" y="13"/>
                </a:lnTo>
                <a:lnTo>
                  <a:pt x="676" y="15"/>
                </a:lnTo>
                <a:lnTo>
                  <a:pt x="678" y="16"/>
                </a:lnTo>
                <a:lnTo>
                  <a:pt x="680" y="18"/>
                </a:lnTo>
                <a:lnTo>
                  <a:pt x="682" y="20"/>
                </a:lnTo>
                <a:lnTo>
                  <a:pt x="684" y="21"/>
                </a:lnTo>
                <a:lnTo>
                  <a:pt x="686" y="23"/>
                </a:lnTo>
                <a:lnTo>
                  <a:pt x="688" y="25"/>
                </a:lnTo>
                <a:lnTo>
                  <a:pt x="690" y="27"/>
                </a:lnTo>
                <a:lnTo>
                  <a:pt x="692" y="29"/>
                </a:lnTo>
                <a:lnTo>
                  <a:pt x="694" y="31"/>
                </a:lnTo>
                <a:lnTo>
                  <a:pt x="696" y="33"/>
                </a:lnTo>
                <a:lnTo>
                  <a:pt x="698" y="35"/>
                </a:lnTo>
                <a:lnTo>
                  <a:pt x="700" y="38"/>
                </a:lnTo>
                <a:lnTo>
                  <a:pt x="702" y="40"/>
                </a:lnTo>
                <a:lnTo>
                  <a:pt x="704" y="43"/>
                </a:lnTo>
                <a:lnTo>
                  <a:pt x="706" y="45"/>
                </a:lnTo>
                <a:lnTo>
                  <a:pt x="708" y="48"/>
                </a:lnTo>
                <a:lnTo>
                  <a:pt x="710" y="50"/>
                </a:lnTo>
                <a:lnTo>
                  <a:pt x="712" y="53"/>
                </a:lnTo>
                <a:lnTo>
                  <a:pt x="714" y="56"/>
                </a:lnTo>
                <a:lnTo>
                  <a:pt x="716" y="58"/>
                </a:lnTo>
                <a:lnTo>
                  <a:pt x="718" y="61"/>
                </a:lnTo>
                <a:lnTo>
                  <a:pt x="720" y="64"/>
                </a:lnTo>
                <a:lnTo>
                  <a:pt x="722" y="67"/>
                </a:lnTo>
                <a:lnTo>
                  <a:pt x="724" y="70"/>
                </a:lnTo>
                <a:lnTo>
                  <a:pt x="726" y="73"/>
                </a:lnTo>
                <a:lnTo>
                  <a:pt x="728" y="76"/>
                </a:lnTo>
                <a:lnTo>
                  <a:pt x="730" y="80"/>
                </a:lnTo>
                <a:lnTo>
                  <a:pt x="732" y="83"/>
                </a:lnTo>
                <a:lnTo>
                  <a:pt x="734" y="86"/>
                </a:lnTo>
                <a:lnTo>
                  <a:pt x="736" y="89"/>
                </a:lnTo>
                <a:lnTo>
                  <a:pt x="738" y="93"/>
                </a:lnTo>
                <a:lnTo>
                  <a:pt x="740" y="96"/>
                </a:lnTo>
                <a:lnTo>
                  <a:pt x="742" y="100"/>
                </a:lnTo>
                <a:lnTo>
                  <a:pt x="744" y="103"/>
                </a:lnTo>
                <a:lnTo>
                  <a:pt x="746" y="107"/>
                </a:lnTo>
                <a:lnTo>
                  <a:pt x="748" y="110"/>
                </a:lnTo>
                <a:lnTo>
                  <a:pt x="750" y="114"/>
                </a:lnTo>
                <a:lnTo>
                  <a:pt x="752" y="117"/>
                </a:lnTo>
                <a:lnTo>
                  <a:pt x="754" y="121"/>
                </a:lnTo>
                <a:lnTo>
                  <a:pt x="756" y="125"/>
                </a:lnTo>
                <a:lnTo>
                  <a:pt x="758" y="129"/>
                </a:lnTo>
                <a:lnTo>
                  <a:pt x="760" y="132"/>
                </a:lnTo>
                <a:lnTo>
                  <a:pt x="762" y="136"/>
                </a:lnTo>
                <a:lnTo>
                  <a:pt x="764" y="140"/>
                </a:lnTo>
                <a:lnTo>
                  <a:pt x="766" y="144"/>
                </a:lnTo>
                <a:lnTo>
                  <a:pt x="768" y="148"/>
                </a:lnTo>
                <a:lnTo>
                  <a:pt x="770" y="152"/>
                </a:lnTo>
                <a:lnTo>
                  <a:pt x="772" y="155"/>
                </a:lnTo>
                <a:lnTo>
                  <a:pt x="774" y="159"/>
                </a:lnTo>
                <a:lnTo>
                  <a:pt x="776" y="163"/>
                </a:lnTo>
                <a:lnTo>
                  <a:pt x="778" y="167"/>
                </a:lnTo>
                <a:lnTo>
                  <a:pt x="780" y="171"/>
                </a:lnTo>
                <a:lnTo>
                  <a:pt x="782" y="175"/>
                </a:lnTo>
                <a:lnTo>
                  <a:pt x="784" y="179"/>
                </a:lnTo>
                <a:lnTo>
                  <a:pt x="786" y="183"/>
                </a:lnTo>
                <a:lnTo>
                  <a:pt x="788" y="187"/>
                </a:lnTo>
                <a:lnTo>
                  <a:pt x="790" y="191"/>
                </a:lnTo>
                <a:lnTo>
                  <a:pt x="792" y="195"/>
                </a:lnTo>
                <a:lnTo>
                  <a:pt x="794" y="200"/>
                </a:lnTo>
                <a:lnTo>
                  <a:pt x="796" y="204"/>
                </a:lnTo>
                <a:lnTo>
                  <a:pt x="798" y="208"/>
                </a:lnTo>
                <a:lnTo>
                  <a:pt x="800" y="212"/>
                </a:lnTo>
                <a:lnTo>
                  <a:pt x="802" y="216"/>
                </a:lnTo>
                <a:lnTo>
                  <a:pt x="804" y="220"/>
                </a:lnTo>
                <a:lnTo>
                  <a:pt x="806" y="224"/>
                </a:lnTo>
                <a:lnTo>
                  <a:pt x="808" y="228"/>
                </a:lnTo>
                <a:lnTo>
                  <a:pt x="810" y="232"/>
                </a:lnTo>
                <a:lnTo>
                  <a:pt x="812" y="236"/>
                </a:lnTo>
                <a:lnTo>
                  <a:pt x="814" y="240"/>
                </a:lnTo>
                <a:lnTo>
                  <a:pt x="816" y="244"/>
                </a:lnTo>
                <a:lnTo>
                  <a:pt x="818" y="248"/>
                </a:lnTo>
                <a:lnTo>
                  <a:pt x="820" y="252"/>
                </a:lnTo>
                <a:lnTo>
                  <a:pt x="822" y="256"/>
                </a:lnTo>
                <a:lnTo>
                  <a:pt x="824" y="260"/>
                </a:lnTo>
                <a:lnTo>
                  <a:pt x="826" y="264"/>
                </a:lnTo>
                <a:lnTo>
                  <a:pt x="828" y="268"/>
                </a:lnTo>
                <a:lnTo>
                  <a:pt x="830" y="271"/>
                </a:lnTo>
                <a:lnTo>
                  <a:pt x="832" y="275"/>
                </a:lnTo>
                <a:lnTo>
                  <a:pt x="834" y="279"/>
                </a:lnTo>
                <a:lnTo>
                  <a:pt x="836" y="283"/>
                </a:lnTo>
                <a:lnTo>
                  <a:pt x="838" y="287"/>
                </a:lnTo>
                <a:lnTo>
                  <a:pt x="840" y="290"/>
                </a:lnTo>
                <a:lnTo>
                  <a:pt x="842" y="294"/>
                </a:lnTo>
                <a:lnTo>
                  <a:pt x="844" y="298"/>
                </a:lnTo>
                <a:lnTo>
                  <a:pt x="846" y="301"/>
                </a:lnTo>
                <a:lnTo>
                  <a:pt x="848" y="305"/>
                </a:lnTo>
                <a:lnTo>
                  <a:pt x="850" y="308"/>
                </a:lnTo>
                <a:lnTo>
                  <a:pt x="852" y="312"/>
                </a:lnTo>
                <a:lnTo>
                  <a:pt x="854" y="315"/>
                </a:lnTo>
                <a:lnTo>
                  <a:pt x="856" y="319"/>
                </a:lnTo>
                <a:lnTo>
                  <a:pt x="858" y="322"/>
                </a:lnTo>
                <a:lnTo>
                  <a:pt x="860" y="325"/>
                </a:lnTo>
                <a:lnTo>
                  <a:pt x="862" y="329"/>
                </a:lnTo>
                <a:lnTo>
                  <a:pt x="864" y="332"/>
                </a:lnTo>
                <a:lnTo>
                  <a:pt x="866" y="335"/>
                </a:lnTo>
                <a:lnTo>
                  <a:pt x="868" y="338"/>
                </a:lnTo>
                <a:lnTo>
                  <a:pt x="870" y="341"/>
                </a:lnTo>
                <a:lnTo>
                  <a:pt x="872" y="344"/>
                </a:lnTo>
                <a:lnTo>
                  <a:pt x="874" y="347"/>
                </a:lnTo>
                <a:lnTo>
                  <a:pt x="876" y="350"/>
                </a:lnTo>
                <a:lnTo>
                  <a:pt x="878" y="353"/>
                </a:lnTo>
                <a:lnTo>
                  <a:pt x="880" y="356"/>
                </a:lnTo>
                <a:lnTo>
                  <a:pt x="882" y="358"/>
                </a:lnTo>
                <a:lnTo>
                  <a:pt x="884" y="361"/>
                </a:lnTo>
                <a:lnTo>
                  <a:pt x="886" y="364"/>
                </a:lnTo>
                <a:lnTo>
                  <a:pt x="888" y="366"/>
                </a:lnTo>
                <a:lnTo>
                  <a:pt x="890" y="369"/>
                </a:lnTo>
                <a:lnTo>
                  <a:pt x="892" y="371"/>
                </a:lnTo>
                <a:lnTo>
                  <a:pt x="894" y="374"/>
                </a:lnTo>
                <a:lnTo>
                  <a:pt x="896" y="376"/>
                </a:lnTo>
                <a:lnTo>
                  <a:pt x="898" y="378"/>
                </a:lnTo>
                <a:lnTo>
                  <a:pt x="900" y="380"/>
                </a:lnTo>
                <a:lnTo>
                  <a:pt x="902" y="382"/>
                </a:lnTo>
                <a:lnTo>
                  <a:pt x="904" y="384"/>
                </a:lnTo>
                <a:lnTo>
                  <a:pt x="906" y="386"/>
                </a:lnTo>
                <a:lnTo>
                  <a:pt x="908" y="388"/>
                </a:lnTo>
                <a:lnTo>
                  <a:pt x="910" y="390"/>
                </a:lnTo>
                <a:lnTo>
                  <a:pt x="912" y="392"/>
                </a:lnTo>
                <a:lnTo>
                  <a:pt x="914" y="394"/>
                </a:lnTo>
                <a:lnTo>
                  <a:pt x="916" y="395"/>
                </a:lnTo>
                <a:lnTo>
                  <a:pt x="918" y="397"/>
                </a:lnTo>
                <a:lnTo>
                  <a:pt x="920" y="398"/>
                </a:lnTo>
                <a:lnTo>
                  <a:pt x="922" y="400"/>
                </a:lnTo>
                <a:lnTo>
                  <a:pt x="924" y="401"/>
                </a:lnTo>
                <a:lnTo>
                  <a:pt x="926" y="402"/>
                </a:lnTo>
                <a:lnTo>
                  <a:pt x="928" y="403"/>
                </a:lnTo>
                <a:lnTo>
                  <a:pt x="930" y="404"/>
                </a:lnTo>
                <a:lnTo>
                  <a:pt x="932" y="405"/>
                </a:lnTo>
                <a:lnTo>
                  <a:pt x="934" y="406"/>
                </a:lnTo>
                <a:lnTo>
                  <a:pt x="936" y="407"/>
                </a:lnTo>
                <a:lnTo>
                  <a:pt x="938" y="408"/>
                </a:lnTo>
                <a:lnTo>
                  <a:pt x="940" y="409"/>
                </a:lnTo>
                <a:lnTo>
                  <a:pt x="942" y="409"/>
                </a:lnTo>
                <a:lnTo>
                  <a:pt x="944" y="410"/>
                </a:lnTo>
                <a:lnTo>
                  <a:pt x="946" y="410"/>
                </a:lnTo>
                <a:lnTo>
                  <a:pt x="948" y="410"/>
                </a:lnTo>
                <a:lnTo>
                  <a:pt x="950" y="411"/>
                </a:lnTo>
                <a:lnTo>
                  <a:pt x="952" y="411"/>
                </a:lnTo>
                <a:lnTo>
                  <a:pt x="954" y="411"/>
                </a:lnTo>
                <a:lnTo>
                  <a:pt x="956" y="411"/>
                </a:lnTo>
                <a:lnTo>
                  <a:pt x="958" y="411"/>
                </a:lnTo>
                <a:lnTo>
                  <a:pt x="960" y="411"/>
                </a:lnTo>
                <a:lnTo>
                  <a:pt x="962" y="411"/>
                </a:lnTo>
                <a:lnTo>
                  <a:pt x="964" y="410"/>
                </a:lnTo>
                <a:lnTo>
                  <a:pt x="966" y="410"/>
                </a:lnTo>
                <a:lnTo>
                  <a:pt x="968" y="410"/>
                </a:lnTo>
                <a:lnTo>
                  <a:pt x="970" y="409"/>
                </a:lnTo>
                <a:lnTo>
                  <a:pt x="972" y="409"/>
                </a:lnTo>
                <a:lnTo>
                  <a:pt x="974" y="408"/>
                </a:lnTo>
                <a:lnTo>
                  <a:pt x="976" y="407"/>
                </a:lnTo>
                <a:lnTo>
                  <a:pt x="978" y="406"/>
                </a:lnTo>
                <a:lnTo>
                  <a:pt x="980" y="405"/>
                </a:lnTo>
                <a:lnTo>
                  <a:pt x="982" y="404"/>
                </a:lnTo>
                <a:lnTo>
                  <a:pt x="984" y="403"/>
                </a:lnTo>
                <a:lnTo>
                  <a:pt x="986" y="402"/>
                </a:lnTo>
                <a:lnTo>
                  <a:pt x="988" y="401"/>
                </a:lnTo>
                <a:lnTo>
                  <a:pt x="990" y="400"/>
                </a:lnTo>
                <a:lnTo>
                  <a:pt x="992" y="398"/>
                </a:lnTo>
                <a:lnTo>
                  <a:pt x="994" y="397"/>
                </a:lnTo>
                <a:lnTo>
                  <a:pt x="996" y="395"/>
                </a:lnTo>
                <a:lnTo>
                  <a:pt x="998" y="394"/>
                </a:lnTo>
                <a:lnTo>
                  <a:pt x="1000" y="392"/>
                </a:lnTo>
                <a:lnTo>
                  <a:pt x="1002" y="390"/>
                </a:lnTo>
                <a:lnTo>
                  <a:pt x="1004" y="389"/>
                </a:lnTo>
                <a:lnTo>
                  <a:pt x="1006" y="387"/>
                </a:lnTo>
                <a:lnTo>
                  <a:pt x="1008" y="385"/>
                </a:lnTo>
                <a:lnTo>
                  <a:pt x="1010" y="383"/>
                </a:lnTo>
                <a:lnTo>
                  <a:pt x="1012" y="381"/>
                </a:lnTo>
                <a:lnTo>
                  <a:pt x="1014" y="379"/>
                </a:lnTo>
                <a:lnTo>
                  <a:pt x="1016" y="376"/>
                </a:lnTo>
                <a:lnTo>
                  <a:pt x="1018" y="374"/>
                </a:lnTo>
                <a:lnTo>
                  <a:pt x="1020" y="372"/>
                </a:lnTo>
                <a:lnTo>
                  <a:pt x="1022" y="369"/>
                </a:lnTo>
                <a:lnTo>
                  <a:pt x="1024" y="367"/>
                </a:lnTo>
                <a:lnTo>
                  <a:pt x="1026" y="364"/>
                </a:lnTo>
                <a:lnTo>
                  <a:pt x="1028" y="362"/>
                </a:lnTo>
                <a:lnTo>
                  <a:pt x="1030" y="359"/>
                </a:lnTo>
                <a:lnTo>
                  <a:pt x="1032" y="356"/>
                </a:lnTo>
                <a:lnTo>
                  <a:pt x="1034" y="353"/>
                </a:lnTo>
                <a:lnTo>
                  <a:pt x="1036" y="351"/>
                </a:lnTo>
                <a:lnTo>
                  <a:pt x="1038" y="348"/>
                </a:lnTo>
                <a:lnTo>
                  <a:pt x="1040" y="345"/>
                </a:lnTo>
                <a:lnTo>
                  <a:pt x="1042" y="342"/>
                </a:lnTo>
                <a:lnTo>
                  <a:pt x="1044" y="339"/>
                </a:lnTo>
                <a:lnTo>
                  <a:pt x="1046" y="335"/>
                </a:lnTo>
                <a:lnTo>
                  <a:pt x="1048" y="332"/>
                </a:lnTo>
                <a:lnTo>
                  <a:pt x="1050" y="329"/>
                </a:lnTo>
                <a:lnTo>
                  <a:pt x="1052" y="326"/>
                </a:lnTo>
                <a:lnTo>
                  <a:pt x="1054" y="322"/>
                </a:lnTo>
                <a:lnTo>
                  <a:pt x="1056" y="319"/>
                </a:lnTo>
                <a:lnTo>
                  <a:pt x="1058" y="316"/>
                </a:lnTo>
                <a:lnTo>
                  <a:pt x="1060" y="312"/>
                </a:lnTo>
                <a:lnTo>
                  <a:pt x="1062" y="309"/>
                </a:lnTo>
                <a:lnTo>
                  <a:pt x="1064" y="305"/>
                </a:lnTo>
                <a:lnTo>
                  <a:pt x="1066" y="302"/>
                </a:lnTo>
                <a:lnTo>
                  <a:pt x="1068" y="298"/>
                </a:lnTo>
                <a:lnTo>
                  <a:pt x="1070" y="294"/>
                </a:lnTo>
                <a:lnTo>
                  <a:pt x="1072" y="291"/>
                </a:lnTo>
                <a:lnTo>
                  <a:pt x="1074" y="287"/>
                </a:lnTo>
                <a:lnTo>
                  <a:pt x="1076" y="283"/>
                </a:lnTo>
                <a:lnTo>
                  <a:pt x="1078" y="280"/>
                </a:lnTo>
                <a:lnTo>
                  <a:pt x="1080" y="276"/>
                </a:lnTo>
                <a:lnTo>
                  <a:pt x="1082" y="272"/>
                </a:lnTo>
                <a:lnTo>
                  <a:pt x="1084" y="268"/>
                </a:lnTo>
                <a:lnTo>
                  <a:pt x="1086" y="264"/>
                </a:lnTo>
                <a:lnTo>
                  <a:pt x="1088" y="260"/>
                </a:lnTo>
                <a:lnTo>
                  <a:pt x="1090" y="256"/>
                </a:lnTo>
                <a:lnTo>
                  <a:pt x="1092" y="252"/>
                </a:lnTo>
                <a:lnTo>
                  <a:pt x="1094" y="248"/>
                </a:lnTo>
                <a:lnTo>
                  <a:pt x="1096" y="245"/>
                </a:lnTo>
                <a:lnTo>
                  <a:pt x="1098" y="241"/>
                </a:lnTo>
                <a:lnTo>
                  <a:pt x="1100" y="237"/>
                </a:lnTo>
                <a:lnTo>
                  <a:pt x="1102" y="233"/>
                </a:lnTo>
                <a:lnTo>
                  <a:pt x="1104" y="228"/>
                </a:lnTo>
                <a:lnTo>
                  <a:pt x="1106" y="224"/>
                </a:lnTo>
                <a:lnTo>
                  <a:pt x="1108" y="220"/>
                </a:lnTo>
                <a:lnTo>
                  <a:pt x="1110" y="216"/>
                </a:lnTo>
                <a:lnTo>
                  <a:pt x="1112" y="212"/>
                </a:lnTo>
                <a:lnTo>
                  <a:pt x="1114" y="208"/>
                </a:lnTo>
                <a:lnTo>
                  <a:pt x="1116" y="204"/>
                </a:lnTo>
                <a:lnTo>
                  <a:pt x="1118" y="200"/>
                </a:lnTo>
                <a:lnTo>
                  <a:pt x="1120" y="196"/>
                </a:lnTo>
                <a:lnTo>
                  <a:pt x="1122" y="192"/>
                </a:lnTo>
                <a:lnTo>
                  <a:pt x="1124" y="188"/>
                </a:lnTo>
                <a:lnTo>
                  <a:pt x="1126" y="184"/>
                </a:lnTo>
                <a:lnTo>
                  <a:pt x="1128" y="180"/>
                </a:lnTo>
                <a:lnTo>
                  <a:pt x="1130" y="176"/>
                </a:lnTo>
                <a:lnTo>
                  <a:pt x="1132" y="172"/>
                </a:lnTo>
                <a:lnTo>
                  <a:pt x="1134" y="168"/>
                </a:lnTo>
                <a:lnTo>
                  <a:pt x="1136" y="164"/>
                </a:lnTo>
                <a:lnTo>
                  <a:pt x="1138" y="160"/>
                </a:lnTo>
                <a:lnTo>
                  <a:pt x="1140" y="156"/>
                </a:lnTo>
                <a:lnTo>
                  <a:pt x="1142" y="152"/>
                </a:lnTo>
                <a:lnTo>
                  <a:pt x="1144" y="148"/>
                </a:lnTo>
                <a:lnTo>
                  <a:pt x="1146" y="144"/>
                </a:lnTo>
                <a:lnTo>
                  <a:pt x="1148" y="140"/>
                </a:lnTo>
                <a:lnTo>
                  <a:pt x="1150" y="137"/>
                </a:lnTo>
                <a:lnTo>
                  <a:pt x="1152" y="133"/>
                </a:lnTo>
                <a:lnTo>
                  <a:pt x="1154" y="129"/>
                </a:lnTo>
                <a:lnTo>
                  <a:pt x="1156" y="125"/>
                </a:lnTo>
                <a:lnTo>
                  <a:pt x="1158" y="122"/>
                </a:lnTo>
                <a:lnTo>
                  <a:pt x="1160" y="118"/>
                </a:lnTo>
                <a:lnTo>
                  <a:pt x="1162" y="114"/>
                </a:lnTo>
                <a:lnTo>
                  <a:pt x="1164" y="111"/>
                </a:lnTo>
                <a:lnTo>
                  <a:pt x="1166" y="107"/>
                </a:lnTo>
                <a:lnTo>
                  <a:pt x="1168" y="104"/>
                </a:lnTo>
                <a:lnTo>
                  <a:pt x="1170" y="100"/>
                </a:lnTo>
                <a:lnTo>
                  <a:pt x="1172" y="97"/>
                </a:lnTo>
                <a:lnTo>
                  <a:pt x="1174" y="93"/>
                </a:lnTo>
                <a:lnTo>
                  <a:pt x="1176" y="90"/>
                </a:lnTo>
                <a:lnTo>
                  <a:pt x="1178" y="86"/>
                </a:lnTo>
                <a:lnTo>
                  <a:pt x="1180" y="83"/>
                </a:lnTo>
                <a:lnTo>
                  <a:pt x="1182" y="80"/>
                </a:lnTo>
                <a:lnTo>
                  <a:pt x="1184" y="77"/>
                </a:lnTo>
                <a:lnTo>
                  <a:pt x="1186" y="74"/>
                </a:lnTo>
                <a:lnTo>
                  <a:pt x="1188" y="71"/>
                </a:lnTo>
                <a:lnTo>
                  <a:pt x="1190" y="68"/>
                </a:lnTo>
                <a:lnTo>
                  <a:pt x="1192" y="65"/>
                </a:lnTo>
                <a:lnTo>
                  <a:pt x="1194" y="62"/>
                </a:lnTo>
                <a:lnTo>
                  <a:pt x="1196" y="59"/>
                </a:lnTo>
                <a:lnTo>
                  <a:pt x="1198" y="56"/>
                </a:lnTo>
                <a:lnTo>
                  <a:pt x="1200" y="53"/>
                </a:lnTo>
                <a:lnTo>
                  <a:pt x="1202" y="51"/>
                </a:lnTo>
                <a:lnTo>
                  <a:pt x="1204" y="48"/>
                </a:lnTo>
                <a:lnTo>
                  <a:pt x="1206" y="45"/>
                </a:lnTo>
                <a:lnTo>
                  <a:pt x="1208" y="43"/>
                </a:lnTo>
                <a:lnTo>
                  <a:pt x="1210" y="40"/>
                </a:lnTo>
                <a:lnTo>
                  <a:pt x="1212" y="38"/>
                </a:lnTo>
                <a:lnTo>
                  <a:pt x="1214" y="36"/>
                </a:lnTo>
                <a:lnTo>
                  <a:pt x="1216" y="34"/>
                </a:lnTo>
                <a:lnTo>
                  <a:pt x="1218" y="31"/>
                </a:lnTo>
                <a:lnTo>
                  <a:pt x="1220" y="29"/>
                </a:lnTo>
                <a:lnTo>
                  <a:pt x="1222" y="27"/>
                </a:lnTo>
                <a:lnTo>
                  <a:pt x="1224" y="25"/>
                </a:lnTo>
                <a:lnTo>
                  <a:pt x="1226" y="23"/>
                </a:lnTo>
                <a:lnTo>
                  <a:pt x="1228" y="22"/>
                </a:lnTo>
                <a:lnTo>
                  <a:pt x="1230" y="20"/>
                </a:lnTo>
                <a:lnTo>
                  <a:pt x="1232" y="18"/>
                </a:lnTo>
                <a:lnTo>
                  <a:pt x="1234" y="16"/>
                </a:lnTo>
                <a:lnTo>
                  <a:pt x="1236" y="15"/>
                </a:lnTo>
                <a:lnTo>
                  <a:pt x="1238" y="13"/>
                </a:lnTo>
                <a:lnTo>
                  <a:pt x="1240" y="12"/>
                </a:lnTo>
                <a:lnTo>
                  <a:pt x="1242" y="11"/>
                </a:lnTo>
                <a:lnTo>
                  <a:pt x="1244" y="10"/>
                </a:lnTo>
                <a:lnTo>
                  <a:pt x="1246" y="8"/>
                </a:lnTo>
                <a:lnTo>
                  <a:pt x="1248" y="7"/>
                </a:lnTo>
                <a:lnTo>
                  <a:pt x="1250" y="6"/>
                </a:lnTo>
                <a:lnTo>
                  <a:pt x="1252" y="5"/>
                </a:lnTo>
                <a:lnTo>
                  <a:pt x="1254" y="5"/>
                </a:lnTo>
                <a:lnTo>
                  <a:pt x="1256" y="4"/>
                </a:lnTo>
                <a:lnTo>
                  <a:pt x="1258" y="3"/>
                </a:lnTo>
                <a:lnTo>
                  <a:pt x="1260" y="2"/>
                </a:lnTo>
                <a:lnTo>
                  <a:pt x="1262" y="2"/>
                </a:lnTo>
                <a:lnTo>
                  <a:pt x="1264" y="2"/>
                </a:lnTo>
                <a:lnTo>
                  <a:pt x="1266" y="1"/>
                </a:lnTo>
                <a:lnTo>
                  <a:pt x="1268" y="1"/>
                </a:lnTo>
                <a:lnTo>
                  <a:pt x="1270" y="1"/>
                </a:lnTo>
                <a:lnTo>
                  <a:pt x="1272" y="0"/>
                </a:lnTo>
                <a:lnTo>
                  <a:pt x="1274" y="0"/>
                </a:lnTo>
                <a:lnTo>
                  <a:pt x="1276" y="0"/>
                </a:lnTo>
                <a:lnTo>
                  <a:pt x="1277" y="1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3" name="Freeform 109"/>
          <p:cNvSpPr>
            <a:spLocks/>
          </p:cNvSpPr>
          <p:nvPr/>
        </p:nvSpPr>
        <p:spPr bwMode="auto">
          <a:xfrm>
            <a:off x="312738" y="5106988"/>
            <a:ext cx="5138737" cy="1117600"/>
          </a:xfrm>
          <a:custGeom>
            <a:avLst/>
            <a:gdLst>
              <a:gd name="T0" fmla="*/ 2147483646 w 1277"/>
              <a:gd name="T1" fmla="*/ 2147483646 h 137"/>
              <a:gd name="T2" fmla="*/ 2147483646 w 1277"/>
              <a:gd name="T3" fmla="*/ 2147483646 h 137"/>
              <a:gd name="T4" fmla="*/ 2147483646 w 1277"/>
              <a:gd name="T5" fmla="*/ 2147483646 h 137"/>
              <a:gd name="T6" fmla="*/ 2147483646 w 1277"/>
              <a:gd name="T7" fmla="*/ 2147483646 h 137"/>
              <a:gd name="T8" fmla="*/ 2147483646 w 1277"/>
              <a:gd name="T9" fmla="*/ 2147483646 h 137"/>
              <a:gd name="T10" fmla="*/ 2147483646 w 1277"/>
              <a:gd name="T11" fmla="*/ 2147483646 h 137"/>
              <a:gd name="T12" fmla="*/ 2147483646 w 1277"/>
              <a:gd name="T13" fmla="*/ 2147483646 h 137"/>
              <a:gd name="T14" fmla="*/ 2147483646 w 1277"/>
              <a:gd name="T15" fmla="*/ 2147483646 h 137"/>
              <a:gd name="T16" fmla="*/ 2147483646 w 1277"/>
              <a:gd name="T17" fmla="*/ 2147483646 h 137"/>
              <a:gd name="T18" fmla="*/ 2147483646 w 1277"/>
              <a:gd name="T19" fmla="*/ 2147483646 h 137"/>
              <a:gd name="T20" fmla="*/ 2147483646 w 1277"/>
              <a:gd name="T21" fmla="*/ 2147483646 h 137"/>
              <a:gd name="T22" fmla="*/ 2147483646 w 1277"/>
              <a:gd name="T23" fmla="*/ 2147483646 h 137"/>
              <a:gd name="T24" fmla="*/ 2147483646 w 1277"/>
              <a:gd name="T25" fmla="*/ 2147483646 h 137"/>
              <a:gd name="T26" fmla="*/ 2147483646 w 1277"/>
              <a:gd name="T27" fmla="*/ 0 h 137"/>
              <a:gd name="T28" fmla="*/ 2147483646 w 1277"/>
              <a:gd name="T29" fmla="*/ 0 h 137"/>
              <a:gd name="T30" fmla="*/ 2147483646 w 1277"/>
              <a:gd name="T31" fmla="*/ 2147483646 h 137"/>
              <a:gd name="T32" fmla="*/ 2147483646 w 1277"/>
              <a:gd name="T33" fmla="*/ 2147483646 h 137"/>
              <a:gd name="T34" fmla="*/ 2147483646 w 1277"/>
              <a:gd name="T35" fmla="*/ 2147483646 h 137"/>
              <a:gd name="T36" fmla="*/ 2147483646 w 1277"/>
              <a:gd name="T37" fmla="*/ 2147483646 h 137"/>
              <a:gd name="T38" fmla="*/ 2147483646 w 1277"/>
              <a:gd name="T39" fmla="*/ 2147483646 h 137"/>
              <a:gd name="T40" fmla="*/ 2147483646 w 1277"/>
              <a:gd name="T41" fmla="*/ 2147483646 h 137"/>
              <a:gd name="T42" fmla="*/ 2147483646 w 1277"/>
              <a:gd name="T43" fmla="*/ 2147483646 h 137"/>
              <a:gd name="T44" fmla="*/ 2147483646 w 1277"/>
              <a:gd name="T45" fmla="*/ 2147483646 h 137"/>
              <a:gd name="T46" fmla="*/ 2147483646 w 1277"/>
              <a:gd name="T47" fmla="*/ 2147483646 h 137"/>
              <a:gd name="T48" fmla="*/ 2147483646 w 1277"/>
              <a:gd name="T49" fmla="*/ 2147483646 h 137"/>
              <a:gd name="T50" fmla="*/ 2147483646 w 1277"/>
              <a:gd name="T51" fmla="*/ 2147483646 h 137"/>
              <a:gd name="T52" fmla="*/ 2147483646 w 1277"/>
              <a:gd name="T53" fmla="*/ 2147483646 h 137"/>
              <a:gd name="T54" fmla="*/ 2147483646 w 1277"/>
              <a:gd name="T55" fmla="*/ 2147483646 h 137"/>
              <a:gd name="T56" fmla="*/ 2147483646 w 1277"/>
              <a:gd name="T57" fmla="*/ 2147483646 h 137"/>
              <a:gd name="T58" fmla="*/ 2147483646 w 1277"/>
              <a:gd name="T59" fmla="*/ 2147483646 h 137"/>
              <a:gd name="T60" fmla="*/ 2147483646 w 1277"/>
              <a:gd name="T61" fmla="*/ 2147483646 h 137"/>
              <a:gd name="T62" fmla="*/ 2147483646 w 1277"/>
              <a:gd name="T63" fmla="*/ 2147483646 h 137"/>
              <a:gd name="T64" fmla="*/ 2147483646 w 1277"/>
              <a:gd name="T65" fmla="*/ 2147483646 h 137"/>
              <a:gd name="T66" fmla="*/ 2147483646 w 1277"/>
              <a:gd name="T67" fmla="*/ 2147483646 h 137"/>
              <a:gd name="T68" fmla="*/ 2147483646 w 1277"/>
              <a:gd name="T69" fmla="*/ 2147483646 h 137"/>
              <a:gd name="T70" fmla="*/ 2147483646 w 1277"/>
              <a:gd name="T71" fmla="*/ 2147483646 h 137"/>
              <a:gd name="T72" fmla="*/ 2147483646 w 1277"/>
              <a:gd name="T73" fmla="*/ 2147483646 h 137"/>
              <a:gd name="T74" fmla="*/ 2147483646 w 1277"/>
              <a:gd name="T75" fmla="*/ 2147483646 h 137"/>
              <a:gd name="T76" fmla="*/ 2147483646 w 1277"/>
              <a:gd name="T77" fmla="*/ 2147483646 h 137"/>
              <a:gd name="T78" fmla="*/ 2147483646 w 1277"/>
              <a:gd name="T79" fmla="*/ 2147483646 h 137"/>
              <a:gd name="T80" fmla="*/ 2147483646 w 1277"/>
              <a:gd name="T81" fmla="*/ 2147483646 h 137"/>
              <a:gd name="T82" fmla="*/ 2147483646 w 1277"/>
              <a:gd name="T83" fmla="*/ 2147483646 h 137"/>
              <a:gd name="T84" fmla="*/ 2147483646 w 1277"/>
              <a:gd name="T85" fmla="*/ 0 h 137"/>
              <a:gd name="T86" fmla="*/ 2147483646 w 1277"/>
              <a:gd name="T87" fmla="*/ 0 h 137"/>
              <a:gd name="T88" fmla="*/ 2147483646 w 1277"/>
              <a:gd name="T89" fmla="*/ 2147483646 h 137"/>
              <a:gd name="T90" fmla="*/ 2147483646 w 1277"/>
              <a:gd name="T91" fmla="*/ 2147483646 h 137"/>
              <a:gd name="T92" fmla="*/ 2147483646 w 1277"/>
              <a:gd name="T93" fmla="*/ 2147483646 h 137"/>
              <a:gd name="T94" fmla="*/ 2147483646 w 1277"/>
              <a:gd name="T95" fmla="*/ 2147483646 h 137"/>
              <a:gd name="T96" fmla="*/ 2147483646 w 1277"/>
              <a:gd name="T97" fmla="*/ 2147483646 h 137"/>
              <a:gd name="T98" fmla="*/ 2147483646 w 1277"/>
              <a:gd name="T99" fmla="*/ 2147483646 h 137"/>
              <a:gd name="T100" fmla="*/ 2147483646 w 1277"/>
              <a:gd name="T101" fmla="*/ 2147483646 h 137"/>
              <a:gd name="T102" fmla="*/ 2147483646 w 1277"/>
              <a:gd name="T103" fmla="*/ 2147483646 h 137"/>
              <a:gd name="T104" fmla="*/ 2147483646 w 1277"/>
              <a:gd name="T105" fmla="*/ 2147483646 h 137"/>
              <a:gd name="T106" fmla="*/ 2147483646 w 1277"/>
              <a:gd name="T107" fmla="*/ 2147483646 h 137"/>
              <a:gd name="T108" fmla="*/ 2147483646 w 1277"/>
              <a:gd name="T109" fmla="*/ 2147483646 h 137"/>
              <a:gd name="T110" fmla="*/ 2147483646 w 1277"/>
              <a:gd name="T111" fmla="*/ 2147483646 h 137"/>
              <a:gd name="T112" fmla="*/ 2147483646 w 1277"/>
              <a:gd name="T113" fmla="*/ 2147483646 h 137"/>
              <a:gd name="T114" fmla="*/ 2147483646 w 1277"/>
              <a:gd name="T115" fmla="*/ 2147483646 h 13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137"/>
              <a:gd name="T176" fmla="*/ 1277 w 1277"/>
              <a:gd name="T177" fmla="*/ 137 h 137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137">
                <a:moveTo>
                  <a:pt x="0" y="137"/>
                </a:moveTo>
                <a:lnTo>
                  <a:pt x="2" y="137"/>
                </a:lnTo>
                <a:lnTo>
                  <a:pt x="4" y="137"/>
                </a:lnTo>
                <a:lnTo>
                  <a:pt x="6" y="136"/>
                </a:lnTo>
                <a:lnTo>
                  <a:pt x="8" y="136"/>
                </a:lnTo>
                <a:lnTo>
                  <a:pt x="10" y="136"/>
                </a:lnTo>
                <a:lnTo>
                  <a:pt x="12" y="136"/>
                </a:lnTo>
                <a:lnTo>
                  <a:pt x="14" y="136"/>
                </a:lnTo>
                <a:lnTo>
                  <a:pt x="16" y="136"/>
                </a:lnTo>
                <a:lnTo>
                  <a:pt x="18" y="136"/>
                </a:lnTo>
                <a:lnTo>
                  <a:pt x="20" y="135"/>
                </a:lnTo>
                <a:lnTo>
                  <a:pt x="22" y="135"/>
                </a:lnTo>
                <a:lnTo>
                  <a:pt x="24" y="135"/>
                </a:lnTo>
                <a:lnTo>
                  <a:pt x="26" y="135"/>
                </a:lnTo>
                <a:lnTo>
                  <a:pt x="28" y="134"/>
                </a:lnTo>
                <a:lnTo>
                  <a:pt x="30" y="134"/>
                </a:lnTo>
                <a:lnTo>
                  <a:pt x="32" y="134"/>
                </a:lnTo>
                <a:lnTo>
                  <a:pt x="34" y="133"/>
                </a:lnTo>
                <a:lnTo>
                  <a:pt x="36" y="133"/>
                </a:lnTo>
                <a:lnTo>
                  <a:pt x="38" y="132"/>
                </a:lnTo>
                <a:lnTo>
                  <a:pt x="40" y="132"/>
                </a:lnTo>
                <a:lnTo>
                  <a:pt x="42" y="131"/>
                </a:lnTo>
                <a:lnTo>
                  <a:pt x="44" y="131"/>
                </a:lnTo>
                <a:lnTo>
                  <a:pt x="46" y="130"/>
                </a:lnTo>
                <a:lnTo>
                  <a:pt x="48" y="130"/>
                </a:lnTo>
                <a:lnTo>
                  <a:pt x="50" y="129"/>
                </a:lnTo>
                <a:lnTo>
                  <a:pt x="52" y="128"/>
                </a:lnTo>
                <a:lnTo>
                  <a:pt x="54" y="128"/>
                </a:lnTo>
                <a:lnTo>
                  <a:pt x="56" y="127"/>
                </a:lnTo>
                <a:lnTo>
                  <a:pt x="58" y="126"/>
                </a:lnTo>
                <a:lnTo>
                  <a:pt x="60" y="126"/>
                </a:lnTo>
                <a:lnTo>
                  <a:pt x="62" y="125"/>
                </a:lnTo>
                <a:lnTo>
                  <a:pt x="64" y="124"/>
                </a:lnTo>
                <a:lnTo>
                  <a:pt x="66" y="123"/>
                </a:lnTo>
                <a:lnTo>
                  <a:pt x="68" y="122"/>
                </a:lnTo>
                <a:lnTo>
                  <a:pt x="70" y="122"/>
                </a:lnTo>
                <a:lnTo>
                  <a:pt x="72" y="121"/>
                </a:lnTo>
                <a:lnTo>
                  <a:pt x="74" y="120"/>
                </a:lnTo>
                <a:lnTo>
                  <a:pt x="76" y="119"/>
                </a:lnTo>
                <a:lnTo>
                  <a:pt x="78" y="118"/>
                </a:lnTo>
                <a:lnTo>
                  <a:pt x="80" y="117"/>
                </a:lnTo>
                <a:lnTo>
                  <a:pt x="82" y="116"/>
                </a:lnTo>
                <a:lnTo>
                  <a:pt x="84" y="115"/>
                </a:lnTo>
                <a:lnTo>
                  <a:pt x="86" y="114"/>
                </a:lnTo>
                <a:lnTo>
                  <a:pt x="88" y="113"/>
                </a:lnTo>
                <a:lnTo>
                  <a:pt x="90" y="112"/>
                </a:lnTo>
                <a:lnTo>
                  <a:pt x="92" y="111"/>
                </a:lnTo>
                <a:lnTo>
                  <a:pt x="94" y="110"/>
                </a:lnTo>
                <a:lnTo>
                  <a:pt x="96" y="109"/>
                </a:lnTo>
                <a:lnTo>
                  <a:pt x="98" y="108"/>
                </a:lnTo>
                <a:lnTo>
                  <a:pt x="100" y="107"/>
                </a:lnTo>
                <a:lnTo>
                  <a:pt x="102" y="106"/>
                </a:lnTo>
                <a:lnTo>
                  <a:pt x="104" y="105"/>
                </a:lnTo>
                <a:lnTo>
                  <a:pt x="106" y="103"/>
                </a:lnTo>
                <a:lnTo>
                  <a:pt x="108" y="102"/>
                </a:lnTo>
                <a:lnTo>
                  <a:pt x="110" y="101"/>
                </a:lnTo>
                <a:lnTo>
                  <a:pt x="112" y="100"/>
                </a:lnTo>
                <a:lnTo>
                  <a:pt x="114" y="99"/>
                </a:lnTo>
                <a:lnTo>
                  <a:pt x="116" y="97"/>
                </a:lnTo>
                <a:lnTo>
                  <a:pt x="118" y="96"/>
                </a:lnTo>
                <a:lnTo>
                  <a:pt x="120" y="95"/>
                </a:lnTo>
                <a:lnTo>
                  <a:pt x="122" y="94"/>
                </a:lnTo>
                <a:lnTo>
                  <a:pt x="124" y="92"/>
                </a:lnTo>
                <a:lnTo>
                  <a:pt x="126" y="91"/>
                </a:lnTo>
                <a:lnTo>
                  <a:pt x="128" y="90"/>
                </a:lnTo>
                <a:lnTo>
                  <a:pt x="130" y="89"/>
                </a:lnTo>
                <a:lnTo>
                  <a:pt x="132" y="87"/>
                </a:lnTo>
                <a:lnTo>
                  <a:pt x="134" y="86"/>
                </a:lnTo>
                <a:lnTo>
                  <a:pt x="136" y="85"/>
                </a:lnTo>
                <a:lnTo>
                  <a:pt x="138" y="83"/>
                </a:lnTo>
                <a:lnTo>
                  <a:pt x="140" y="82"/>
                </a:lnTo>
                <a:lnTo>
                  <a:pt x="142" y="81"/>
                </a:lnTo>
                <a:lnTo>
                  <a:pt x="144" y="79"/>
                </a:lnTo>
                <a:lnTo>
                  <a:pt x="146" y="78"/>
                </a:lnTo>
                <a:lnTo>
                  <a:pt x="148" y="77"/>
                </a:lnTo>
                <a:lnTo>
                  <a:pt x="150" y="75"/>
                </a:lnTo>
                <a:lnTo>
                  <a:pt x="152" y="74"/>
                </a:lnTo>
                <a:lnTo>
                  <a:pt x="154" y="73"/>
                </a:lnTo>
                <a:lnTo>
                  <a:pt x="156" y="71"/>
                </a:lnTo>
                <a:lnTo>
                  <a:pt x="158" y="70"/>
                </a:lnTo>
                <a:lnTo>
                  <a:pt x="160" y="69"/>
                </a:lnTo>
                <a:lnTo>
                  <a:pt x="162" y="67"/>
                </a:lnTo>
                <a:lnTo>
                  <a:pt x="164" y="66"/>
                </a:lnTo>
                <a:lnTo>
                  <a:pt x="166" y="65"/>
                </a:lnTo>
                <a:lnTo>
                  <a:pt x="168" y="63"/>
                </a:lnTo>
                <a:lnTo>
                  <a:pt x="170" y="62"/>
                </a:lnTo>
                <a:lnTo>
                  <a:pt x="172" y="61"/>
                </a:lnTo>
                <a:lnTo>
                  <a:pt x="174" y="59"/>
                </a:lnTo>
                <a:lnTo>
                  <a:pt x="176" y="58"/>
                </a:lnTo>
                <a:lnTo>
                  <a:pt x="178" y="57"/>
                </a:lnTo>
                <a:lnTo>
                  <a:pt x="180" y="55"/>
                </a:lnTo>
                <a:lnTo>
                  <a:pt x="182" y="54"/>
                </a:lnTo>
                <a:lnTo>
                  <a:pt x="184" y="53"/>
                </a:lnTo>
                <a:lnTo>
                  <a:pt x="186" y="51"/>
                </a:lnTo>
                <a:lnTo>
                  <a:pt x="188" y="50"/>
                </a:lnTo>
                <a:lnTo>
                  <a:pt x="190" y="49"/>
                </a:lnTo>
                <a:lnTo>
                  <a:pt x="192" y="47"/>
                </a:lnTo>
                <a:lnTo>
                  <a:pt x="194" y="46"/>
                </a:lnTo>
                <a:lnTo>
                  <a:pt x="196" y="45"/>
                </a:lnTo>
                <a:lnTo>
                  <a:pt x="198" y="44"/>
                </a:lnTo>
                <a:lnTo>
                  <a:pt x="200" y="42"/>
                </a:lnTo>
                <a:lnTo>
                  <a:pt x="202" y="41"/>
                </a:lnTo>
                <a:lnTo>
                  <a:pt x="204" y="40"/>
                </a:lnTo>
                <a:lnTo>
                  <a:pt x="206" y="39"/>
                </a:lnTo>
                <a:lnTo>
                  <a:pt x="208" y="37"/>
                </a:lnTo>
                <a:lnTo>
                  <a:pt x="210" y="36"/>
                </a:lnTo>
                <a:lnTo>
                  <a:pt x="212" y="35"/>
                </a:lnTo>
                <a:lnTo>
                  <a:pt x="214" y="34"/>
                </a:lnTo>
                <a:lnTo>
                  <a:pt x="216" y="33"/>
                </a:lnTo>
                <a:lnTo>
                  <a:pt x="218" y="31"/>
                </a:lnTo>
                <a:lnTo>
                  <a:pt x="220" y="30"/>
                </a:lnTo>
                <a:lnTo>
                  <a:pt x="222" y="29"/>
                </a:lnTo>
                <a:lnTo>
                  <a:pt x="224" y="28"/>
                </a:lnTo>
                <a:lnTo>
                  <a:pt x="226" y="27"/>
                </a:lnTo>
                <a:lnTo>
                  <a:pt x="228" y="26"/>
                </a:lnTo>
                <a:lnTo>
                  <a:pt x="230" y="25"/>
                </a:lnTo>
                <a:lnTo>
                  <a:pt x="232" y="24"/>
                </a:lnTo>
                <a:lnTo>
                  <a:pt x="234" y="23"/>
                </a:lnTo>
                <a:lnTo>
                  <a:pt x="236" y="22"/>
                </a:lnTo>
                <a:lnTo>
                  <a:pt x="238" y="21"/>
                </a:lnTo>
                <a:lnTo>
                  <a:pt x="240" y="20"/>
                </a:lnTo>
                <a:lnTo>
                  <a:pt x="242" y="19"/>
                </a:lnTo>
                <a:lnTo>
                  <a:pt x="244" y="18"/>
                </a:lnTo>
                <a:lnTo>
                  <a:pt x="246" y="17"/>
                </a:lnTo>
                <a:lnTo>
                  <a:pt x="248" y="16"/>
                </a:lnTo>
                <a:lnTo>
                  <a:pt x="250" y="15"/>
                </a:lnTo>
                <a:lnTo>
                  <a:pt x="252" y="14"/>
                </a:lnTo>
                <a:lnTo>
                  <a:pt x="254" y="14"/>
                </a:lnTo>
                <a:lnTo>
                  <a:pt x="256" y="13"/>
                </a:lnTo>
                <a:lnTo>
                  <a:pt x="258" y="12"/>
                </a:lnTo>
                <a:lnTo>
                  <a:pt x="260" y="11"/>
                </a:lnTo>
                <a:lnTo>
                  <a:pt x="262" y="11"/>
                </a:lnTo>
                <a:lnTo>
                  <a:pt x="264" y="10"/>
                </a:lnTo>
                <a:lnTo>
                  <a:pt x="266" y="9"/>
                </a:lnTo>
                <a:lnTo>
                  <a:pt x="268" y="8"/>
                </a:lnTo>
                <a:lnTo>
                  <a:pt x="270" y="8"/>
                </a:lnTo>
                <a:lnTo>
                  <a:pt x="272" y="7"/>
                </a:lnTo>
                <a:lnTo>
                  <a:pt x="274" y="7"/>
                </a:lnTo>
                <a:lnTo>
                  <a:pt x="276" y="6"/>
                </a:lnTo>
                <a:lnTo>
                  <a:pt x="278" y="5"/>
                </a:lnTo>
                <a:lnTo>
                  <a:pt x="280" y="5"/>
                </a:lnTo>
                <a:lnTo>
                  <a:pt x="282" y="4"/>
                </a:lnTo>
                <a:lnTo>
                  <a:pt x="284" y="4"/>
                </a:lnTo>
                <a:lnTo>
                  <a:pt x="286" y="3"/>
                </a:lnTo>
                <a:lnTo>
                  <a:pt x="288" y="3"/>
                </a:lnTo>
                <a:lnTo>
                  <a:pt x="290" y="3"/>
                </a:lnTo>
                <a:lnTo>
                  <a:pt x="292" y="2"/>
                </a:lnTo>
                <a:lnTo>
                  <a:pt x="294" y="2"/>
                </a:lnTo>
                <a:lnTo>
                  <a:pt x="296" y="2"/>
                </a:lnTo>
                <a:lnTo>
                  <a:pt x="298" y="1"/>
                </a:lnTo>
                <a:lnTo>
                  <a:pt x="300" y="1"/>
                </a:lnTo>
                <a:lnTo>
                  <a:pt x="302" y="1"/>
                </a:lnTo>
                <a:lnTo>
                  <a:pt x="304" y="1"/>
                </a:lnTo>
                <a:lnTo>
                  <a:pt x="306" y="0"/>
                </a:lnTo>
                <a:lnTo>
                  <a:pt x="308" y="0"/>
                </a:lnTo>
                <a:lnTo>
                  <a:pt x="310" y="0"/>
                </a:lnTo>
                <a:lnTo>
                  <a:pt x="312" y="0"/>
                </a:lnTo>
                <a:lnTo>
                  <a:pt x="314" y="0"/>
                </a:lnTo>
                <a:lnTo>
                  <a:pt x="316" y="0"/>
                </a:lnTo>
                <a:lnTo>
                  <a:pt x="318" y="0"/>
                </a:lnTo>
                <a:lnTo>
                  <a:pt x="320" y="0"/>
                </a:lnTo>
                <a:lnTo>
                  <a:pt x="322" y="0"/>
                </a:lnTo>
                <a:lnTo>
                  <a:pt x="324" y="0"/>
                </a:lnTo>
                <a:lnTo>
                  <a:pt x="326" y="0"/>
                </a:lnTo>
                <a:lnTo>
                  <a:pt x="328" y="0"/>
                </a:lnTo>
                <a:lnTo>
                  <a:pt x="330" y="0"/>
                </a:lnTo>
                <a:lnTo>
                  <a:pt x="332" y="0"/>
                </a:lnTo>
                <a:lnTo>
                  <a:pt x="334" y="0"/>
                </a:lnTo>
                <a:lnTo>
                  <a:pt x="336" y="1"/>
                </a:lnTo>
                <a:lnTo>
                  <a:pt x="338" y="1"/>
                </a:lnTo>
                <a:lnTo>
                  <a:pt x="340" y="1"/>
                </a:lnTo>
                <a:lnTo>
                  <a:pt x="342" y="1"/>
                </a:lnTo>
                <a:lnTo>
                  <a:pt x="344" y="2"/>
                </a:lnTo>
                <a:lnTo>
                  <a:pt x="346" y="2"/>
                </a:lnTo>
                <a:lnTo>
                  <a:pt x="348" y="2"/>
                </a:lnTo>
                <a:lnTo>
                  <a:pt x="350" y="3"/>
                </a:lnTo>
                <a:lnTo>
                  <a:pt x="352" y="3"/>
                </a:lnTo>
                <a:lnTo>
                  <a:pt x="354" y="4"/>
                </a:lnTo>
                <a:lnTo>
                  <a:pt x="356" y="4"/>
                </a:lnTo>
                <a:lnTo>
                  <a:pt x="358" y="4"/>
                </a:lnTo>
                <a:lnTo>
                  <a:pt x="360" y="5"/>
                </a:lnTo>
                <a:lnTo>
                  <a:pt x="362" y="6"/>
                </a:lnTo>
                <a:lnTo>
                  <a:pt x="364" y="6"/>
                </a:lnTo>
                <a:lnTo>
                  <a:pt x="366" y="7"/>
                </a:lnTo>
                <a:lnTo>
                  <a:pt x="368" y="7"/>
                </a:lnTo>
                <a:lnTo>
                  <a:pt x="370" y="8"/>
                </a:lnTo>
                <a:lnTo>
                  <a:pt x="372" y="9"/>
                </a:lnTo>
                <a:lnTo>
                  <a:pt x="374" y="9"/>
                </a:lnTo>
                <a:lnTo>
                  <a:pt x="376" y="10"/>
                </a:lnTo>
                <a:lnTo>
                  <a:pt x="378" y="11"/>
                </a:lnTo>
                <a:lnTo>
                  <a:pt x="380" y="11"/>
                </a:lnTo>
                <a:lnTo>
                  <a:pt x="382" y="12"/>
                </a:lnTo>
                <a:lnTo>
                  <a:pt x="384" y="13"/>
                </a:lnTo>
                <a:lnTo>
                  <a:pt x="386" y="14"/>
                </a:lnTo>
                <a:lnTo>
                  <a:pt x="388" y="15"/>
                </a:lnTo>
                <a:lnTo>
                  <a:pt x="390" y="15"/>
                </a:lnTo>
                <a:lnTo>
                  <a:pt x="392" y="16"/>
                </a:lnTo>
                <a:lnTo>
                  <a:pt x="394" y="17"/>
                </a:lnTo>
                <a:lnTo>
                  <a:pt x="396" y="18"/>
                </a:lnTo>
                <a:lnTo>
                  <a:pt x="398" y="19"/>
                </a:lnTo>
                <a:lnTo>
                  <a:pt x="400" y="20"/>
                </a:lnTo>
                <a:lnTo>
                  <a:pt x="402" y="21"/>
                </a:lnTo>
                <a:lnTo>
                  <a:pt x="404" y="22"/>
                </a:lnTo>
                <a:lnTo>
                  <a:pt x="406" y="23"/>
                </a:lnTo>
                <a:lnTo>
                  <a:pt x="408" y="24"/>
                </a:lnTo>
                <a:lnTo>
                  <a:pt x="410" y="25"/>
                </a:lnTo>
                <a:lnTo>
                  <a:pt x="412" y="26"/>
                </a:lnTo>
                <a:lnTo>
                  <a:pt x="414" y="27"/>
                </a:lnTo>
                <a:lnTo>
                  <a:pt x="416" y="28"/>
                </a:lnTo>
                <a:lnTo>
                  <a:pt x="418" y="29"/>
                </a:lnTo>
                <a:lnTo>
                  <a:pt x="420" y="30"/>
                </a:lnTo>
                <a:lnTo>
                  <a:pt x="422" y="32"/>
                </a:lnTo>
                <a:lnTo>
                  <a:pt x="424" y="33"/>
                </a:lnTo>
                <a:lnTo>
                  <a:pt x="426" y="34"/>
                </a:lnTo>
                <a:lnTo>
                  <a:pt x="428" y="35"/>
                </a:lnTo>
                <a:lnTo>
                  <a:pt x="430" y="36"/>
                </a:lnTo>
                <a:lnTo>
                  <a:pt x="432" y="38"/>
                </a:lnTo>
                <a:lnTo>
                  <a:pt x="434" y="39"/>
                </a:lnTo>
                <a:lnTo>
                  <a:pt x="436" y="40"/>
                </a:lnTo>
                <a:lnTo>
                  <a:pt x="438" y="41"/>
                </a:lnTo>
                <a:lnTo>
                  <a:pt x="440" y="42"/>
                </a:lnTo>
                <a:lnTo>
                  <a:pt x="442" y="44"/>
                </a:lnTo>
                <a:lnTo>
                  <a:pt x="444" y="45"/>
                </a:lnTo>
                <a:lnTo>
                  <a:pt x="446" y="46"/>
                </a:lnTo>
                <a:lnTo>
                  <a:pt x="448" y="48"/>
                </a:lnTo>
                <a:lnTo>
                  <a:pt x="450" y="49"/>
                </a:lnTo>
                <a:lnTo>
                  <a:pt x="452" y="50"/>
                </a:lnTo>
                <a:lnTo>
                  <a:pt x="454" y="51"/>
                </a:lnTo>
                <a:lnTo>
                  <a:pt x="456" y="53"/>
                </a:lnTo>
                <a:lnTo>
                  <a:pt x="458" y="54"/>
                </a:lnTo>
                <a:lnTo>
                  <a:pt x="460" y="55"/>
                </a:lnTo>
                <a:lnTo>
                  <a:pt x="462" y="57"/>
                </a:lnTo>
                <a:lnTo>
                  <a:pt x="464" y="58"/>
                </a:lnTo>
                <a:lnTo>
                  <a:pt x="466" y="59"/>
                </a:lnTo>
                <a:lnTo>
                  <a:pt x="468" y="61"/>
                </a:lnTo>
                <a:lnTo>
                  <a:pt x="470" y="62"/>
                </a:lnTo>
                <a:lnTo>
                  <a:pt x="472" y="63"/>
                </a:lnTo>
                <a:lnTo>
                  <a:pt x="474" y="65"/>
                </a:lnTo>
                <a:lnTo>
                  <a:pt x="476" y="66"/>
                </a:lnTo>
                <a:lnTo>
                  <a:pt x="478" y="67"/>
                </a:lnTo>
                <a:lnTo>
                  <a:pt x="480" y="69"/>
                </a:lnTo>
                <a:lnTo>
                  <a:pt x="482" y="70"/>
                </a:lnTo>
                <a:lnTo>
                  <a:pt x="484" y="72"/>
                </a:lnTo>
                <a:lnTo>
                  <a:pt x="486" y="73"/>
                </a:lnTo>
                <a:lnTo>
                  <a:pt x="488" y="74"/>
                </a:lnTo>
                <a:lnTo>
                  <a:pt x="490" y="76"/>
                </a:lnTo>
                <a:lnTo>
                  <a:pt x="492" y="77"/>
                </a:lnTo>
                <a:lnTo>
                  <a:pt x="494" y="78"/>
                </a:lnTo>
                <a:lnTo>
                  <a:pt x="496" y="80"/>
                </a:lnTo>
                <a:lnTo>
                  <a:pt x="498" y="81"/>
                </a:lnTo>
                <a:lnTo>
                  <a:pt x="500" y="82"/>
                </a:lnTo>
                <a:lnTo>
                  <a:pt x="502" y="84"/>
                </a:lnTo>
                <a:lnTo>
                  <a:pt x="504" y="85"/>
                </a:lnTo>
                <a:lnTo>
                  <a:pt x="506" y="86"/>
                </a:lnTo>
                <a:lnTo>
                  <a:pt x="508" y="87"/>
                </a:lnTo>
                <a:lnTo>
                  <a:pt x="510" y="89"/>
                </a:lnTo>
                <a:lnTo>
                  <a:pt x="512" y="90"/>
                </a:lnTo>
                <a:lnTo>
                  <a:pt x="514" y="91"/>
                </a:lnTo>
                <a:lnTo>
                  <a:pt x="516" y="93"/>
                </a:lnTo>
                <a:lnTo>
                  <a:pt x="518" y="94"/>
                </a:lnTo>
                <a:lnTo>
                  <a:pt x="520" y="95"/>
                </a:lnTo>
                <a:lnTo>
                  <a:pt x="522" y="96"/>
                </a:lnTo>
                <a:lnTo>
                  <a:pt x="524" y="98"/>
                </a:lnTo>
                <a:lnTo>
                  <a:pt x="526" y="99"/>
                </a:lnTo>
                <a:lnTo>
                  <a:pt x="528" y="100"/>
                </a:lnTo>
                <a:lnTo>
                  <a:pt x="530" y="101"/>
                </a:lnTo>
                <a:lnTo>
                  <a:pt x="532" y="102"/>
                </a:lnTo>
                <a:lnTo>
                  <a:pt x="534" y="104"/>
                </a:lnTo>
                <a:lnTo>
                  <a:pt x="536" y="105"/>
                </a:lnTo>
                <a:lnTo>
                  <a:pt x="538" y="106"/>
                </a:lnTo>
                <a:lnTo>
                  <a:pt x="540" y="107"/>
                </a:lnTo>
                <a:lnTo>
                  <a:pt x="542" y="108"/>
                </a:lnTo>
                <a:lnTo>
                  <a:pt x="544" y="109"/>
                </a:lnTo>
                <a:lnTo>
                  <a:pt x="546" y="110"/>
                </a:lnTo>
                <a:lnTo>
                  <a:pt x="548" y="111"/>
                </a:lnTo>
                <a:lnTo>
                  <a:pt x="550" y="112"/>
                </a:lnTo>
                <a:lnTo>
                  <a:pt x="552" y="113"/>
                </a:lnTo>
                <a:lnTo>
                  <a:pt x="554" y="114"/>
                </a:lnTo>
                <a:lnTo>
                  <a:pt x="556" y="115"/>
                </a:lnTo>
                <a:lnTo>
                  <a:pt x="558" y="116"/>
                </a:lnTo>
                <a:lnTo>
                  <a:pt x="560" y="117"/>
                </a:lnTo>
                <a:lnTo>
                  <a:pt x="562" y="118"/>
                </a:lnTo>
                <a:lnTo>
                  <a:pt x="564" y="119"/>
                </a:lnTo>
                <a:lnTo>
                  <a:pt x="566" y="120"/>
                </a:lnTo>
                <a:lnTo>
                  <a:pt x="568" y="121"/>
                </a:lnTo>
                <a:lnTo>
                  <a:pt x="570" y="122"/>
                </a:lnTo>
                <a:lnTo>
                  <a:pt x="572" y="123"/>
                </a:lnTo>
                <a:lnTo>
                  <a:pt x="574" y="123"/>
                </a:lnTo>
                <a:lnTo>
                  <a:pt x="576" y="124"/>
                </a:lnTo>
                <a:lnTo>
                  <a:pt x="578" y="125"/>
                </a:lnTo>
                <a:lnTo>
                  <a:pt x="580" y="126"/>
                </a:lnTo>
                <a:lnTo>
                  <a:pt x="582" y="126"/>
                </a:lnTo>
                <a:lnTo>
                  <a:pt x="584" y="127"/>
                </a:lnTo>
                <a:lnTo>
                  <a:pt x="586" y="128"/>
                </a:lnTo>
                <a:lnTo>
                  <a:pt x="588" y="128"/>
                </a:lnTo>
                <a:lnTo>
                  <a:pt x="590" y="129"/>
                </a:lnTo>
                <a:lnTo>
                  <a:pt x="592" y="130"/>
                </a:lnTo>
                <a:lnTo>
                  <a:pt x="594" y="130"/>
                </a:lnTo>
                <a:lnTo>
                  <a:pt x="596" y="131"/>
                </a:lnTo>
                <a:lnTo>
                  <a:pt x="598" y="131"/>
                </a:lnTo>
                <a:lnTo>
                  <a:pt x="600" y="132"/>
                </a:lnTo>
                <a:lnTo>
                  <a:pt x="602" y="132"/>
                </a:lnTo>
                <a:lnTo>
                  <a:pt x="604" y="133"/>
                </a:lnTo>
                <a:lnTo>
                  <a:pt x="606" y="133"/>
                </a:lnTo>
                <a:lnTo>
                  <a:pt x="608" y="134"/>
                </a:lnTo>
                <a:lnTo>
                  <a:pt x="610" y="134"/>
                </a:lnTo>
                <a:lnTo>
                  <a:pt x="612" y="134"/>
                </a:lnTo>
                <a:lnTo>
                  <a:pt x="614" y="135"/>
                </a:lnTo>
                <a:lnTo>
                  <a:pt x="616" y="135"/>
                </a:lnTo>
                <a:lnTo>
                  <a:pt x="618" y="135"/>
                </a:lnTo>
                <a:lnTo>
                  <a:pt x="620" y="135"/>
                </a:lnTo>
                <a:lnTo>
                  <a:pt x="622" y="136"/>
                </a:lnTo>
                <a:lnTo>
                  <a:pt x="624" y="136"/>
                </a:lnTo>
                <a:lnTo>
                  <a:pt x="626" y="136"/>
                </a:lnTo>
                <a:lnTo>
                  <a:pt x="628" y="136"/>
                </a:lnTo>
                <a:lnTo>
                  <a:pt x="630" y="136"/>
                </a:lnTo>
                <a:lnTo>
                  <a:pt x="632" y="136"/>
                </a:lnTo>
                <a:lnTo>
                  <a:pt x="634" y="137"/>
                </a:lnTo>
                <a:lnTo>
                  <a:pt x="636" y="137"/>
                </a:lnTo>
                <a:lnTo>
                  <a:pt x="638" y="137"/>
                </a:lnTo>
                <a:lnTo>
                  <a:pt x="640" y="137"/>
                </a:lnTo>
                <a:lnTo>
                  <a:pt x="642" y="137"/>
                </a:lnTo>
                <a:lnTo>
                  <a:pt x="644" y="136"/>
                </a:lnTo>
                <a:lnTo>
                  <a:pt x="646" y="136"/>
                </a:lnTo>
                <a:lnTo>
                  <a:pt x="648" y="136"/>
                </a:lnTo>
                <a:lnTo>
                  <a:pt x="650" y="136"/>
                </a:lnTo>
                <a:lnTo>
                  <a:pt x="652" y="136"/>
                </a:lnTo>
                <a:lnTo>
                  <a:pt x="654" y="136"/>
                </a:lnTo>
                <a:lnTo>
                  <a:pt x="656" y="135"/>
                </a:lnTo>
                <a:lnTo>
                  <a:pt x="658" y="135"/>
                </a:lnTo>
                <a:lnTo>
                  <a:pt x="660" y="135"/>
                </a:lnTo>
                <a:lnTo>
                  <a:pt x="662" y="135"/>
                </a:lnTo>
                <a:lnTo>
                  <a:pt x="664" y="134"/>
                </a:lnTo>
                <a:lnTo>
                  <a:pt x="666" y="134"/>
                </a:lnTo>
                <a:lnTo>
                  <a:pt x="668" y="134"/>
                </a:lnTo>
                <a:lnTo>
                  <a:pt x="670" y="133"/>
                </a:lnTo>
                <a:lnTo>
                  <a:pt x="672" y="133"/>
                </a:lnTo>
                <a:lnTo>
                  <a:pt x="674" y="132"/>
                </a:lnTo>
                <a:lnTo>
                  <a:pt x="676" y="132"/>
                </a:lnTo>
                <a:lnTo>
                  <a:pt x="678" y="131"/>
                </a:lnTo>
                <a:lnTo>
                  <a:pt x="680" y="131"/>
                </a:lnTo>
                <a:lnTo>
                  <a:pt x="682" y="130"/>
                </a:lnTo>
                <a:lnTo>
                  <a:pt x="684" y="130"/>
                </a:lnTo>
                <a:lnTo>
                  <a:pt x="686" y="129"/>
                </a:lnTo>
                <a:lnTo>
                  <a:pt x="688" y="128"/>
                </a:lnTo>
                <a:lnTo>
                  <a:pt x="690" y="128"/>
                </a:lnTo>
                <a:lnTo>
                  <a:pt x="692" y="127"/>
                </a:lnTo>
                <a:lnTo>
                  <a:pt x="694" y="126"/>
                </a:lnTo>
                <a:lnTo>
                  <a:pt x="696" y="126"/>
                </a:lnTo>
                <a:lnTo>
                  <a:pt x="698" y="125"/>
                </a:lnTo>
                <a:lnTo>
                  <a:pt x="700" y="124"/>
                </a:lnTo>
                <a:lnTo>
                  <a:pt x="702" y="123"/>
                </a:lnTo>
                <a:lnTo>
                  <a:pt x="704" y="123"/>
                </a:lnTo>
                <a:lnTo>
                  <a:pt x="706" y="122"/>
                </a:lnTo>
                <a:lnTo>
                  <a:pt x="708" y="121"/>
                </a:lnTo>
                <a:lnTo>
                  <a:pt x="710" y="120"/>
                </a:lnTo>
                <a:lnTo>
                  <a:pt x="712" y="119"/>
                </a:lnTo>
                <a:lnTo>
                  <a:pt x="714" y="118"/>
                </a:lnTo>
                <a:lnTo>
                  <a:pt x="716" y="117"/>
                </a:lnTo>
                <a:lnTo>
                  <a:pt x="718" y="116"/>
                </a:lnTo>
                <a:lnTo>
                  <a:pt x="720" y="115"/>
                </a:lnTo>
                <a:lnTo>
                  <a:pt x="722" y="114"/>
                </a:lnTo>
                <a:lnTo>
                  <a:pt x="724" y="113"/>
                </a:lnTo>
                <a:lnTo>
                  <a:pt x="726" y="112"/>
                </a:lnTo>
                <a:lnTo>
                  <a:pt x="728" y="111"/>
                </a:lnTo>
                <a:lnTo>
                  <a:pt x="730" y="110"/>
                </a:lnTo>
                <a:lnTo>
                  <a:pt x="732" y="109"/>
                </a:lnTo>
                <a:lnTo>
                  <a:pt x="734" y="108"/>
                </a:lnTo>
                <a:lnTo>
                  <a:pt x="736" y="107"/>
                </a:lnTo>
                <a:lnTo>
                  <a:pt x="738" y="106"/>
                </a:lnTo>
                <a:lnTo>
                  <a:pt x="740" y="105"/>
                </a:lnTo>
                <a:lnTo>
                  <a:pt x="742" y="104"/>
                </a:lnTo>
                <a:lnTo>
                  <a:pt x="744" y="102"/>
                </a:lnTo>
                <a:lnTo>
                  <a:pt x="746" y="101"/>
                </a:lnTo>
                <a:lnTo>
                  <a:pt x="748" y="100"/>
                </a:lnTo>
                <a:lnTo>
                  <a:pt x="750" y="99"/>
                </a:lnTo>
                <a:lnTo>
                  <a:pt x="752" y="98"/>
                </a:lnTo>
                <a:lnTo>
                  <a:pt x="754" y="96"/>
                </a:lnTo>
                <a:lnTo>
                  <a:pt x="756" y="95"/>
                </a:lnTo>
                <a:lnTo>
                  <a:pt x="758" y="94"/>
                </a:lnTo>
                <a:lnTo>
                  <a:pt x="760" y="93"/>
                </a:lnTo>
                <a:lnTo>
                  <a:pt x="762" y="91"/>
                </a:lnTo>
                <a:lnTo>
                  <a:pt x="764" y="90"/>
                </a:lnTo>
                <a:lnTo>
                  <a:pt x="766" y="89"/>
                </a:lnTo>
                <a:lnTo>
                  <a:pt x="768" y="87"/>
                </a:lnTo>
                <a:lnTo>
                  <a:pt x="770" y="86"/>
                </a:lnTo>
                <a:lnTo>
                  <a:pt x="772" y="85"/>
                </a:lnTo>
                <a:lnTo>
                  <a:pt x="774" y="84"/>
                </a:lnTo>
                <a:lnTo>
                  <a:pt x="776" y="82"/>
                </a:lnTo>
                <a:lnTo>
                  <a:pt x="778" y="81"/>
                </a:lnTo>
                <a:lnTo>
                  <a:pt x="780" y="80"/>
                </a:lnTo>
                <a:lnTo>
                  <a:pt x="782" y="78"/>
                </a:lnTo>
                <a:lnTo>
                  <a:pt x="784" y="77"/>
                </a:lnTo>
                <a:lnTo>
                  <a:pt x="786" y="76"/>
                </a:lnTo>
                <a:lnTo>
                  <a:pt x="788" y="74"/>
                </a:lnTo>
                <a:lnTo>
                  <a:pt x="790" y="73"/>
                </a:lnTo>
                <a:lnTo>
                  <a:pt x="792" y="72"/>
                </a:lnTo>
                <a:lnTo>
                  <a:pt x="794" y="70"/>
                </a:lnTo>
                <a:lnTo>
                  <a:pt x="796" y="69"/>
                </a:lnTo>
                <a:lnTo>
                  <a:pt x="798" y="67"/>
                </a:lnTo>
                <a:lnTo>
                  <a:pt x="800" y="66"/>
                </a:lnTo>
                <a:lnTo>
                  <a:pt x="802" y="65"/>
                </a:lnTo>
                <a:lnTo>
                  <a:pt x="804" y="63"/>
                </a:lnTo>
                <a:lnTo>
                  <a:pt x="806" y="62"/>
                </a:lnTo>
                <a:lnTo>
                  <a:pt x="808" y="61"/>
                </a:lnTo>
                <a:lnTo>
                  <a:pt x="810" y="59"/>
                </a:lnTo>
                <a:lnTo>
                  <a:pt x="812" y="58"/>
                </a:lnTo>
                <a:lnTo>
                  <a:pt x="814" y="57"/>
                </a:lnTo>
                <a:lnTo>
                  <a:pt x="816" y="55"/>
                </a:lnTo>
                <a:lnTo>
                  <a:pt x="818" y="54"/>
                </a:lnTo>
                <a:lnTo>
                  <a:pt x="820" y="53"/>
                </a:lnTo>
                <a:lnTo>
                  <a:pt x="822" y="51"/>
                </a:lnTo>
                <a:lnTo>
                  <a:pt x="824" y="50"/>
                </a:lnTo>
                <a:lnTo>
                  <a:pt x="826" y="49"/>
                </a:lnTo>
                <a:lnTo>
                  <a:pt x="828" y="48"/>
                </a:lnTo>
                <a:lnTo>
                  <a:pt x="830" y="46"/>
                </a:lnTo>
                <a:lnTo>
                  <a:pt x="832" y="45"/>
                </a:lnTo>
                <a:lnTo>
                  <a:pt x="834" y="44"/>
                </a:lnTo>
                <a:lnTo>
                  <a:pt x="836" y="42"/>
                </a:lnTo>
                <a:lnTo>
                  <a:pt x="838" y="41"/>
                </a:lnTo>
                <a:lnTo>
                  <a:pt x="840" y="40"/>
                </a:lnTo>
                <a:lnTo>
                  <a:pt x="842" y="39"/>
                </a:lnTo>
                <a:lnTo>
                  <a:pt x="844" y="38"/>
                </a:lnTo>
                <a:lnTo>
                  <a:pt x="846" y="36"/>
                </a:lnTo>
                <a:lnTo>
                  <a:pt x="848" y="35"/>
                </a:lnTo>
                <a:lnTo>
                  <a:pt x="850" y="34"/>
                </a:lnTo>
                <a:lnTo>
                  <a:pt x="852" y="33"/>
                </a:lnTo>
                <a:lnTo>
                  <a:pt x="854" y="32"/>
                </a:lnTo>
                <a:lnTo>
                  <a:pt x="856" y="30"/>
                </a:lnTo>
                <a:lnTo>
                  <a:pt x="858" y="29"/>
                </a:lnTo>
                <a:lnTo>
                  <a:pt x="860" y="28"/>
                </a:lnTo>
                <a:lnTo>
                  <a:pt x="862" y="27"/>
                </a:lnTo>
                <a:lnTo>
                  <a:pt x="864" y="26"/>
                </a:lnTo>
                <a:lnTo>
                  <a:pt x="866" y="25"/>
                </a:lnTo>
                <a:lnTo>
                  <a:pt x="868" y="24"/>
                </a:lnTo>
                <a:lnTo>
                  <a:pt x="870" y="23"/>
                </a:lnTo>
                <a:lnTo>
                  <a:pt x="872" y="22"/>
                </a:lnTo>
                <a:lnTo>
                  <a:pt x="874" y="21"/>
                </a:lnTo>
                <a:lnTo>
                  <a:pt x="876" y="20"/>
                </a:lnTo>
                <a:lnTo>
                  <a:pt x="878" y="19"/>
                </a:lnTo>
                <a:lnTo>
                  <a:pt x="880" y="18"/>
                </a:lnTo>
                <a:lnTo>
                  <a:pt x="882" y="17"/>
                </a:lnTo>
                <a:lnTo>
                  <a:pt x="884" y="16"/>
                </a:lnTo>
                <a:lnTo>
                  <a:pt x="886" y="15"/>
                </a:lnTo>
                <a:lnTo>
                  <a:pt x="888" y="15"/>
                </a:lnTo>
                <a:lnTo>
                  <a:pt x="890" y="14"/>
                </a:lnTo>
                <a:lnTo>
                  <a:pt x="892" y="13"/>
                </a:lnTo>
                <a:lnTo>
                  <a:pt x="894" y="12"/>
                </a:lnTo>
                <a:lnTo>
                  <a:pt x="896" y="11"/>
                </a:lnTo>
                <a:lnTo>
                  <a:pt x="898" y="11"/>
                </a:lnTo>
                <a:lnTo>
                  <a:pt x="900" y="10"/>
                </a:lnTo>
                <a:lnTo>
                  <a:pt x="902" y="9"/>
                </a:lnTo>
                <a:lnTo>
                  <a:pt x="904" y="9"/>
                </a:lnTo>
                <a:lnTo>
                  <a:pt x="906" y="8"/>
                </a:lnTo>
                <a:lnTo>
                  <a:pt x="908" y="7"/>
                </a:lnTo>
                <a:lnTo>
                  <a:pt x="910" y="7"/>
                </a:lnTo>
                <a:lnTo>
                  <a:pt x="912" y="6"/>
                </a:lnTo>
                <a:lnTo>
                  <a:pt x="914" y="6"/>
                </a:lnTo>
                <a:lnTo>
                  <a:pt x="916" y="5"/>
                </a:lnTo>
                <a:lnTo>
                  <a:pt x="918" y="4"/>
                </a:lnTo>
                <a:lnTo>
                  <a:pt x="920" y="4"/>
                </a:lnTo>
                <a:lnTo>
                  <a:pt x="922" y="4"/>
                </a:lnTo>
                <a:lnTo>
                  <a:pt x="924" y="3"/>
                </a:lnTo>
                <a:lnTo>
                  <a:pt x="926" y="3"/>
                </a:lnTo>
                <a:lnTo>
                  <a:pt x="928" y="2"/>
                </a:lnTo>
                <a:lnTo>
                  <a:pt x="930" y="2"/>
                </a:lnTo>
                <a:lnTo>
                  <a:pt x="932" y="2"/>
                </a:lnTo>
                <a:lnTo>
                  <a:pt x="934" y="1"/>
                </a:lnTo>
                <a:lnTo>
                  <a:pt x="936" y="1"/>
                </a:lnTo>
                <a:lnTo>
                  <a:pt x="938" y="1"/>
                </a:lnTo>
                <a:lnTo>
                  <a:pt x="940" y="1"/>
                </a:lnTo>
                <a:lnTo>
                  <a:pt x="942" y="0"/>
                </a:lnTo>
                <a:lnTo>
                  <a:pt x="944" y="0"/>
                </a:lnTo>
                <a:lnTo>
                  <a:pt x="946" y="0"/>
                </a:lnTo>
                <a:lnTo>
                  <a:pt x="948" y="0"/>
                </a:lnTo>
                <a:lnTo>
                  <a:pt x="950" y="0"/>
                </a:lnTo>
                <a:lnTo>
                  <a:pt x="952" y="0"/>
                </a:lnTo>
                <a:lnTo>
                  <a:pt x="954" y="0"/>
                </a:lnTo>
                <a:lnTo>
                  <a:pt x="956" y="0"/>
                </a:lnTo>
                <a:lnTo>
                  <a:pt x="958" y="0"/>
                </a:lnTo>
                <a:lnTo>
                  <a:pt x="960" y="0"/>
                </a:lnTo>
                <a:lnTo>
                  <a:pt x="962" y="0"/>
                </a:lnTo>
                <a:lnTo>
                  <a:pt x="964" y="0"/>
                </a:lnTo>
                <a:lnTo>
                  <a:pt x="966" y="0"/>
                </a:lnTo>
                <a:lnTo>
                  <a:pt x="968" y="0"/>
                </a:lnTo>
                <a:lnTo>
                  <a:pt x="970" y="0"/>
                </a:lnTo>
                <a:lnTo>
                  <a:pt x="972" y="1"/>
                </a:lnTo>
                <a:lnTo>
                  <a:pt x="974" y="1"/>
                </a:lnTo>
                <a:lnTo>
                  <a:pt x="976" y="1"/>
                </a:lnTo>
                <a:lnTo>
                  <a:pt x="978" y="1"/>
                </a:lnTo>
                <a:lnTo>
                  <a:pt x="980" y="2"/>
                </a:lnTo>
                <a:lnTo>
                  <a:pt x="982" y="2"/>
                </a:lnTo>
                <a:lnTo>
                  <a:pt x="984" y="2"/>
                </a:lnTo>
                <a:lnTo>
                  <a:pt x="986" y="3"/>
                </a:lnTo>
                <a:lnTo>
                  <a:pt x="988" y="3"/>
                </a:lnTo>
                <a:lnTo>
                  <a:pt x="990" y="3"/>
                </a:lnTo>
                <a:lnTo>
                  <a:pt x="992" y="4"/>
                </a:lnTo>
                <a:lnTo>
                  <a:pt x="994" y="4"/>
                </a:lnTo>
                <a:lnTo>
                  <a:pt x="996" y="5"/>
                </a:lnTo>
                <a:lnTo>
                  <a:pt x="998" y="5"/>
                </a:lnTo>
                <a:lnTo>
                  <a:pt x="1000" y="6"/>
                </a:lnTo>
                <a:lnTo>
                  <a:pt x="1002" y="7"/>
                </a:lnTo>
                <a:lnTo>
                  <a:pt x="1004" y="7"/>
                </a:lnTo>
                <a:lnTo>
                  <a:pt x="1006" y="8"/>
                </a:lnTo>
                <a:lnTo>
                  <a:pt x="1008" y="8"/>
                </a:lnTo>
                <a:lnTo>
                  <a:pt x="1010" y="9"/>
                </a:lnTo>
                <a:lnTo>
                  <a:pt x="1012" y="10"/>
                </a:lnTo>
                <a:lnTo>
                  <a:pt x="1014" y="11"/>
                </a:lnTo>
                <a:lnTo>
                  <a:pt x="1016" y="11"/>
                </a:lnTo>
                <a:lnTo>
                  <a:pt x="1018" y="12"/>
                </a:lnTo>
                <a:lnTo>
                  <a:pt x="1020" y="13"/>
                </a:lnTo>
                <a:lnTo>
                  <a:pt x="1022" y="14"/>
                </a:lnTo>
                <a:lnTo>
                  <a:pt x="1024" y="14"/>
                </a:lnTo>
                <a:lnTo>
                  <a:pt x="1026" y="15"/>
                </a:lnTo>
                <a:lnTo>
                  <a:pt x="1028" y="16"/>
                </a:lnTo>
                <a:lnTo>
                  <a:pt x="1030" y="17"/>
                </a:lnTo>
                <a:lnTo>
                  <a:pt x="1032" y="18"/>
                </a:lnTo>
                <a:lnTo>
                  <a:pt x="1034" y="19"/>
                </a:lnTo>
                <a:lnTo>
                  <a:pt x="1036" y="20"/>
                </a:lnTo>
                <a:lnTo>
                  <a:pt x="1038" y="21"/>
                </a:lnTo>
                <a:lnTo>
                  <a:pt x="1040" y="22"/>
                </a:lnTo>
                <a:lnTo>
                  <a:pt x="1042" y="23"/>
                </a:lnTo>
                <a:lnTo>
                  <a:pt x="1044" y="24"/>
                </a:lnTo>
                <a:lnTo>
                  <a:pt x="1046" y="25"/>
                </a:lnTo>
                <a:lnTo>
                  <a:pt x="1048" y="26"/>
                </a:lnTo>
                <a:lnTo>
                  <a:pt x="1050" y="27"/>
                </a:lnTo>
                <a:lnTo>
                  <a:pt x="1052" y="28"/>
                </a:lnTo>
                <a:lnTo>
                  <a:pt x="1054" y="29"/>
                </a:lnTo>
                <a:lnTo>
                  <a:pt x="1056" y="30"/>
                </a:lnTo>
                <a:lnTo>
                  <a:pt x="1058" y="31"/>
                </a:lnTo>
                <a:lnTo>
                  <a:pt x="1060" y="33"/>
                </a:lnTo>
                <a:lnTo>
                  <a:pt x="1062" y="34"/>
                </a:lnTo>
                <a:lnTo>
                  <a:pt x="1064" y="35"/>
                </a:lnTo>
                <a:lnTo>
                  <a:pt x="1066" y="36"/>
                </a:lnTo>
                <a:lnTo>
                  <a:pt x="1068" y="37"/>
                </a:lnTo>
                <a:lnTo>
                  <a:pt x="1070" y="39"/>
                </a:lnTo>
                <a:lnTo>
                  <a:pt x="1072" y="40"/>
                </a:lnTo>
                <a:lnTo>
                  <a:pt x="1074" y="41"/>
                </a:lnTo>
                <a:lnTo>
                  <a:pt x="1076" y="42"/>
                </a:lnTo>
                <a:lnTo>
                  <a:pt x="1078" y="44"/>
                </a:lnTo>
                <a:lnTo>
                  <a:pt x="1080" y="45"/>
                </a:lnTo>
                <a:lnTo>
                  <a:pt x="1082" y="46"/>
                </a:lnTo>
                <a:lnTo>
                  <a:pt x="1084" y="47"/>
                </a:lnTo>
                <a:lnTo>
                  <a:pt x="1086" y="49"/>
                </a:lnTo>
                <a:lnTo>
                  <a:pt x="1088" y="50"/>
                </a:lnTo>
                <a:lnTo>
                  <a:pt x="1090" y="51"/>
                </a:lnTo>
                <a:lnTo>
                  <a:pt x="1092" y="53"/>
                </a:lnTo>
                <a:lnTo>
                  <a:pt x="1094" y="54"/>
                </a:lnTo>
                <a:lnTo>
                  <a:pt x="1096" y="55"/>
                </a:lnTo>
                <a:lnTo>
                  <a:pt x="1098" y="57"/>
                </a:lnTo>
                <a:lnTo>
                  <a:pt x="1100" y="58"/>
                </a:lnTo>
                <a:lnTo>
                  <a:pt x="1102" y="59"/>
                </a:lnTo>
                <a:lnTo>
                  <a:pt x="1104" y="61"/>
                </a:lnTo>
                <a:lnTo>
                  <a:pt x="1106" y="62"/>
                </a:lnTo>
                <a:lnTo>
                  <a:pt x="1108" y="63"/>
                </a:lnTo>
                <a:lnTo>
                  <a:pt x="1110" y="65"/>
                </a:lnTo>
                <a:lnTo>
                  <a:pt x="1112" y="66"/>
                </a:lnTo>
                <a:lnTo>
                  <a:pt x="1114" y="67"/>
                </a:lnTo>
                <a:lnTo>
                  <a:pt x="1116" y="69"/>
                </a:lnTo>
                <a:lnTo>
                  <a:pt x="1118" y="70"/>
                </a:lnTo>
                <a:lnTo>
                  <a:pt x="1120" y="71"/>
                </a:lnTo>
                <a:lnTo>
                  <a:pt x="1122" y="73"/>
                </a:lnTo>
                <a:lnTo>
                  <a:pt x="1124" y="74"/>
                </a:lnTo>
                <a:lnTo>
                  <a:pt x="1126" y="75"/>
                </a:lnTo>
                <a:lnTo>
                  <a:pt x="1128" y="77"/>
                </a:lnTo>
                <a:lnTo>
                  <a:pt x="1130" y="78"/>
                </a:lnTo>
                <a:lnTo>
                  <a:pt x="1132" y="79"/>
                </a:lnTo>
                <a:lnTo>
                  <a:pt x="1134" y="81"/>
                </a:lnTo>
                <a:lnTo>
                  <a:pt x="1136" y="82"/>
                </a:lnTo>
                <a:lnTo>
                  <a:pt x="1138" y="83"/>
                </a:lnTo>
                <a:lnTo>
                  <a:pt x="1140" y="85"/>
                </a:lnTo>
                <a:lnTo>
                  <a:pt x="1142" y="86"/>
                </a:lnTo>
                <a:lnTo>
                  <a:pt x="1144" y="87"/>
                </a:lnTo>
                <a:lnTo>
                  <a:pt x="1146" y="89"/>
                </a:lnTo>
                <a:lnTo>
                  <a:pt x="1148" y="90"/>
                </a:lnTo>
                <a:lnTo>
                  <a:pt x="1150" y="91"/>
                </a:lnTo>
                <a:lnTo>
                  <a:pt x="1152" y="92"/>
                </a:lnTo>
                <a:lnTo>
                  <a:pt x="1154" y="94"/>
                </a:lnTo>
                <a:lnTo>
                  <a:pt x="1156" y="95"/>
                </a:lnTo>
                <a:lnTo>
                  <a:pt x="1158" y="96"/>
                </a:lnTo>
                <a:lnTo>
                  <a:pt x="1160" y="97"/>
                </a:lnTo>
                <a:lnTo>
                  <a:pt x="1162" y="99"/>
                </a:lnTo>
                <a:lnTo>
                  <a:pt x="1164" y="100"/>
                </a:lnTo>
                <a:lnTo>
                  <a:pt x="1166" y="101"/>
                </a:lnTo>
                <a:lnTo>
                  <a:pt x="1168" y="102"/>
                </a:lnTo>
                <a:lnTo>
                  <a:pt x="1170" y="103"/>
                </a:lnTo>
                <a:lnTo>
                  <a:pt x="1172" y="105"/>
                </a:lnTo>
                <a:lnTo>
                  <a:pt x="1174" y="106"/>
                </a:lnTo>
                <a:lnTo>
                  <a:pt x="1176" y="107"/>
                </a:lnTo>
                <a:lnTo>
                  <a:pt x="1178" y="108"/>
                </a:lnTo>
                <a:lnTo>
                  <a:pt x="1180" y="109"/>
                </a:lnTo>
                <a:lnTo>
                  <a:pt x="1182" y="110"/>
                </a:lnTo>
                <a:lnTo>
                  <a:pt x="1184" y="111"/>
                </a:lnTo>
                <a:lnTo>
                  <a:pt x="1186" y="112"/>
                </a:lnTo>
                <a:lnTo>
                  <a:pt x="1188" y="113"/>
                </a:lnTo>
                <a:lnTo>
                  <a:pt x="1190" y="114"/>
                </a:lnTo>
                <a:lnTo>
                  <a:pt x="1192" y="115"/>
                </a:lnTo>
                <a:lnTo>
                  <a:pt x="1194" y="116"/>
                </a:lnTo>
                <a:lnTo>
                  <a:pt x="1196" y="117"/>
                </a:lnTo>
                <a:lnTo>
                  <a:pt x="1198" y="118"/>
                </a:lnTo>
                <a:lnTo>
                  <a:pt x="1200" y="119"/>
                </a:lnTo>
                <a:lnTo>
                  <a:pt x="1202" y="120"/>
                </a:lnTo>
                <a:lnTo>
                  <a:pt x="1204" y="121"/>
                </a:lnTo>
                <a:lnTo>
                  <a:pt x="1206" y="122"/>
                </a:lnTo>
                <a:lnTo>
                  <a:pt x="1208" y="122"/>
                </a:lnTo>
                <a:lnTo>
                  <a:pt x="1210" y="123"/>
                </a:lnTo>
                <a:lnTo>
                  <a:pt x="1212" y="124"/>
                </a:lnTo>
                <a:lnTo>
                  <a:pt x="1214" y="125"/>
                </a:lnTo>
                <a:lnTo>
                  <a:pt x="1216" y="126"/>
                </a:lnTo>
                <a:lnTo>
                  <a:pt x="1218" y="126"/>
                </a:lnTo>
                <a:lnTo>
                  <a:pt x="1220" y="127"/>
                </a:lnTo>
                <a:lnTo>
                  <a:pt x="1222" y="128"/>
                </a:lnTo>
                <a:lnTo>
                  <a:pt x="1224" y="128"/>
                </a:lnTo>
                <a:lnTo>
                  <a:pt x="1226" y="129"/>
                </a:lnTo>
                <a:lnTo>
                  <a:pt x="1228" y="130"/>
                </a:lnTo>
                <a:lnTo>
                  <a:pt x="1230" y="130"/>
                </a:lnTo>
                <a:lnTo>
                  <a:pt x="1232" y="131"/>
                </a:lnTo>
                <a:lnTo>
                  <a:pt x="1234" y="131"/>
                </a:lnTo>
                <a:lnTo>
                  <a:pt x="1236" y="132"/>
                </a:lnTo>
                <a:lnTo>
                  <a:pt x="1238" y="132"/>
                </a:lnTo>
                <a:lnTo>
                  <a:pt x="1240" y="133"/>
                </a:lnTo>
                <a:lnTo>
                  <a:pt x="1242" y="133"/>
                </a:lnTo>
                <a:lnTo>
                  <a:pt x="1244" y="134"/>
                </a:lnTo>
                <a:lnTo>
                  <a:pt x="1246" y="134"/>
                </a:lnTo>
                <a:lnTo>
                  <a:pt x="1248" y="134"/>
                </a:lnTo>
                <a:lnTo>
                  <a:pt x="1250" y="135"/>
                </a:lnTo>
                <a:lnTo>
                  <a:pt x="1252" y="135"/>
                </a:lnTo>
                <a:lnTo>
                  <a:pt x="1254" y="135"/>
                </a:lnTo>
                <a:lnTo>
                  <a:pt x="1256" y="135"/>
                </a:lnTo>
                <a:lnTo>
                  <a:pt x="1258" y="136"/>
                </a:lnTo>
                <a:lnTo>
                  <a:pt x="1260" y="136"/>
                </a:lnTo>
                <a:lnTo>
                  <a:pt x="1262" y="136"/>
                </a:lnTo>
                <a:lnTo>
                  <a:pt x="1264" y="136"/>
                </a:lnTo>
                <a:lnTo>
                  <a:pt x="1266" y="136"/>
                </a:lnTo>
                <a:lnTo>
                  <a:pt x="1268" y="136"/>
                </a:lnTo>
                <a:lnTo>
                  <a:pt x="1270" y="136"/>
                </a:lnTo>
                <a:lnTo>
                  <a:pt x="1272" y="137"/>
                </a:lnTo>
                <a:lnTo>
                  <a:pt x="1274" y="137"/>
                </a:lnTo>
                <a:lnTo>
                  <a:pt x="1276" y="137"/>
                </a:lnTo>
                <a:lnTo>
                  <a:pt x="1277" y="137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4" name="Right Brace 113"/>
          <p:cNvSpPr/>
          <p:nvPr/>
        </p:nvSpPr>
        <p:spPr>
          <a:xfrm rot="5400000">
            <a:off x="2976562" y="493713"/>
            <a:ext cx="246063" cy="14366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15" name="Object 8"/>
          <p:cNvGraphicFramePr>
            <a:graphicFrameLocks noChangeAspect="1"/>
          </p:cNvGraphicFramePr>
          <p:nvPr/>
        </p:nvGraphicFramePr>
        <p:xfrm>
          <a:off x="2925763" y="1243013"/>
          <a:ext cx="365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1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243013"/>
                        <a:ext cx="3651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ight Brace 115"/>
          <p:cNvSpPr/>
          <p:nvPr/>
        </p:nvSpPr>
        <p:spPr>
          <a:xfrm rot="5400000">
            <a:off x="1038226" y="442912"/>
            <a:ext cx="347662" cy="1611313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17" name="Object 10"/>
          <p:cNvGraphicFramePr>
            <a:graphicFrameLocks noChangeAspect="1"/>
          </p:cNvGraphicFramePr>
          <p:nvPr/>
        </p:nvGraphicFramePr>
        <p:xfrm>
          <a:off x="1046163" y="1327150"/>
          <a:ext cx="2841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1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327150"/>
                        <a:ext cx="2841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"/>
          <p:cNvGraphicFramePr>
            <a:graphicFrameLocks noChangeAspect="1"/>
          </p:cNvGraphicFramePr>
          <p:nvPr/>
        </p:nvGraphicFramePr>
        <p:xfrm>
          <a:off x="5508625" y="2089150"/>
          <a:ext cx="2841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1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089150"/>
                        <a:ext cx="2841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2"/>
          <p:cNvGraphicFramePr>
            <a:graphicFrameLocks noChangeAspect="1"/>
          </p:cNvGraphicFramePr>
          <p:nvPr/>
        </p:nvGraphicFramePr>
        <p:xfrm>
          <a:off x="5516563" y="5953125"/>
          <a:ext cx="365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1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5953125"/>
                        <a:ext cx="3651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>
            <a:hlinkHover r:id="" action="ppaction://noaction" highlightClick="1"/>
          </p:cNvPr>
          <p:cNvSpPr/>
          <p:nvPr/>
        </p:nvSpPr>
        <p:spPr>
          <a:xfrm>
            <a:off x="1246188" y="5180013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1" name="Oval 120">
            <a:hlinkHover r:id="" action="ppaction://noaction" highlightClick="1"/>
          </p:cNvPr>
          <p:cNvSpPr/>
          <p:nvPr/>
        </p:nvSpPr>
        <p:spPr>
          <a:xfrm>
            <a:off x="1844675" y="5180013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2" name="Oval 121">
            <a:hlinkHover r:id="" action="ppaction://noaction" highlightClick="1"/>
          </p:cNvPr>
          <p:cNvSpPr/>
          <p:nvPr/>
        </p:nvSpPr>
        <p:spPr>
          <a:xfrm>
            <a:off x="3821113" y="518795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3" name="Oval 122">
            <a:hlinkHover r:id="" action="ppaction://noaction" highlightClick="1"/>
          </p:cNvPr>
          <p:cNvSpPr/>
          <p:nvPr/>
        </p:nvSpPr>
        <p:spPr>
          <a:xfrm>
            <a:off x="4416425" y="520065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40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25" name="Object 18"/>
          <p:cNvGraphicFramePr>
            <a:graphicFrameLocks noChangeAspect="1"/>
          </p:cNvGraphicFramePr>
          <p:nvPr/>
        </p:nvGraphicFramePr>
        <p:xfrm>
          <a:off x="258763" y="5319713"/>
          <a:ext cx="10509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875920" imgH="253890" progId="Equation.DSMT4">
                  <p:embed/>
                </p:oleObj>
              </mc:Choice>
              <mc:Fallback>
                <p:oleObj name="Equation" r:id="rId13" imgW="875920" imgH="253890" progId="Equation.DSMT4">
                  <p:embed/>
                  <p:pic>
                    <p:nvPicPr>
                      <p:cNvPr id="1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319713"/>
                        <a:ext cx="1050925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9"/>
          <p:cNvGraphicFramePr>
            <a:graphicFrameLocks noChangeAspect="1"/>
          </p:cNvGraphicFramePr>
          <p:nvPr/>
        </p:nvGraphicFramePr>
        <p:xfrm>
          <a:off x="1695450" y="5308600"/>
          <a:ext cx="10493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875920" imgH="253890" progId="Equation.DSMT4">
                  <p:embed/>
                </p:oleObj>
              </mc:Choice>
              <mc:Fallback>
                <p:oleObj name="Equation" r:id="rId15" imgW="875920" imgH="253890" progId="Equation.DSMT4">
                  <p:embed/>
                  <p:pic>
                    <p:nvPicPr>
                      <p:cNvPr id="12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308600"/>
                        <a:ext cx="1049338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0"/>
          <p:cNvGraphicFramePr>
            <a:graphicFrameLocks noChangeAspect="1"/>
          </p:cNvGraphicFramePr>
          <p:nvPr/>
        </p:nvGraphicFramePr>
        <p:xfrm>
          <a:off x="3057525" y="5308600"/>
          <a:ext cx="944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787058" imgH="253890" progId="Equation.DSMT4">
                  <p:embed/>
                </p:oleObj>
              </mc:Choice>
              <mc:Fallback>
                <p:oleObj name="Equation" r:id="rId17" imgW="787058" imgH="253890" progId="Equation.DSMT4">
                  <p:embed/>
                  <p:pic>
                    <p:nvPicPr>
                      <p:cNvPr id="12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308600"/>
                        <a:ext cx="944563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1"/>
          <p:cNvGraphicFramePr>
            <a:graphicFrameLocks noChangeAspect="1"/>
          </p:cNvGraphicFramePr>
          <p:nvPr/>
        </p:nvGraphicFramePr>
        <p:xfrm>
          <a:off x="4314825" y="5283200"/>
          <a:ext cx="944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787058" imgH="253890" progId="Equation.DSMT4">
                  <p:embed/>
                </p:oleObj>
              </mc:Choice>
              <mc:Fallback>
                <p:oleObj name="Equation" r:id="rId19" imgW="787058" imgH="253890" progId="Equation.DSMT4">
                  <p:embed/>
                  <p:pic>
                    <p:nvPicPr>
                      <p:cNvPr id="1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283200"/>
                        <a:ext cx="944563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8823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94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 animBg="1"/>
      <p:bldP spid="116" grpId="0" animBg="1"/>
      <p:bldP spid="120" grpId="0" animBg="1"/>
      <p:bldP spid="121" grpId="0" animBg="1"/>
      <p:bldP spid="122" grpId="0" animBg="1"/>
      <p:bldP spid="1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8" y="195263"/>
            <a:ext cx="5784850" cy="561975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Finding the General solution:</a:t>
            </a:r>
          </a:p>
        </p:txBody>
      </p:sp>
      <p:sp>
        <p:nvSpPr>
          <p:cNvPr id="3087" name="Content Placeholder 2"/>
          <p:cNvSpPr>
            <a:spLocks noGrp="1"/>
          </p:cNvSpPr>
          <p:nvPr>
            <p:ph sz="quarter" idx="1"/>
          </p:nvPr>
        </p:nvSpPr>
        <p:spPr>
          <a:xfrm>
            <a:off x="111125" y="693738"/>
            <a:ext cx="8623300" cy="1435100"/>
          </a:xfrm>
        </p:spPr>
        <p:txBody>
          <a:bodyPr/>
          <a:lstStyle/>
          <a:p>
            <a:r>
              <a:rPr lang="en-CA" altLang="en-US" sz="2000"/>
              <a:t>When finding the general solution, only one pair of solutions within a cycle is needed</a:t>
            </a:r>
          </a:p>
          <a:p>
            <a:r>
              <a:rPr lang="en-CA" altLang="en-US" sz="2000"/>
              <a:t>Other solutions can be founded by adding/subtracting multiples of the period (Co-terminal angles)</a:t>
            </a:r>
          </a:p>
          <a:p>
            <a:r>
              <a:rPr lang="en-CA" altLang="en-US" sz="2000"/>
              <a:t>Graphically, the horizontal distance between 2 solutions in separate cycles is equal to the period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2300"/>
          </a:p>
        </p:txBody>
      </p:sp>
      <p:grpSp>
        <p:nvGrpSpPr>
          <p:cNvPr id="18436" name="Group 116"/>
          <p:cNvGrpSpPr>
            <a:grpSpLocks noChangeAspect="1"/>
          </p:cNvGrpSpPr>
          <p:nvPr/>
        </p:nvGrpSpPr>
        <p:grpSpPr bwMode="auto">
          <a:xfrm>
            <a:off x="309563" y="2894013"/>
            <a:ext cx="4891087" cy="3919537"/>
            <a:chOff x="247" y="1663"/>
            <a:chExt cx="3246" cy="2469"/>
          </a:xfrm>
        </p:grpSpPr>
        <p:sp>
          <p:nvSpPr>
            <p:cNvPr id="18467" name="AutoShape 115"/>
            <p:cNvSpPr>
              <a:spLocks noChangeAspect="1" noChangeArrowheads="1" noTextEdit="1"/>
            </p:cNvSpPr>
            <p:nvPr/>
          </p:nvSpPr>
          <p:spPr bwMode="auto">
            <a:xfrm>
              <a:off x="247" y="1667"/>
              <a:ext cx="3246" cy="2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8" name="Rectangle 11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469" name="Line 118"/>
            <p:cNvSpPr>
              <a:spLocks noChangeShapeType="1"/>
            </p:cNvSpPr>
            <p:nvPr/>
          </p:nvSpPr>
          <p:spPr bwMode="auto">
            <a:xfrm flipV="1">
              <a:off x="35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0" name="Line 119"/>
            <p:cNvSpPr>
              <a:spLocks noChangeShapeType="1"/>
            </p:cNvSpPr>
            <p:nvPr/>
          </p:nvSpPr>
          <p:spPr bwMode="auto">
            <a:xfrm flipV="1">
              <a:off x="35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1" name="Line 120"/>
            <p:cNvSpPr>
              <a:spLocks noChangeShapeType="1"/>
            </p:cNvSpPr>
            <p:nvPr/>
          </p:nvSpPr>
          <p:spPr bwMode="auto">
            <a:xfrm flipV="1">
              <a:off x="55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2" name="Line 121"/>
            <p:cNvSpPr>
              <a:spLocks noChangeShapeType="1"/>
            </p:cNvSpPr>
            <p:nvPr/>
          </p:nvSpPr>
          <p:spPr bwMode="auto">
            <a:xfrm flipV="1">
              <a:off x="55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3" name="Line 122"/>
            <p:cNvSpPr>
              <a:spLocks noChangeShapeType="1"/>
            </p:cNvSpPr>
            <p:nvPr/>
          </p:nvSpPr>
          <p:spPr bwMode="auto">
            <a:xfrm flipV="1">
              <a:off x="94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4" name="Line 123"/>
            <p:cNvSpPr>
              <a:spLocks noChangeShapeType="1"/>
            </p:cNvSpPr>
            <p:nvPr/>
          </p:nvSpPr>
          <p:spPr bwMode="auto">
            <a:xfrm flipV="1">
              <a:off x="9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5" name="Line 124"/>
            <p:cNvSpPr>
              <a:spLocks noChangeShapeType="1"/>
            </p:cNvSpPr>
            <p:nvPr/>
          </p:nvSpPr>
          <p:spPr bwMode="auto">
            <a:xfrm flipV="1">
              <a:off x="11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6" name="Line 125"/>
            <p:cNvSpPr>
              <a:spLocks noChangeShapeType="1"/>
            </p:cNvSpPr>
            <p:nvPr/>
          </p:nvSpPr>
          <p:spPr bwMode="auto">
            <a:xfrm flipV="1">
              <a:off x="114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7" name="Line 126"/>
            <p:cNvSpPr>
              <a:spLocks noChangeShapeType="1"/>
            </p:cNvSpPr>
            <p:nvPr/>
          </p:nvSpPr>
          <p:spPr bwMode="auto">
            <a:xfrm flipV="1">
              <a:off x="133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8" name="Line 127"/>
            <p:cNvSpPr>
              <a:spLocks noChangeShapeType="1"/>
            </p:cNvSpPr>
            <p:nvPr/>
          </p:nvSpPr>
          <p:spPr bwMode="auto">
            <a:xfrm flipV="1">
              <a:off x="133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9" name="Line 128"/>
            <p:cNvSpPr>
              <a:spLocks noChangeShapeType="1"/>
            </p:cNvSpPr>
            <p:nvPr/>
          </p:nvSpPr>
          <p:spPr bwMode="auto">
            <a:xfrm flipV="1">
              <a:off x="153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0" name="Line 129"/>
            <p:cNvSpPr>
              <a:spLocks noChangeShapeType="1"/>
            </p:cNvSpPr>
            <p:nvPr/>
          </p:nvSpPr>
          <p:spPr bwMode="auto">
            <a:xfrm flipV="1">
              <a:off x="153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1" name="Line 130"/>
            <p:cNvSpPr>
              <a:spLocks noChangeShapeType="1"/>
            </p:cNvSpPr>
            <p:nvPr/>
          </p:nvSpPr>
          <p:spPr bwMode="auto">
            <a:xfrm flipV="1">
              <a:off x="172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2" name="Line 131"/>
            <p:cNvSpPr>
              <a:spLocks noChangeShapeType="1"/>
            </p:cNvSpPr>
            <p:nvPr/>
          </p:nvSpPr>
          <p:spPr bwMode="auto">
            <a:xfrm flipV="1">
              <a:off x="172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3" name="Line 132"/>
            <p:cNvSpPr>
              <a:spLocks noChangeShapeType="1"/>
            </p:cNvSpPr>
            <p:nvPr/>
          </p:nvSpPr>
          <p:spPr bwMode="auto">
            <a:xfrm flipV="1">
              <a:off x="192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4" name="Line 133"/>
            <p:cNvSpPr>
              <a:spLocks noChangeShapeType="1"/>
            </p:cNvSpPr>
            <p:nvPr/>
          </p:nvSpPr>
          <p:spPr bwMode="auto">
            <a:xfrm flipV="1">
              <a:off x="1923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5" name="Line 134"/>
            <p:cNvSpPr>
              <a:spLocks noChangeShapeType="1"/>
            </p:cNvSpPr>
            <p:nvPr/>
          </p:nvSpPr>
          <p:spPr bwMode="auto">
            <a:xfrm flipV="1">
              <a:off x="2116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6" name="Line 135"/>
            <p:cNvSpPr>
              <a:spLocks noChangeShapeType="1"/>
            </p:cNvSpPr>
            <p:nvPr/>
          </p:nvSpPr>
          <p:spPr bwMode="auto">
            <a:xfrm flipV="1">
              <a:off x="211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7" name="Line 136"/>
            <p:cNvSpPr>
              <a:spLocks noChangeShapeType="1"/>
            </p:cNvSpPr>
            <p:nvPr/>
          </p:nvSpPr>
          <p:spPr bwMode="auto">
            <a:xfrm flipV="1">
              <a:off x="2311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8" name="Line 137"/>
            <p:cNvSpPr>
              <a:spLocks noChangeShapeType="1"/>
            </p:cNvSpPr>
            <p:nvPr/>
          </p:nvSpPr>
          <p:spPr bwMode="auto">
            <a:xfrm flipV="1">
              <a:off x="231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9" name="Line 138"/>
            <p:cNvSpPr>
              <a:spLocks noChangeShapeType="1"/>
            </p:cNvSpPr>
            <p:nvPr/>
          </p:nvSpPr>
          <p:spPr bwMode="auto">
            <a:xfrm flipV="1">
              <a:off x="250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0" name="Line 139"/>
            <p:cNvSpPr>
              <a:spLocks noChangeShapeType="1"/>
            </p:cNvSpPr>
            <p:nvPr/>
          </p:nvSpPr>
          <p:spPr bwMode="auto">
            <a:xfrm flipV="1">
              <a:off x="250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1" name="Line 140"/>
            <p:cNvSpPr>
              <a:spLocks noChangeShapeType="1"/>
            </p:cNvSpPr>
            <p:nvPr/>
          </p:nvSpPr>
          <p:spPr bwMode="auto">
            <a:xfrm flipV="1">
              <a:off x="270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2" name="Line 141"/>
            <p:cNvSpPr>
              <a:spLocks noChangeShapeType="1"/>
            </p:cNvSpPr>
            <p:nvPr/>
          </p:nvSpPr>
          <p:spPr bwMode="auto">
            <a:xfrm flipV="1">
              <a:off x="270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3" name="Line 142"/>
            <p:cNvSpPr>
              <a:spLocks noChangeShapeType="1"/>
            </p:cNvSpPr>
            <p:nvPr/>
          </p:nvSpPr>
          <p:spPr bwMode="auto">
            <a:xfrm flipV="1">
              <a:off x="289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4" name="Line 143"/>
            <p:cNvSpPr>
              <a:spLocks noChangeShapeType="1"/>
            </p:cNvSpPr>
            <p:nvPr/>
          </p:nvSpPr>
          <p:spPr bwMode="auto">
            <a:xfrm flipV="1">
              <a:off x="290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5" name="Line 144"/>
            <p:cNvSpPr>
              <a:spLocks noChangeShapeType="1"/>
            </p:cNvSpPr>
            <p:nvPr/>
          </p:nvSpPr>
          <p:spPr bwMode="auto">
            <a:xfrm flipV="1">
              <a:off x="3092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6" name="Line 145"/>
            <p:cNvSpPr>
              <a:spLocks noChangeShapeType="1"/>
            </p:cNvSpPr>
            <p:nvPr/>
          </p:nvSpPr>
          <p:spPr bwMode="auto">
            <a:xfrm flipV="1">
              <a:off x="309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7" name="Line 146"/>
            <p:cNvSpPr>
              <a:spLocks noChangeShapeType="1"/>
            </p:cNvSpPr>
            <p:nvPr/>
          </p:nvSpPr>
          <p:spPr bwMode="auto">
            <a:xfrm flipV="1">
              <a:off x="32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8" name="Line 147"/>
            <p:cNvSpPr>
              <a:spLocks noChangeShapeType="1"/>
            </p:cNvSpPr>
            <p:nvPr/>
          </p:nvSpPr>
          <p:spPr bwMode="auto">
            <a:xfrm flipV="1">
              <a:off x="3290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9" name="Line 148"/>
            <p:cNvSpPr>
              <a:spLocks noChangeShapeType="1"/>
            </p:cNvSpPr>
            <p:nvPr/>
          </p:nvSpPr>
          <p:spPr bwMode="auto">
            <a:xfrm flipV="1">
              <a:off x="3485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0" name="Line 149"/>
            <p:cNvSpPr>
              <a:spLocks noChangeShapeType="1"/>
            </p:cNvSpPr>
            <p:nvPr/>
          </p:nvSpPr>
          <p:spPr bwMode="auto">
            <a:xfrm flipV="1">
              <a:off x="3488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1" name="Line 150"/>
            <p:cNvSpPr>
              <a:spLocks noChangeShapeType="1"/>
            </p:cNvSpPr>
            <p:nvPr/>
          </p:nvSpPr>
          <p:spPr bwMode="auto">
            <a:xfrm>
              <a:off x="252" y="3965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2" name="Line 151"/>
            <p:cNvSpPr>
              <a:spLocks noChangeShapeType="1"/>
            </p:cNvSpPr>
            <p:nvPr/>
          </p:nvSpPr>
          <p:spPr bwMode="auto">
            <a:xfrm>
              <a:off x="252" y="396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3" name="Line 152"/>
            <p:cNvSpPr>
              <a:spLocks noChangeShapeType="1"/>
            </p:cNvSpPr>
            <p:nvPr/>
          </p:nvSpPr>
          <p:spPr bwMode="auto">
            <a:xfrm>
              <a:off x="252" y="381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4" name="Line 153"/>
            <p:cNvSpPr>
              <a:spLocks noChangeShapeType="1"/>
            </p:cNvSpPr>
            <p:nvPr/>
          </p:nvSpPr>
          <p:spPr bwMode="auto">
            <a:xfrm>
              <a:off x="252" y="3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5" name="Line 154"/>
            <p:cNvSpPr>
              <a:spLocks noChangeShapeType="1"/>
            </p:cNvSpPr>
            <p:nvPr/>
          </p:nvSpPr>
          <p:spPr bwMode="auto">
            <a:xfrm>
              <a:off x="252" y="365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6" name="Line 155"/>
            <p:cNvSpPr>
              <a:spLocks noChangeShapeType="1"/>
            </p:cNvSpPr>
            <p:nvPr/>
          </p:nvSpPr>
          <p:spPr bwMode="auto">
            <a:xfrm>
              <a:off x="252" y="366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7" name="Line 156"/>
            <p:cNvSpPr>
              <a:spLocks noChangeShapeType="1"/>
            </p:cNvSpPr>
            <p:nvPr/>
          </p:nvSpPr>
          <p:spPr bwMode="auto">
            <a:xfrm>
              <a:off x="252" y="350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8" name="Line 157"/>
            <p:cNvSpPr>
              <a:spLocks noChangeShapeType="1"/>
            </p:cNvSpPr>
            <p:nvPr/>
          </p:nvSpPr>
          <p:spPr bwMode="auto">
            <a:xfrm>
              <a:off x="252" y="351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9" name="Line 158"/>
            <p:cNvSpPr>
              <a:spLocks noChangeShapeType="1"/>
            </p:cNvSpPr>
            <p:nvPr/>
          </p:nvSpPr>
          <p:spPr bwMode="auto">
            <a:xfrm>
              <a:off x="252" y="335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0" name="Line 159"/>
            <p:cNvSpPr>
              <a:spLocks noChangeShapeType="1"/>
            </p:cNvSpPr>
            <p:nvPr/>
          </p:nvSpPr>
          <p:spPr bwMode="auto">
            <a:xfrm>
              <a:off x="252" y="335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1" name="Line 160"/>
            <p:cNvSpPr>
              <a:spLocks noChangeShapeType="1"/>
            </p:cNvSpPr>
            <p:nvPr/>
          </p:nvSpPr>
          <p:spPr bwMode="auto">
            <a:xfrm>
              <a:off x="252" y="320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2" name="Line 161"/>
            <p:cNvSpPr>
              <a:spLocks noChangeShapeType="1"/>
            </p:cNvSpPr>
            <p:nvPr/>
          </p:nvSpPr>
          <p:spPr bwMode="auto">
            <a:xfrm>
              <a:off x="252" y="320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3" name="Line 162"/>
            <p:cNvSpPr>
              <a:spLocks noChangeShapeType="1"/>
            </p:cNvSpPr>
            <p:nvPr/>
          </p:nvSpPr>
          <p:spPr bwMode="auto">
            <a:xfrm>
              <a:off x="252" y="304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4" name="Line 163"/>
            <p:cNvSpPr>
              <a:spLocks noChangeShapeType="1"/>
            </p:cNvSpPr>
            <p:nvPr/>
          </p:nvSpPr>
          <p:spPr bwMode="auto">
            <a:xfrm>
              <a:off x="252" y="305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5" name="Line 164"/>
            <p:cNvSpPr>
              <a:spLocks noChangeShapeType="1"/>
            </p:cNvSpPr>
            <p:nvPr/>
          </p:nvSpPr>
          <p:spPr bwMode="auto">
            <a:xfrm>
              <a:off x="252" y="289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6" name="Line 165"/>
            <p:cNvSpPr>
              <a:spLocks noChangeShapeType="1"/>
            </p:cNvSpPr>
            <p:nvPr/>
          </p:nvSpPr>
          <p:spPr bwMode="auto">
            <a:xfrm>
              <a:off x="252" y="290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7" name="Line 166"/>
            <p:cNvSpPr>
              <a:spLocks noChangeShapeType="1"/>
            </p:cNvSpPr>
            <p:nvPr/>
          </p:nvSpPr>
          <p:spPr bwMode="auto">
            <a:xfrm>
              <a:off x="252" y="2740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8" name="Line 167"/>
            <p:cNvSpPr>
              <a:spLocks noChangeShapeType="1"/>
            </p:cNvSpPr>
            <p:nvPr/>
          </p:nvSpPr>
          <p:spPr bwMode="auto">
            <a:xfrm>
              <a:off x="252" y="274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9" name="Line 168"/>
            <p:cNvSpPr>
              <a:spLocks noChangeShapeType="1"/>
            </p:cNvSpPr>
            <p:nvPr/>
          </p:nvSpPr>
          <p:spPr bwMode="auto">
            <a:xfrm>
              <a:off x="252" y="2589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0" name="Line 169"/>
            <p:cNvSpPr>
              <a:spLocks noChangeShapeType="1"/>
            </p:cNvSpPr>
            <p:nvPr/>
          </p:nvSpPr>
          <p:spPr bwMode="auto">
            <a:xfrm>
              <a:off x="252" y="259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1" name="Line 170"/>
            <p:cNvSpPr>
              <a:spLocks noChangeShapeType="1"/>
            </p:cNvSpPr>
            <p:nvPr/>
          </p:nvSpPr>
          <p:spPr bwMode="auto">
            <a:xfrm>
              <a:off x="252" y="2434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2" name="Line 171"/>
            <p:cNvSpPr>
              <a:spLocks noChangeShapeType="1"/>
            </p:cNvSpPr>
            <p:nvPr/>
          </p:nvSpPr>
          <p:spPr bwMode="auto">
            <a:xfrm>
              <a:off x="252" y="243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3" name="Line 172"/>
            <p:cNvSpPr>
              <a:spLocks noChangeShapeType="1"/>
            </p:cNvSpPr>
            <p:nvPr/>
          </p:nvSpPr>
          <p:spPr bwMode="auto">
            <a:xfrm>
              <a:off x="252" y="2283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4" name="Line 173"/>
            <p:cNvSpPr>
              <a:spLocks noChangeShapeType="1"/>
            </p:cNvSpPr>
            <p:nvPr/>
          </p:nvSpPr>
          <p:spPr bwMode="auto">
            <a:xfrm>
              <a:off x="252" y="228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5" name="Line 174"/>
            <p:cNvSpPr>
              <a:spLocks noChangeShapeType="1"/>
            </p:cNvSpPr>
            <p:nvPr/>
          </p:nvSpPr>
          <p:spPr bwMode="auto">
            <a:xfrm>
              <a:off x="252" y="212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6" name="Line 175"/>
            <p:cNvSpPr>
              <a:spLocks noChangeShapeType="1"/>
            </p:cNvSpPr>
            <p:nvPr/>
          </p:nvSpPr>
          <p:spPr bwMode="auto">
            <a:xfrm>
              <a:off x="252" y="213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7" name="Line 176"/>
            <p:cNvSpPr>
              <a:spLocks noChangeShapeType="1"/>
            </p:cNvSpPr>
            <p:nvPr/>
          </p:nvSpPr>
          <p:spPr bwMode="auto">
            <a:xfrm>
              <a:off x="252" y="1977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8" name="Line 177"/>
            <p:cNvSpPr>
              <a:spLocks noChangeShapeType="1"/>
            </p:cNvSpPr>
            <p:nvPr/>
          </p:nvSpPr>
          <p:spPr bwMode="auto">
            <a:xfrm>
              <a:off x="252" y="1981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9" name="Line 178"/>
            <p:cNvSpPr>
              <a:spLocks noChangeShapeType="1"/>
            </p:cNvSpPr>
            <p:nvPr/>
          </p:nvSpPr>
          <p:spPr bwMode="auto">
            <a:xfrm>
              <a:off x="252" y="1818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0" name="Line 179"/>
            <p:cNvSpPr>
              <a:spLocks noChangeShapeType="1"/>
            </p:cNvSpPr>
            <p:nvPr/>
          </p:nvSpPr>
          <p:spPr bwMode="auto">
            <a:xfrm>
              <a:off x="252" y="1822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1" name="Line 180"/>
            <p:cNvSpPr>
              <a:spLocks noChangeShapeType="1"/>
            </p:cNvSpPr>
            <p:nvPr/>
          </p:nvSpPr>
          <p:spPr bwMode="auto">
            <a:xfrm>
              <a:off x="252" y="1826"/>
              <a:ext cx="323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2" name="Line 181"/>
            <p:cNvSpPr>
              <a:spLocks noChangeShapeType="1"/>
            </p:cNvSpPr>
            <p:nvPr/>
          </p:nvSpPr>
          <p:spPr bwMode="auto">
            <a:xfrm>
              <a:off x="252" y="1830"/>
              <a:ext cx="323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3" name="Rectangle 182"/>
            <p:cNvSpPr>
              <a:spLocks noChangeArrowheads="1"/>
            </p:cNvSpPr>
            <p:nvPr/>
          </p:nvSpPr>
          <p:spPr bwMode="auto">
            <a:xfrm>
              <a:off x="3427" y="1667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34" name="Freeform 183"/>
            <p:cNvSpPr>
              <a:spLocks/>
            </p:cNvSpPr>
            <p:nvPr/>
          </p:nvSpPr>
          <p:spPr bwMode="auto">
            <a:xfrm>
              <a:off x="3457" y="1782"/>
              <a:ext cx="28" cy="88"/>
            </a:xfrm>
            <a:custGeom>
              <a:avLst/>
              <a:gdLst>
                <a:gd name="T0" fmla="*/ 0 w 28"/>
                <a:gd name="T1" fmla="*/ 0 h 88"/>
                <a:gd name="T2" fmla="*/ 28 w 28"/>
                <a:gd name="T3" fmla="*/ 44 h 88"/>
                <a:gd name="T4" fmla="*/ 0 w 28"/>
                <a:gd name="T5" fmla="*/ 88 h 88"/>
                <a:gd name="T6" fmla="*/ 0 w 28"/>
                <a:gd name="T7" fmla="*/ 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88"/>
                <a:gd name="T14" fmla="*/ 28 w 28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88">
                  <a:moveTo>
                    <a:pt x="0" y="0"/>
                  </a:moveTo>
                  <a:lnTo>
                    <a:pt x="28" y="44"/>
                  </a:lnTo>
                  <a:lnTo>
                    <a:pt x="0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35" name="Line 184"/>
            <p:cNvSpPr>
              <a:spLocks noChangeShapeType="1"/>
            </p:cNvSpPr>
            <p:nvPr/>
          </p:nvSpPr>
          <p:spPr bwMode="auto">
            <a:xfrm flipV="1">
              <a:off x="744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6" name="Line 185"/>
            <p:cNvSpPr>
              <a:spLocks noChangeShapeType="1"/>
            </p:cNvSpPr>
            <p:nvPr/>
          </p:nvSpPr>
          <p:spPr bwMode="auto">
            <a:xfrm flipV="1">
              <a:off x="747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7" name="Line 186"/>
            <p:cNvSpPr>
              <a:spLocks noChangeShapeType="1"/>
            </p:cNvSpPr>
            <p:nvPr/>
          </p:nvSpPr>
          <p:spPr bwMode="auto">
            <a:xfrm flipV="1">
              <a:off x="749" y="1671"/>
              <a:ext cx="1" cy="2453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8" name="Line 187"/>
            <p:cNvSpPr>
              <a:spLocks noChangeShapeType="1"/>
            </p:cNvSpPr>
            <p:nvPr/>
          </p:nvSpPr>
          <p:spPr bwMode="auto">
            <a:xfrm flipV="1">
              <a:off x="752" y="1671"/>
              <a:ext cx="1" cy="24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9" name="Rectangle 188"/>
            <p:cNvSpPr>
              <a:spLocks noChangeArrowheads="1"/>
            </p:cNvSpPr>
            <p:nvPr/>
          </p:nvSpPr>
          <p:spPr bwMode="auto">
            <a:xfrm>
              <a:off x="785" y="1663"/>
              <a:ext cx="5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0" name="Freeform 189"/>
            <p:cNvSpPr>
              <a:spLocks/>
            </p:cNvSpPr>
            <p:nvPr/>
          </p:nvSpPr>
          <p:spPr bwMode="auto">
            <a:xfrm>
              <a:off x="721" y="1675"/>
              <a:ext cx="56" cy="44"/>
            </a:xfrm>
            <a:custGeom>
              <a:avLst/>
              <a:gdLst>
                <a:gd name="T0" fmla="*/ 0 w 56"/>
                <a:gd name="T1" fmla="*/ 44 h 44"/>
                <a:gd name="T2" fmla="*/ 28 w 56"/>
                <a:gd name="T3" fmla="*/ 0 h 44"/>
                <a:gd name="T4" fmla="*/ 56 w 56"/>
                <a:gd name="T5" fmla="*/ 44 h 44"/>
                <a:gd name="T6" fmla="*/ 0 w 56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44"/>
                <a:gd name="T14" fmla="*/ 56 w 56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44">
                  <a:moveTo>
                    <a:pt x="0" y="44"/>
                  </a:moveTo>
                  <a:lnTo>
                    <a:pt x="28" y="0"/>
                  </a:lnTo>
                  <a:lnTo>
                    <a:pt x="56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541" name="Rectangle 190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2" name="Rectangle 191"/>
            <p:cNvSpPr>
              <a:spLocks noChangeArrowheads="1"/>
            </p:cNvSpPr>
            <p:nvPr/>
          </p:nvSpPr>
          <p:spPr bwMode="auto">
            <a:xfrm>
              <a:off x="759" y="1862"/>
              <a:ext cx="61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3" name="Line 192"/>
            <p:cNvSpPr>
              <a:spLocks noChangeShapeType="1"/>
            </p:cNvSpPr>
            <p:nvPr/>
          </p:nvSpPr>
          <p:spPr bwMode="auto">
            <a:xfrm>
              <a:off x="1533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4" name="Rectangle 193"/>
            <p:cNvSpPr>
              <a:spLocks noChangeArrowheads="1"/>
            </p:cNvSpPr>
            <p:nvPr/>
          </p:nvSpPr>
          <p:spPr bwMode="auto">
            <a:xfrm>
              <a:off x="1535" y="1862"/>
              <a:ext cx="6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5" name="Line 194"/>
            <p:cNvSpPr>
              <a:spLocks noChangeShapeType="1"/>
            </p:cNvSpPr>
            <p:nvPr/>
          </p:nvSpPr>
          <p:spPr bwMode="auto">
            <a:xfrm>
              <a:off x="2314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6" name="Rectangle 195"/>
            <p:cNvSpPr>
              <a:spLocks noChangeArrowheads="1"/>
            </p:cNvSpPr>
            <p:nvPr/>
          </p:nvSpPr>
          <p:spPr bwMode="auto">
            <a:xfrm>
              <a:off x="2286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7" name="Line 196"/>
            <p:cNvSpPr>
              <a:spLocks noChangeShapeType="1"/>
            </p:cNvSpPr>
            <p:nvPr/>
          </p:nvSpPr>
          <p:spPr bwMode="auto">
            <a:xfrm>
              <a:off x="3095" y="1794"/>
              <a:ext cx="1" cy="6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8" name="Rectangle 197"/>
            <p:cNvSpPr>
              <a:spLocks noChangeArrowheads="1"/>
            </p:cNvSpPr>
            <p:nvPr/>
          </p:nvSpPr>
          <p:spPr bwMode="auto">
            <a:xfrm>
              <a:off x="3067" y="1862"/>
              <a:ext cx="89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49" name="Rectangle 198"/>
            <p:cNvSpPr>
              <a:spLocks noChangeArrowheads="1"/>
            </p:cNvSpPr>
            <p:nvPr/>
          </p:nvSpPr>
          <p:spPr bwMode="auto">
            <a:xfrm>
              <a:off x="620" y="3917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0" name="Line 199"/>
            <p:cNvSpPr>
              <a:spLocks noChangeShapeType="1"/>
            </p:cNvSpPr>
            <p:nvPr/>
          </p:nvSpPr>
          <p:spPr bwMode="auto">
            <a:xfrm>
              <a:off x="729" y="3969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1" name="Rectangle 200"/>
            <p:cNvSpPr>
              <a:spLocks noChangeArrowheads="1"/>
            </p:cNvSpPr>
            <p:nvPr/>
          </p:nvSpPr>
          <p:spPr bwMode="auto">
            <a:xfrm>
              <a:off x="620" y="3766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2" name="Line 201"/>
            <p:cNvSpPr>
              <a:spLocks noChangeShapeType="1"/>
            </p:cNvSpPr>
            <p:nvPr/>
          </p:nvSpPr>
          <p:spPr bwMode="auto">
            <a:xfrm>
              <a:off x="729" y="381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3" name="Rectangle 202"/>
            <p:cNvSpPr>
              <a:spLocks noChangeArrowheads="1"/>
            </p:cNvSpPr>
            <p:nvPr/>
          </p:nvSpPr>
          <p:spPr bwMode="auto">
            <a:xfrm>
              <a:off x="620" y="3611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4" name="Line 203"/>
            <p:cNvSpPr>
              <a:spLocks noChangeShapeType="1"/>
            </p:cNvSpPr>
            <p:nvPr/>
          </p:nvSpPr>
          <p:spPr bwMode="auto">
            <a:xfrm>
              <a:off x="729" y="366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5" name="Rectangle 204"/>
            <p:cNvSpPr>
              <a:spLocks noChangeArrowheads="1"/>
            </p:cNvSpPr>
            <p:nvPr/>
          </p:nvSpPr>
          <p:spPr bwMode="auto">
            <a:xfrm>
              <a:off x="620" y="3460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6" name="Line 205"/>
            <p:cNvSpPr>
              <a:spLocks noChangeShapeType="1"/>
            </p:cNvSpPr>
            <p:nvPr/>
          </p:nvSpPr>
          <p:spPr bwMode="auto">
            <a:xfrm>
              <a:off x="729" y="351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7" name="Rectangle 206"/>
            <p:cNvSpPr>
              <a:spLocks noChangeArrowheads="1"/>
            </p:cNvSpPr>
            <p:nvPr/>
          </p:nvSpPr>
          <p:spPr bwMode="auto">
            <a:xfrm>
              <a:off x="620" y="3305"/>
              <a:ext cx="13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58" name="Line 207"/>
            <p:cNvSpPr>
              <a:spLocks noChangeShapeType="1"/>
            </p:cNvSpPr>
            <p:nvPr/>
          </p:nvSpPr>
          <p:spPr bwMode="auto">
            <a:xfrm>
              <a:off x="729" y="335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9" name="Rectangle 208"/>
            <p:cNvSpPr>
              <a:spLocks noChangeArrowheads="1"/>
            </p:cNvSpPr>
            <p:nvPr/>
          </p:nvSpPr>
          <p:spPr bwMode="auto">
            <a:xfrm>
              <a:off x="655" y="3154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9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0" name="Line 209"/>
            <p:cNvSpPr>
              <a:spLocks noChangeShapeType="1"/>
            </p:cNvSpPr>
            <p:nvPr/>
          </p:nvSpPr>
          <p:spPr bwMode="auto">
            <a:xfrm>
              <a:off x="729" y="3206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1" name="Rectangle 210"/>
            <p:cNvSpPr>
              <a:spLocks noChangeArrowheads="1"/>
            </p:cNvSpPr>
            <p:nvPr/>
          </p:nvSpPr>
          <p:spPr bwMode="auto">
            <a:xfrm>
              <a:off x="655" y="299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8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2" name="Line 211"/>
            <p:cNvSpPr>
              <a:spLocks noChangeShapeType="1"/>
            </p:cNvSpPr>
            <p:nvPr/>
          </p:nvSpPr>
          <p:spPr bwMode="auto">
            <a:xfrm>
              <a:off x="729" y="305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3" name="Rectangle 212"/>
            <p:cNvSpPr>
              <a:spLocks noChangeArrowheads="1"/>
            </p:cNvSpPr>
            <p:nvPr/>
          </p:nvSpPr>
          <p:spPr bwMode="auto">
            <a:xfrm>
              <a:off x="655" y="2848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7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4" name="Line 213"/>
            <p:cNvSpPr>
              <a:spLocks noChangeShapeType="1"/>
            </p:cNvSpPr>
            <p:nvPr/>
          </p:nvSpPr>
          <p:spPr bwMode="auto">
            <a:xfrm>
              <a:off x="729" y="2900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5" name="Rectangle 214"/>
            <p:cNvSpPr>
              <a:spLocks noChangeArrowheads="1"/>
            </p:cNvSpPr>
            <p:nvPr/>
          </p:nvSpPr>
          <p:spPr bwMode="auto">
            <a:xfrm>
              <a:off x="655" y="2693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6" name="Line 215"/>
            <p:cNvSpPr>
              <a:spLocks noChangeShapeType="1"/>
            </p:cNvSpPr>
            <p:nvPr/>
          </p:nvSpPr>
          <p:spPr bwMode="auto">
            <a:xfrm>
              <a:off x="729" y="2744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7" name="Rectangle 216"/>
            <p:cNvSpPr>
              <a:spLocks noChangeArrowheads="1"/>
            </p:cNvSpPr>
            <p:nvPr/>
          </p:nvSpPr>
          <p:spPr bwMode="auto">
            <a:xfrm>
              <a:off x="655" y="2542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68" name="Line 217"/>
            <p:cNvSpPr>
              <a:spLocks noChangeShapeType="1"/>
            </p:cNvSpPr>
            <p:nvPr/>
          </p:nvSpPr>
          <p:spPr bwMode="auto">
            <a:xfrm>
              <a:off x="729" y="2593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9" name="Rectangle 218"/>
            <p:cNvSpPr>
              <a:spLocks noChangeArrowheads="1"/>
            </p:cNvSpPr>
            <p:nvPr/>
          </p:nvSpPr>
          <p:spPr bwMode="auto">
            <a:xfrm>
              <a:off x="655" y="2387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70" name="Line 219"/>
            <p:cNvSpPr>
              <a:spLocks noChangeShapeType="1"/>
            </p:cNvSpPr>
            <p:nvPr/>
          </p:nvSpPr>
          <p:spPr bwMode="auto">
            <a:xfrm>
              <a:off x="729" y="2438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1" name="Rectangle 220"/>
            <p:cNvSpPr>
              <a:spLocks noChangeArrowheads="1"/>
            </p:cNvSpPr>
            <p:nvPr/>
          </p:nvSpPr>
          <p:spPr bwMode="auto">
            <a:xfrm>
              <a:off x="655" y="2236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72" name="Line 221"/>
            <p:cNvSpPr>
              <a:spLocks noChangeShapeType="1"/>
            </p:cNvSpPr>
            <p:nvPr/>
          </p:nvSpPr>
          <p:spPr bwMode="auto">
            <a:xfrm>
              <a:off x="729" y="2287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3" name="Rectangle 222"/>
            <p:cNvSpPr>
              <a:spLocks noChangeArrowheads="1"/>
            </p:cNvSpPr>
            <p:nvPr/>
          </p:nvSpPr>
          <p:spPr bwMode="auto">
            <a:xfrm>
              <a:off x="655" y="2080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74" name="Line 223"/>
            <p:cNvSpPr>
              <a:spLocks noChangeShapeType="1"/>
            </p:cNvSpPr>
            <p:nvPr/>
          </p:nvSpPr>
          <p:spPr bwMode="auto">
            <a:xfrm>
              <a:off x="729" y="2132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5" name="Rectangle 224"/>
            <p:cNvSpPr>
              <a:spLocks noChangeArrowheads="1"/>
            </p:cNvSpPr>
            <p:nvPr/>
          </p:nvSpPr>
          <p:spPr bwMode="auto">
            <a:xfrm>
              <a:off x="655" y="1929"/>
              <a:ext cx="9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8576" name="Line 225"/>
            <p:cNvSpPr>
              <a:spLocks noChangeShapeType="1"/>
            </p:cNvSpPr>
            <p:nvPr/>
          </p:nvSpPr>
          <p:spPr bwMode="auto">
            <a:xfrm>
              <a:off x="729" y="1981"/>
              <a:ext cx="4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7" name="Rectangle 227"/>
            <p:cNvSpPr>
              <a:spLocks noChangeArrowheads="1"/>
            </p:cNvSpPr>
            <p:nvPr/>
          </p:nvSpPr>
          <p:spPr bwMode="auto">
            <a:xfrm>
              <a:off x="250" y="1671"/>
              <a:ext cx="3240" cy="245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16" name="Freeform 226"/>
          <p:cNvSpPr>
            <a:spLocks/>
          </p:cNvSpPr>
          <p:nvPr/>
        </p:nvSpPr>
        <p:spPr bwMode="auto">
          <a:xfrm>
            <a:off x="315913" y="3644900"/>
            <a:ext cx="4879975" cy="2909888"/>
          </a:xfrm>
          <a:custGeom>
            <a:avLst/>
            <a:gdLst>
              <a:gd name="T0" fmla="*/ 2147483646 w 1277"/>
              <a:gd name="T1" fmla="*/ 2147483646 h 461"/>
              <a:gd name="T2" fmla="*/ 2147483646 w 1277"/>
              <a:gd name="T3" fmla="*/ 2147483646 h 461"/>
              <a:gd name="T4" fmla="*/ 2147483646 w 1277"/>
              <a:gd name="T5" fmla="*/ 2147483646 h 461"/>
              <a:gd name="T6" fmla="*/ 2147483646 w 1277"/>
              <a:gd name="T7" fmla="*/ 2147483646 h 461"/>
              <a:gd name="T8" fmla="*/ 2147483646 w 1277"/>
              <a:gd name="T9" fmla="*/ 2147483646 h 461"/>
              <a:gd name="T10" fmla="*/ 2147483646 w 1277"/>
              <a:gd name="T11" fmla="*/ 2147483646 h 461"/>
              <a:gd name="T12" fmla="*/ 2147483646 w 1277"/>
              <a:gd name="T13" fmla="*/ 2147483646 h 461"/>
              <a:gd name="T14" fmla="*/ 2147483646 w 1277"/>
              <a:gd name="T15" fmla="*/ 2147483646 h 461"/>
              <a:gd name="T16" fmla="*/ 2147483646 w 1277"/>
              <a:gd name="T17" fmla="*/ 2147483646 h 461"/>
              <a:gd name="T18" fmla="*/ 2147483646 w 1277"/>
              <a:gd name="T19" fmla="*/ 2147483646 h 461"/>
              <a:gd name="T20" fmla="*/ 2147483646 w 1277"/>
              <a:gd name="T21" fmla="*/ 2147483646 h 461"/>
              <a:gd name="T22" fmla="*/ 2147483646 w 1277"/>
              <a:gd name="T23" fmla="*/ 2147483646 h 461"/>
              <a:gd name="T24" fmla="*/ 2147483646 w 1277"/>
              <a:gd name="T25" fmla="*/ 2147483646 h 461"/>
              <a:gd name="T26" fmla="*/ 2147483646 w 1277"/>
              <a:gd name="T27" fmla="*/ 2147483646 h 461"/>
              <a:gd name="T28" fmla="*/ 2147483646 w 1277"/>
              <a:gd name="T29" fmla="*/ 2147483646 h 461"/>
              <a:gd name="T30" fmla="*/ 2147483646 w 1277"/>
              <a:gd name="T31" fmla="*/ 0 h 461"/>
              <a:gd name="T32" fmla="*/ 2147483646 w 1277"/>
              <a:gd name="T33" fmla="*/ 2147483646 h 461"/>
              <a:gd name="T34" fmla="*/ 2147483646 w 1277"/>
              <a:gd name="T35" fmla="*/ 2147483646 h 461"/>
              <a:gd name="T36" fmla="*/ 2147483646 w 1277"/>
              <a:gd name="T37" fmla="*/ 2147483646 h 461"/>
              <a:gd name="T38" fmla="*/ 2147483646 w 1277"/>
              <a:gd name="T39" fmla="*/ 2147483646 h 461"/>
              <a:gd name="T40" fmla="*/ 2147483646 w 1277"/>
              <a:gd name="T41" fmla="*/ 2147483646 h 461"/>
              <a:gd name="T42" fmla="*/ 2147483646 w 1277"/>
              <a:gd name="T43" fmla="*/ 2147483646 h 461"/>
              <a:gd name="T44" fmla="*/ 2147483646 w 1277"/>
              <a:gd name="T45" fmla="*/ 2147483646 h 461"/>
              <a:gd name="T46" fmla="*/ 2147483646 w 1277"/>
              <a:gd name="T47" fmla="*/ 2147483646 h 461"/>
              <a:gd name="T48" fmla="*/ 2147483646 w 1277"/>
              <a:gd name="T49" fmla="*/ 2147483646 h 461"/>
              <a:gd name="T50" fmla="*/ 2147483646 w 1277"/>
              <a:gd name="T51" fmla="*/ 2147483646 h 461"/>
              <a:gd name="T52" fmla="*/ 2147483646 w 1277"/>
              <a:gd name="T53" fmla="*/ 2147483646 h 461"/>
              <a:gd name="T54" fmla="*/ 2147483646 w 1277"/>
              <a:gd name="T55" fmla="*/ 2147483646 h 461"/>
              <a:gd name="T56" fmla="*/ 2147483646 w 1277"/>
              <a:gd name="T57" fmla="*/ 2147483646 h 461"/>
              <a:gd name="T58" fmla="*/ 2147483646 w 1277"/>
              <a:gd name="T59" fmla="*/ 2147483646 h 461"/>
              <a:gd name="T60" fmla="*/ 2147483646 w 1277"/>
              <a:gd name="T61" fmla="*/ 2147483646 h 461"/>
              <a:gd name="T62" fmla="*/ 2147483646 w 1277"/>
              <a:gd name="T63" fmla="*/ 2147483646 h 461"/>
              <a:gd name="T64" fmla="*/ 2147483646 w 1277"/>
              <a:gd name="T65" fmla="*/ 2147483646 h 461"/>
              <a:gd name="T66" fmla="*/ 2147483646 w 1277"/>
              <a:gd name="T67" fmla="*/ 2147483646 h 461"/>
              <a:gd name="T68" fmla="*/ 2147483646 w 1277"/>
              <a:gd name="T69" fmla="*/ 2147483646 h 461"/>
              <a:gd name="T70" fmla="*/ 2147483646 w 1277"/>
              <a:gd name="T71" fmla="*/ 2147483646 h 461"/>
              <a:gd name="T72" fmla="*/ 2147483646 w 1277"/>
              <a:gd name="T73" fmla="*/ 2147483646 h 461"/>
              <a:gd name="T74" fmla="*/ 2147483646 w 1277"/>
              <a:gd name="T75" fmla="*/ 2147483646 h 461"/>
              <a:gd name="T76" fmla="*/ 2147483646 w 1277"/>
              <a:gd name="T77" fmla="*/ 2147483646 h 461"/>
              <a:gd name="T78" fmla="*/ 2147483646 w 1277"/>
              <a:gd name="T79" fmla="*/ 2147483646 h 461"/>
              <a:gd name="T80" fmla="*/ 2147483646 w 1277"/>
              <a:gd name="T81" fmla="*/ 2147483646 h 461"/>
              <a:gd name="T82" fmla="*/ 2147483646 w 1277"/>
              <a:gd name="T83" fmla="*/ 2147483646 h 461"/>
              <a:gd name="T84" fmla="*/ 2147483646 w 1277"/>
              <a:gd name="T85" fmla="*/ 2147483646 h 461"/>
              <a:gd name="T86" fmla="*/ 2147483646 w 1277"/>
              <a:gd name="T87" fmla="*/ 0 h 461"/>
              <a:gd name="T88" fmla="*/ 2147483646 w 1277"/>
              <a:gd name="T89" fmla="*/ 2147483646 h 461"/>
              <a:gd name="T90" fmla="*/ 2147483646 w 1277"/>
              <a:gd name="T91" fmla="*/ 2147483646 h 461"/>
              <a:gd name="T92" fmla="*/ 2147483646 w 1277"/>
              <a:gd name="T93" fmla="*/ 2147483646 h 461"/>
              <a:gd name="T94" fmla="*/ 2147483646 w 1277"/>
              <a:gd name="T95" fmla="*/ 2147483646 h 461"/>
              <a:gd name="T96" fmla="*/ 2147483646 w 1277"/>
              <a:gd name="T97" fmla="*/ 2147483646 h 461"/>
              <a:gd name="T98" fmla="*/ 2147483646 w 1277"/>
              <a:gd name="T99" fmla="*/ 2147483646 h 461"/>
              <a:gd name="T100" fmla="*/ 2147483646 w 1277"/>
              <a:gd name="T101" fmla="*/ 2147483646 h 461"/>
              <a:gd name="T102" fmla="*/ 2147483646 w 1277"/>
              <a:gd name="T103" fmla="*/ 2147483646 h 461"/>
              <a:gd name="T104" fmla="*/ 2147483646 w 1277"/>
              <a:gd name="T105" fmla="*/ 2147483646 h 461"/>
              <a:gd name="T106" fmla="*/ 2147483646 w 1277"/>
              <a:gd name="T107" fmla="*/ 2147483646 h 461"/>
              <a:gd name="T108" fmla="*/ 2147483646 w 1277"/>
              <a:gd name="T109" fmla="*/ 2147483646 h 461"/>
              <a:gd name="T110" fmla="*/ 2147483646 w 1277"/>
              <a:gd name="T111" fmla="*/ 2147483646 h 461"/>
              <a:gd name="T112" fmla="*/ 2147483646 w 1277"/>
              <a:gd name="T113" fmla="*/ 2147483646 h 461"/>
              <a:gd name="T114" fmla="*/ 2147483646 w 1277"/>
              <a:gd name="T115" fmla="*/ 2147483646 h 46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61"/>
              <a:gd name="T176" fmla="*/ 1277 w 1277"/>
              <a:gd name="T177" fmla="*/ 461 h 46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61">
                <a:moveTo>
                  <a:pt x="0" y="441"/>
                </a:moveTo>
                <a:lnTo>
                  <a:pt x="2" y="442"/>
                </a:lnTo>
                <a:lnTo>
                  <a:pt x="4" y="444"/>
                </a:lnTo>
                <a:lnTo>
                  <a:pt x="6" y="446"/>
                </a:lnTo>
                <a:lnTo>
                  <a:pt x="8" y="448"/>
                </a:lnTo>
                <a:lnTo>
                  <a:pt x="10" y="449"/>
                </a:lnTo>
                <a:lnTo>
                  <a:pt x="12" y="451"/>
                </a:lnTo>
                <a:lnTo>
                  <a:pt x="14" y="452"/>
                </a:lnTo>
                <a:lnTo>
                  <a:pt x="16" y="453"/>
                </a:lnTo>
                <a:lnTo>
                  <a:pt x="18" y="455"/>
                </a:lnTo>
                <a:lnTo>
                  <a:pt x="20" y="456"/>
                </a:lnTo>
                <a:lnTo>
                  <a:pt x="22" y="457"/>
                </a:lnTo>
                <a:lnTo>
                  <a:pt x="24" y="458"/>
                </a:lnTo>
                <a:lnTo>
                  <a:pt x="26" y="458"/>
                </a:lnTo>
                <a:lnTo>
                  <a:pt x="28" y="459"/>
                </a:lnTo>
                <a:lnTo>
                  <a:pt x="30" y="460"/>
                </a:lnTo>
                <a:lnTo>
                  <a:pt x="32" y="460"/>
                </a:lnTo>
                <a:lnTo>
                  <a:pt x="34" y="461"/>
                </a:lnTo>
                <a:lnTo>
                  <a:pt x="36" y="461"/>
                </a:lnTo>
                <a:lnTo>
                  <a:pt x="38" y="461"/>
                </a:lnTo>
                <a:lnTo>
                  <a:pt x="40" y="461"/>
                </a:lnTo>
                <a:lnTo>
                  <a:pt x="42" y="461"/>
                </a:lnTo>
                <a:lnTo>
                  <a:pt x="44" y="461"/>
                </a:lnTo>
                <a:lnTo>
                  <a:pt x="46" y="461"/>
                </a:lnTo>
                <a:lnTo>
                  <a:pt x="48" y="461"/>
                </a:lnTo>
                <a:lnTo>
                  <a:pt x="50" y="461"/>
                </a:lnTo>
                <a:lnTo>
                  <a:pt x="52" y="460"/>
                </a:lnTo>
                <a:lnTo>
                  <a:pt x="54" y="460"/>
                </a:lnTo>
                <a:lnTo>
                  <a:pt x="56" y="459"/>
                </a:lnTo>
                <a:lnTo>
                  <a:pt x="58" y="458"/>
                </a:lnTo>
                <a:lnTo>
                  <a:pt x="60" y="458"/>
                </a:lnTo>
                <a:lnTo>
                  <a:pt x="62" y="457"/>
                </a:lnTo>
                <a:lnTo>
                  <a:pt x="64" y="456"/>
                </a:lnTo>
                <a:lnTo>
                  <a:pt x="66" y="455"/>
                </a:lnTo>
                <a:lnTo>
                  <a:pt x="68" y="454"/>
                </a:lnTo>
                <a:lnTo>
                  <a:pt x="70" y="452"/>
                </a:lnTo>
                <a:lnTo>
                  <a:pt x="72" y="451"/>
                </a:lnTo>
                <a:lnTo>
                  <a:pt x="74" y="449"/>
                </a:lnTo>
                <a:lnTo>
                  <a:pt x="76" y="448"/>
                </a:lnTo>
                <a:lnTo>
                  <a:pt x="78" y="446"/>
                </a:lnTo>
                <a:lnTo>
                  <a:pt x="80" y="445"/>
                </a:lnTo>
                <a:lnTo>
                  <a:pt x="82" y="443"/>
                </a:lnTo>
                <a:lnTo>
                  <a:pt x="84" y="441"/>
                </a:lnTo>
                <a:lnTo>
                  <a:pt x="86" y="439"/>
                </a:lnTo>
                <a:lnTo>
                  <a:pt x="88" y="437"/>
                </a:lnTo>
                <a:lnTo>
                  <a:pt x="90" y="435"/>
                </a:lnTo>
                <a:lnTo>
                  <a:pt x="92" y="432"/>
                </a:lnTo>
                <a:lnTo>
                  <a:pt x="94" y="430"/>
                </a:lnTo>
                <a:lnTo>
                  <a:pt x="96" y="428"/>
                </a:lnTo>
                <a:lnTo>
                  <a:pt x="98" y="425"/>
                </a:lnTo>
                <a:lnTo>
                  <a:pt x="100" y="422"/>
                </a:lnTo>
                <a:lnTo>
                  <a:pt x="102" y="420"/>
                </a:lnTo>
                <a:lnTo>
                  <a:pt x="104" y="417"/>
                </a:lnTo>
                <a:lnTo>
                  <a:pt x="106" y="414"/>
                </a:lnTo>
                <a:lnTo>
                  <a:pt x="108" y="411"/>
                </a:lnTo>
                <a:lnTo>
                  <a:pt x="110" y="408"/>
                </a:lnTo>
                <a:lnTo>
                  <a:pt x="112" y="405"/>
                </a:lnTo>
                <a:lnTo>
                  <a:pt x="114" y="402"/>
                </a:lnTo>
                <a:lnTo>
                  <a:pt x="116" y="399"/>
                </a:lnTo>
                <a:lnTo>
                  <a:pt x="118" y="396"/>
                </a:lnTo>
                <a:lnTo>
                  <a:pt x="120" y="393"/>
                </a:lnTo>
                <a:lnTo>
                  <a:pt x="122" y="389"/>
                </a:lnTo>
                <a:lnTo>
                  <a:pt x="124" y="386"/>
                </a:lnTo>
                <a:lnTo>
                  <a:pt x="126" y="382"/>
                </a:lnTo>
                <a:lnTo>
                  <a:pt x="128" y="379"/>
                </a:lnTo>
                <a:lnTo>
                  <a:pt x="130" y="375"/>
                </a:lnTo>
                <a:lnTo>
                  <a:pt x="132" y="371"/>
                </a:lnTo>
                <a:lnTo>
                  <a:pt x="134" y="367"/>
                </a:lnTo>
                <a:lnTo>
                  <a:pt x="136" y="364"/>
                </a:lnTo>
                <a:lnTo>
                  <a:pt x="138" y="360"/>
                </a:lnTo>
                <a:lnTo>
                  <a:pt x="140" y="356"/>
                </a:lnTo>
                <a:lnTo>
                  <a:pt x="142" y="352"/>
                </a:lnTo>
                <a:lnTo>
                  <a:pt x="144" y="348"/>
                </a:lnTo>
                <a:lnTo>
                  <a:pt x="146" y="344"/>
                </a:lnTo>
                <a:lnTo>
                  <a:pt x="148" y="340"/>
                </a:lnTo>
                <a:lnTo>
                  <a:pt x="150" y="335"/>
                </a:lnTo>
                <a:lnTo>
                  <a:pt x="152" y="331"/>
                </a:lnTo>
                <a:lnTo>
                  <a:pt x="154" y="327"/>
                </a:lnTo>
                <a:lnTo>
                  <a:pt x="156" y="323"/>
                </a:lnTo>
                <a:lnTo>
                  <a:pt x="158" y="318"/>
                </a:lnTo>
                <a:lnTo>
                  <a:pt x="160" y="314"/>
                </a:lnTo>
                <a:lnTo>
                  <a:pt x="162" y="310"/>
                </a:lnTo>
                <a:lnTo>
                  <a:pt x="164" y="305"/>
                </a:lnTo>
                <a:lnTo>
                  <a:pt x="166" y="301"/>
                </a:lnTo>
                <a:lnTo>
                  <a:pt x="168" y="296"/>
                </a:lnTo>
                <a:lnTo>
                  <a:pt x="170" y="292"/>
                </a:lnTo>
                <a:lnTo>
                  <a:pt x="172" y="287"/>
                </a:lnTo>
                <a:lnTo>
                  <a:pt x="174" y="283"/>
                </a:lnTo>
                <a:lnTo>
                  <a:pt x="176" y="278"/>
                </a:lnTo>
                <a:lnTo>
                  <a:pt x="178" y="273"/>
                </a:lnTo>
                <a:lnTo>
                  <a:pt x="180" y="269"/>
                </a:lnTo>
                <a:lnTo>
                  <a:pt x="182" y="264"/>
                </a:lnTo>
                <a:lnTo>
                  <a:pt x="184" y="259"/>
                </a:lnTo>
                <a:lnTo>
                  <a:pt x="186" y="255"/>
                </a:lnTo>
                <a:lnTo>
                  <a:pt x="188" y="250"/>
                </a:lnTo>
                <a:lnTo>
                  <a:pt x="190" y="245"/>
                </a:lnTo>
                <a:lnTo>
                  <a:pt x="192" y="241"/>
                </a:lnTo>
                <a:lnTo>
                  <a:pt x="194" y="236"/>
                </a:lnTo>
                <a:lnTo>
                  <a:pt x="196" y="231"/>
                </a:lnTo>
                <a:lnTo>
                  <a:pt x="198" y="227"/>
                </a:lnTo>
                <a:lnTo>
                  <a:pt x="200" y="222"/>
                </a:lnTo>
                <a:lnTo>
                  <a:pt x="202" y="217"/>
                </a:lnTo>
                <a:lnTo>
                  <a:pt x="204" y="212"/>
                </a:lnTo>
                <a:lnTo>
                  <a:pt x="206" y="208"/>
                </a:lnTo>
                <a:lnTo>
                  <a:pt x="208" y="203"/>
                </a:lnTo>
                <a:lnTo>
                  <a:pt x="210" y="198"/>
                </a:lnTo>
                <a:lnTo>
                  <a:pt x="212" y="194"/>
                </a:lnTo>
                <a:lnTo>
                  <a:pt x="214" y="189"/>
                </a:lnTo>
                <a:lnTo>
                  <a:pt x="216" y="184"/>
                </a:lnTo>
                <a:lnTo>
                  <a:pt x="218" y="180"/>
                </a:lnTo>
                <a:lnTo>
                  <a:pt x="220" y="175"/>
                </a:lnTo>
                <a:lnTo>
                  <a:pt x="222" y="171"/>
                </a:lnTo>
                <a:lnTo>
                  <a:pt x="224" y="166"/>
                </a:lnTo>
                <a:lnTo>
                  <a:pt x="226" y="162"/>
                </a:lnTo>
                <a:lnTo>
                  <a:pt x="228" y="157"/>
                </a:lnTo>
                <a:lnTo>
                  <a:pt x="230" y="153"/>
                </a:lnTo>
                <a:lnTo>
                  <a:pt x="232" y="148"/>
                </a:lnTo>
                <a:lnTo>
                  <a:pt x="234" y="144"/>
                </a:lnTo>
                <a:lnTo>
                  <a:pt x="236" y="140"/>
                </a:lnTo>
                <a:lnTo>
                  <a:pt x="238" y="135"/>
                </a:lnTo>
                <a:lnTo>
                  <a:pt x="240" y="131"/>
                </a:lnTo>
                <a:lnTo>
                  <a:pt x="242" y="127"/>
                </a:lnTo>
                <a:lnTo>
                  <a:pt x="244" y="123"/>
                </a:lnTo>
                <a:lnTo>
                  <a:pt x="246" y="118"/>
                </a:lnTo>
                <a:lnTo>
                  <a:pt x="248" y="114"/>
                </a:lnTo>
                <a:lnTo>
                  <a:pt x="250" y="110"/>
                </a:lnTo>
                <a:lnTo>
                  <a:pt x="252" y="106"/>
                </a:lnTo>
                <a:lnTo>
                  <a:pt x="254" y="102"/>
                </a:lnTo>
                <a:lnTo>
                  <a:pt x="256" y="99"/>
                </a:lnTo>
                <a:lnTo>
                  <a:pt x="258" y="95"/>
                </a:lnTo>
                <a:lnTo>
                  <a:pt x="260" y="91"/>
                </a:lnTo>
                <a:lnTo>
                  <a:pt x="262" y="87"/>
                </a:lnTo>
                <a:lnTo>
                  <a:pt x="264" y="84"/>
                </a:lnTo>
                <a:lnTo>
                  <a:pt x="266" y="80"/>
                </a:lnTo>
                <a:lnTo>
                  <a:pt x="268" y="76"/>
                </a:lnTo>
                <a:lnTo>
                  <a:pt x="270" y="73"/>
                </a:lnTo>
                <a:lnTo>
                  <a:pt x="272" y="70"/>
                </a:lnTo>
                <a:lnTo>
                  <a:pt x="274" y="66"/>
                </a:lnTo>
                <a:lnTo>
                  <a:pt x="276" y="63"/>
                </a:lnTo>
                <a:lnTo>
                  <a:pt x="278" y="60"/>
                </a:lnTo>
                <a:lnTo>
                  <a:pt x="280" y="57"/>
                </a:lnTo>
                <a:lnTo>
                  <a:pt x="282" y="53"/>
                </a:lnTo>
                <a:lnTo>
                  <a:pt x="284" y="51"/>
                </a:lnTo>
                <a:lnTo>
                  <a:pt x="286" y="48"/>
                </a:lnTo>
                <a:lnTo>
                  <a:pt x="288" y="45"/>
                </a:lnTo>
                <a:lnTo>
                  <a:pt x="290" y="42"/>
                </a:lnTo>
                <a:lnTo>
                  <a:pt x="292" y="39"/>
                </a:lnTo>
                <a:lnTo>
                  <a:pt x="294" y="37"/>
                </a:lnTo>
                <a:lnTo>
                  <a:pt x="296" y="34"/>
                </a:lnTo>
                <a:lnTo>
                  <a:pt x="298" y="32"/>
                </a:lnTo>
                <a:lnTo>
                  <a:pt x="300" y="29"/>
                </a:lnTo>
                <a:lnTo>
                  <a:pt x="302" y="27"/>
                </a:lnTo>
                <a:lnTo>
                  <a:pt x="304" y="25"/>
                </a:lnTo>
                <a:lnTo>
                  <a:pt x="306" y="23"/>
                </a:lnTo>
                <a:lnTo>
                  <a:pt x="308" y="21"/>
                </a:lnTo>
                <a:lnTo>
                  <a:pt x="310" y="19"/>
                </a:lnTo>
                <a:lnTo>
                  <a:pt x="312" y="17"/>
                </a:lnTo>
                <a:lnTo>
                  <a:pt x="314" y="15"/>
                </a:lnTo>
                <a:lnTo>
                  <a:pt x="316" y="14"/>
                </a:lnTo>
                <a:lnTo>
                  <a:pt x="318" y="12"/>
                </a:lnTo>
                <a:lnTo>
                  <a:pt x="320" y="11"/>
                </a:lnTo>
                <a:lnTo>
                  <a:pt x="322" y="9"/>
                </a:lnTo>
                <a:lnTo>
                  <a:pt x="324" y="8"/>
                </a:lnTo>
                <a:lnTo>
                  <a:pt x="326" y="7"/>
                </a:lnTo>
                <a:lnTo>
                  <a:pt x="328" y="6"/>
                </a:lnTo>
                <a:lnTo>
                  <a:pt x="330" y="5"/>
                </a:lnTo>
                <a:lnTo>
                  <a:pt x="332" y="4"/>
                </a:lnTo>
                <a:lnTo>
                  <a:pt x="334" y="3"/>
                </a:lnTo>
                <a:lnTo>
                  <a:pt x="336" y="2"/>
                </a:lnTo>
                <a:lnTo>
                  <a:pt x="338" y="1"/>
                </a:lnTo>
                <a:lnTo>
                  <a:pt x="340" y="1"/>
                </a:lnTo>
                <a:lnTo>
                  <a:pt x="342" y="0"/>
                </a:lnTo>
                <a:lnTo>
                  <a:pt x="344" y="0"/>
                </a:lnTo>
                <a:lnTo>
                  <a:pt x="346" y="0"/>
                </a:lnTo>
                <a:lnTo>
                  <a:pt x="348" y="0"/>
                </a:lnTo>
                <a:lnTo>
                  <a:pt x="350" y="0"/>
                </a:lnTo>
                <a:lnTo>
                  <a:pt x="352" y="0"/>
                </a:lnTo>
                <a:lnTo>
                  <a:pt x="354" y="0"/>
                </a:lnTo>
                <a:lnTo>
                  <a:pt x="356" y="0"/>
                </a:lnTo>
                <a:lnTo>
                  <a:pt x="358" y="0"/>
                </a:lnTo>
                <a:lnTo>
                  <a:pt x="360" y="1"/>
                </a:lnTo>
                <a:lnTo>
                  <a:pt x="362" y="1"/>
                </a:lnTo>
                <a:lnTo>
                  <a:pt x="364" y="2"/>
                </a:lnTo>
                <a:lnTo>
                  <a:pt x="366" y="2"/>
                </a:lnTo>
                <a:lnTo>
                  <a:pt x="368" y="3"/>
                </a:lnTo>
                <a:lnTo>
                  <a:pt x="370" y="4"/>
                </a:lnTo>
                <a:lnTo>
                  <a:pt x="372" y="5"/>
                </a:lnTo>
                <a:lnTo>
                  <a:pt x="374" y="6"/>
                </a:lnTo>
                <a:lnTo>
                  <a:pt x="376" y="7"/>
                </a:lnTo>
                <a:lnTo>
                  <a:pt x="378" y="9"/>
                </a:lnTo>
                <a:lnTo>
                  <a:pt x="380" y="10"/>
                </a:lnTo>
                <a:lnTo>
                  <a:pt x="382" y="11"/>
                </a:lnTo>
                <a:lnTo>
                  <a:pt x="384" y="13"/>
                </a:lnTo>
                <a:lnTo>
                  <a:pt x="386" y="14"/>
                </a:lnTo>
                <a:lnTo>
                  <a:pt x="388" y="16"/>
                </a:lnTo>
                <a:lnTo>
                  <a:pt x="390" y="18"/>
                </a:lnTo>
                <a:lnTo>
                  <a:pt x="392" y="20"/>
                </a:lnTo>
                <a:lnTo>
                  <a:pt x="394" y="22"/>
                </a:lnTo>
                <a:lnTo>
                  <a:pt x="396" y="24"/>
                </a:lnTo>
                <a:lnTo>
                  <a:pt x="398" y="26"/>
                </a:lnTo>
                <a:lnTo>
                  <a:pt x="400" y="28"/>
                </a:lnTo>
                <a:lnTo>
                  <a:pt x="402" y="31"/>
                </a:lnTo>
                <a:lnTo>
                  <a:pt x="404" y="33"/>
                </a:lnTo>
                <a:lnTo>
                  <a:pt x="406" y="35"/>
                </a:lnTo>
                <a:lnTo>
                  <a:pt x="408" y="38"/>
                </a:lnTo>
                <a:lnTo>
                  <a:pt x="410" y="41"/>
                </a:lnTo>
                <a:lnTo>
                  <a:pt x="412" y="43"/>
                </a:lnTo>
                <a:lnTo>
                  <a:pt x="414" y="46"/>
                </a:lnTo>
                <a:lnTo>
                  <a:pt x="416" y="49"/>
                </a:lnTo>
                <a:lnTo>
                  <a:pt x="418" y="52"/>
                </a:lnTo>
                <a:lnTo>
                  <a:pt x="420" y="55"/>
                </a:lnTo>
                <a:lnTo>
                  <a:pt x="422" y="58"/>
                </a:lnTo>
                <a:lnTo>
                  <a:pt x="424" y="61"/>
                </a:lnTo>
                <a:lnTo>
                  <a:pt x="426" y="65"/>
                </a:lnTo>
                <a:lnTo>
                  <a:pt x="428" y="68"/>
                </a:lnTo>
                <a:lnTo>
                  <a:pt x="430" y="71"/>
                </a:lnTo>
                <a:lnTo>
                  <a:pt x="432" y="75"/>
                </a:lnTo>
                <a:lnTo>
                  <a:pt x="434" y="78"/>
                </a:lnTo>
                <a:lnTo>
                  <a:pt x="436" y="82"/>
                </a:lnTo>
                <a:lnTo>
                  <a:pt x="438" y="85"/>
                </a:lnTo>
                <a:lnTo>
                  <a:pt x="440" y="89"/>
                </a:lnTo>
                <a:lnTo>
                  <a:pt x="442" y="93"/>
                </a:lnTo>
                <a:lnTo>
                  <a:pt x="444" y="97"/>
                </a:lnTo>
                <a:lnTo>
                  <a:pt x="446" y="101"/>
                </a:lnTo>
                <a:lnTo>
                  <a:pt x="448" y="104"/>
                </a:lnTo>
                <a:lnTo>
                  <a:pt x="450" y="108"/>
                </a:lnTo>
                <a:lnTo>
                  <a:pt x="452" y="112"/>
                </a:lnTo>
                <a:lnTo>
                  <a:pt x="454" y="116"/>
                </a:lnTo>
                <a:lnTo>
                  <a:pt x="456" y="121"/>
                </a:lnTo>
                <a:lnTo>
                  <a:pt x="458" y="125"/>
                </a:lnTo>
                <a:lnTo>
                  <a:pt x="460" y="129"/>
                </a:lnTo>
                <a:lnTo>
                  <a:pt x="462" y="133"/>
                </a:lnTo>
                <a:lnTo>
                  <a:pt x="464" y="138"/>
                </a:lnTo>
                <a:lnTo>
                  <a:pt x="466" y="142"/>
                </a:lnTo>
                <a:lnTo>
                  <a:pt x="468" y="146"/>
                </a:lnTo>
                <a:lnTo>
                  <a:pt x="470" y="151"/>
                </a:lnTo>
                <a:lnTo>
                  <a:pt x="472" y="155"/>
                </a:lnTo>
                <a:lnTo>
                  <a:pt x="474" y="159"/>
                </a:lnTo>
                <a:lnTo>
                  <a:pt x="476" y="164"/>
                </a:lnTo>
                <a:lnTo>
                  <a:pt x="478" y="169"/>
                </a:lnTo>
                <a:lnTo>
                  <a:pt x="480" y="173"/>
                </a:lnTo>
                <a:lnTo>
                  <a:pt x="482" y="178"/>
                </a:lnTo>
                <a:lnTo>
                  <a:pt x="484" y="182"/>
                </a:lnTo>
                <a:lnTo>
                  <a:pt x="486" y="187"/>
                </a:lnTo>
                <a:lnTo>
                  <a:pt x="488" y="191"/>
                </a:lnTo>
                <a:lnTo>
                  <a:pt x="490" y="196"/>
                </a:lnTo>
                <a:lnTo>
                  <a:pt x="492" y="201"/>
                </a:lnTo>
                <a:lnTo>
                  <a:pt x="494" y="205"/>
                </a:lnTo>
                <a:lnTo>
                  <a:pt x="496" y="210"/>
                </a:lnTo>
                <a:lnTo>
                  <a:pt x="498" y="215"/>
                </a:lnTo>
                <a:lnTo>
                  <a:pt x="500" y="220"/>
                </a:lnTo>
                <a:lnTo>
                  <a:pt x="502" y="224"/>
                </a:lnTo>
                <a:lnTo>
                  <a:pt x="504" y="229"/>
                </a:lnTo>
                <a:lnTo>
                  <a:pt x="506" y="234"/>
                </a:lnTo>
                <a:lnTo>
                  <a:pt x="508" y="238"/>
                </a:lnTo>
                <a:lnTo>
                  <a:pt x="510" y="243"/>
                </a:lnTo>
                <a:lnTo>
                  <a:pt x="512" y="248"/>
                </a:lnTo>
                <a:lnTo>
                  <a:pt x="514" y="252"/>
                </a:lnTo>
                <a:lnTo>
                  <a:pt x="516" y="257"/>
                </a:lnTo>
                <a:lnTo>
                  <a:pt x="518" y="262"/>
                </a:lnTo>
                <a:lnTo>
                  <a:pt x="520" y="266"/>
                </a:lnTo>
                <a:lnTo>
                  <a:pt x="522" y="271"/>
                </a:lnTo>
                <a:lnTo>
                  <a:pt x="524" y="276"/>
                </a:lnTo>
                <a:lnTo>
                  <a:pt x="526" y="280"/>
                </a:lnTo>
                <a:lnTo>
                  <a:pt x="528" y="285"/>
                </a:lnTo>
                <a:lnTo>
                  <a:pt x="530" y="289"/>
                </a:lnTo>
                <a:lnTo>
                  <a:pt x="532" y="294"/>
                </a:lnTo>
                <a:lnTo>
                  <a:pt x="534" y="299"/>
                </a:lnTo>
                <a:lnTo>
                  <a:pt x="536" y="303"/>
                </a:lnTo>
                <a:lnTo>
                  <a:pt x="538" y="307"/>
                </a:lnTo>
                <a:lnTo>
                  <a:pt x="540" y="312"/>
                </a:lnTo>
                <a:lnTo>
                  <a:pt x="542" y="316"/>
                </a:lnTo>
                <a:lnTo>
                  <a:pt x="544" y="321"/>
                </a:lnTo>
                <a:lnTo>
                  <a:pt x="546" y="325"/>
                </a:lnTo>
                <a:lnTo>
                  <a:pt x="548" y="329"/>
                </a:lnTo>
                <a:lnTo>
                  <a:pt x="550" y="333"/>
                </a:lnTo>
                <a:lnTo>
                  <a:pt x="552" y="338"/>
                </a:lnTo>
                <a:lnTo>
                  <a:pt x="554" y="342"/>
                </a:lnTo>
                <a:lnTo>
                  <a:pt x="556" y="346"/>
                </a:lnTo>
                <a:lnTo>
                  <a:pt x="558" y="350"/>
                </a:lnTo>
                <a:lnTo>
                  <a:pt x="560" y="354"/>
                </a:lnTo>
                <a:lnTo>
                  <a:pt x="562" y="358"/>
                </a:lnTo>
                <a:lnTo>
                  <a:pt x="564" y="362"/>
                </a:lnTo>
                <a:lnTo>
                  <a:pt x="566" y="366"/>
                </a:lnTo>
                <a:lnTo>
                  <a:pt x="568" y="369"/>
                </a:lnTo>
                <a:lnTo>
                  <a:pt x="570" y="373"/>
                </a:lnTo>
                <a:lnTo>
                  <a:pt x="572" y="377"/>
                </a:lnTo>
                <a:lnTo>
                  <a:pt x="574" y="380"/>
                </a:lnTo>
                <a:lnTo>
                  <a:pt x="576" y="384"/>
                </a:lnTo>
                <a:lnTo>
                  <a:pt x="578" y="387"/>
                </a:lnTo>
                <a:lnTo>
                  <a:pt x="580" y="391"/>
                </a:lnTo>
                <a:lnTo>
                  <a:pt x="582" y="394"/>
                </a:lnTo>
                <a:lnTo>
                  <a:pt x="584" y="398"/>
                </a:lnTo>
                <a:lnTo>
                  <a:pt x="586" y="401"/>
                </a:lnTo>
                <a:lnTo>
                  <a:pt x="588" y="404"/>
                </a:lnTo>
                <a:lnTo>
                  <a:pt x="590" y="407"/>
                </a:lnTo>
                <a:lnTo>
                  <a:pt x="592" y="410"/>
                </a:lnTo>
                <a:lnTo>
                  <a:pt x="594" y="413"/>
                </a:lnTo>
                <a:lnTo>
                  <a:pt x="596" y="416"/>
                </a:lnTo>
                <a:lnTo>
                  <a:pt x="598" y="419"/>
                </a:lnTo>
                <a:lnTo>
                  <a:pt x="600" y="421"/>
                </a:lnTo>
                <a:lnTo>
                  <a:pt x="602" y="424"/>
                </a:lnTo>
                <a:lnTo>
                  <a:pt x="604" y="426"/>
                </a:lnTo>
                <a:lnTo>
                  <a:pt x="606" y="429"/>
                </a:lnTo>
                <a:lnTo>
                  <a:pt x="608" y="431"/>
                </a:lnTo>
                <a:lnTo>
                  <a:pt x="610" y="433"/>
                </a:lnTo>
                <a:lnTo>
                  <a:pt x="612" y="436"/>
                </a:lnTo>
                <a:lnTo>
                  <a:pt x="614" y="438"/>
                </a:lnTo>
                <a:lnTo>
                  <a:pt x="616" y="440"/>
                </a:lnTo>
                <a:lnTo>
                  <a:pt x="618" y="442"/>
                </a:lnTo>
                <a:lnTo>
                  <a:pt x="620" y="444"/>
                </a:lnTo>
                <a:lnTo>
                  <a:pt x="622" y="445"/>
                </a:lnTo>
                <a:lnTo>
                  <a:pt x="624" y="447"/>
                </a:lnTo>
                <a:lnTo>
                  <a:pt x="626" y="449"/>
                </a:lnTo>
                <a:lnTo>
                  <a:pt x="628" y="450"/>
                </a:lnTo>
                <a:lnTo>
                  <a:pt x="630" y="452"/>
                </a:lnTo>
                <a:lnTo>
                  <a:pt x="632" y="453"/>
                </a:lnTo>
                <a:lnTo>
                  <a:pt x="634" y="454"/>
                </a:lnTo>
                <a:lnTo>
                  <a:pt x="636" y="455"/>
                </a:lnTo>
                <a:lnTo>
                  <a:pt x="638" y="456"/>
                </a:lnTo>
                <a:lnTo>
                  <a:pt x="640" y="457"/>
                </a:lnTo>
                <a:lnTo>
                  <a:pt x="642" y="458"/>
                </a:lnTo>
                <a:lnTo>
                  <a:pt x="644" y="459"/>
                </a:lnTo>
                <a:lnTo>
                  <a:pt x="646" y="460"/>
                </a:lnTo>
                <a:lnTo>
                  <a:pt x="648" y="460"/>
                </a:lnTo>
                <a:lnTo>
                  <a:pt x="650" y="461"/>
                </a:lnTo>
                <a:lnTo>
                  <a:pt x="652" y="461"/>
                </a:lnTo>
                <a:lnTo>
                  <a:pt x="654" y="461"/>
                </a:lnTo>
                <a:lnTo>
                  <a:pt x="656" y="461"/>
                </a:lnTo>
                <a:lnTo>
                  <a:pt x="658" y="461"/>
                </a:lnTo>
                <a:lnTo>
                  <a:pt x="660" y="461"/>
                </a:lnTo>
                <a:lnTo>
                  <a:pt x="662" y="461"/>
                </a:lnTo>
                <a:lnTo>
                  <a:pt x="664" y="461"/>
                </a:lnTo>
                <a:lnTo>
                  <a:pt x="666" y="461"/>
                </a:lnTo>
                <a:lnTo>
                  <a:pt x="668" y="460"/>
                </a:lnTo>
                <a:lnTo>
                  <a:pt x="670" y="460"/>
                </a:lnTo>
                <a:lnTo>
                  <a:pt x="672" y="459"/>
                </a:lnTo>
                <a:lnTo>
                  <a:pt x="674" y="459"/>
                </a:lnTo>
                <a:lnTo>
                  <a:pt x="676" y="458"/>
                </a:lnTo>
                <a:lnTo>
                  <a:pt x="678" y="457"/>
                </a:lnTo>
                <a:lnTo>
                  <a:pt x="680" y="456"/>
                </a:lnTo>
                <a:lnTo>
                  <a:pt x="682" y="455"/>
                </a:lnTo>
                <a:lnTo>
                  <a:pt x="684" y="454"/>
                </a:lnTo>
                <a:lnTo>
                  <a:pt x="686" y="453"/>
                </a:lnTo>
                <a:lnTo>
                  <a:pt x="688" y="451"/>
                </a:lnTo>
                <a:lnTo>
                  <a:pt x="690" y="450"/>
                </a:lnTo>
                <a:lnTo>
                  <a:pt x="692" y="448"/>
                </a:lnTo>
                <a:lnTo>
                  <a:pt x="694" y="447"/>
                </a:lnTo>
                <a:lnTo>
                  <a:pt x="696" y="445"/>
                </a:lnTo>
                <a:lnTo>
                  <a:pt x="698" y="443"/>
                </a:lnTo>
                <a:lnTo>
                  <a:pt x="700" y="441"/>
                </a:lnTo>
                <a:lnTo>
                  <a:pt x="702" y="440"/>
                </a:lnTo>
                <a:lnTo>
                  <a:pt x="704" y="437"/>
                </a:lnTo>
                <a:lnTo>
                  <a:pt x="706" y="435"/>
                </a:lnTo>
                <a:lnTo>
                  <a:pt x="708" y="433"/>
                </a:lnTo>
                <a:lnTo>
                  <a:pt x="710" y="431"/>
                </a:lnTo>
                <a:lnTo>
                  <a:pt x="712" y="428"/>
                </a:lnTo>
                <a:lnTo>
                  <a:pt x="714" y="426"/>
                </a:lnTo>
                <a:lnTo>
                  <a:pt x="716" y="423"/>
                </a:lnTo>
                <a:lnTo>
                  <a:pt x="718" y="421"/>
                </a:lnTo>
                <a:lnTo>
                  <a:pt x="720" y="418"/>
                </a:lnTo>
                <a:lnTo>
                  <a:pt x="722" y="415"/>
                </a:lnTo>
                <a:lnTo>
                  <a:pt x="724" y="412"/>
                </a:lnTo>
                <a:lnTo>
                  <a:pt x="726" y="410"/>
                </a:lnTo>
                <a:lnTo>
                  <a:pt x="728" y="407"/>
                </a:lnTo>
                <a:lnTo>
                  <a:pt x="730" y="403"/>
                </a:lnTo>
                <a:lnTo>
                  <a:pt x="732" y="400"/>
                </a:lnTo>
                <a:lnTo>
                  <a:pt x="734" y="397"/>
                </a:lnTo>
                <a:lnTo>
                  <a:pt x="736" y="394"/>
                </a:lnTo>
                <a:lnTo>
                  <a:pt x="738" y="390"/>
                </a:lnTo>
                <a:lnTo>
                  <a:pt x="740" y="387"/>
                </a:lnTo>
                <a:lnTo>
                  <a:pt x="742" y="383"/>
                </a:lnTo>
                <a:lnTo>
                  <a:pt x="744" y="380"/>
                </a:lnTo>
                <a:lnTo>
                  <a:pt x="746" y="376"/>
                </a:lnTo>
                <a:lnTo>
                  <a:pt x="748" y="373"/>
                </a:lnTo>
                <a:lnTo>
                  <a:pt x="750" y="369"/>
                </a:lnTo>
                <a:lnTo>
                  <a:pt x="752" y="365"/>
                </a:lnTo>
                <a:lnTo>
                  <a:pt x="754" y="361"/>
                </a:lnTo>
                <a:lnTo>
                  <a:pt x="756" y="357"/>
                </a:lnTo>
                <a:lnTo>
                  <a:pt x="758" y="353"/>
                </a:lnTo>
                <a:lnTo>
                  <a:pt x="760" y="349"/>
                </a:lnTo>
                <a:lnTo>
                  <a:pt x="762" y="345"/>
                </a:lnTo>
                <a:lnTo>
                  <a:pt x="764" y="341"/>
                </a:lnTo>
                <a:lnTo>
                  <a:pt x="766" y="337"/>
                </a:lnTo>
                <a:lnTo>
                  <a:pt x="768" y="333"/>
                </a:lnTo>
                <a:lnTo>
                  <a:pt x="770" y="329"/>
                </a:lnTo>
                <a:lnTo>
                  <a:pt x="772" y="324"/>
                </a:lnTo>
                <a:lnTo>
                  <a:pt x="774" y="320"/>
                </a:lnTo>
                <a:lnTo>
                  <a:pt x="776" y="316"/>
                </a:lnTo>
                <a:lnTo>
                  <a:pt x="778" y="311"/>
                </a:lnTo>
                <a:lnTo>
                  <a:pt x="780" y="307"/>
                </a:lnTo>
                <a:lnTo>
                  <a:pt x="782" y="302"/>
                </a:lnTo>
                <a:lnTo>
                  <a:pt x="784" y="298"/>
                </a:lnTo>
                <a:lnTo>
                  <a:pt x="786" y="293"/>
                </a:lnTo>
                <a:lnTo>
                  <a:pt x="788" y="289"/>
                </a:lnTo>
                <a:lnTo>
                  <a:pt x="790" y="284"/>
                </a:lnTo>
                <a:lnTo>
                  <a:pt x="792" y="280"/>
                </a:lnTo>
                <a:lnTo>
                  <a:pt x="794" y="275"/>
                </a:lnTo>
                <a:lnTo>
                  <a:pt x="796" y="270"/>
                </a:lnTo>
                <a:lnTo>
                  <a:pt x="798" y="266"/>
                </a:lnTo>
                <a:lnTo>
                  <a:pt x="800" y="261"/>
                </a:lnTo>
                <a:lnTo>
                  <a:pt x="802" y="256"/>
                </a:lnTo>
                <a:lnTo>
                  <a:pt x="804" y="252"/>
                </a:lnTo>
                <a:lnTo>
                  <a:pt x="806" y="247"/>
                </a:lnTo>
                <a:lnTo>
                  <a:pt x="808" y="242"/>
                </a:lnTo>
                <a:lnTo>
                  <a:pt x="810" y="238"/>
                </a:lnTo>
                <a:lnTo>
                  <a:pt x="812" y="233"/>
                </a:lnTo>
                <a:lnTo>
                  <a:pt x="814" y="228"/>
                </a:lnTo>
                <a:lnTo>
                  <a:pt x="816" y="224"/>
                </a:lnTo>
                <a:lnTo>
                  <a:pt x="818" y="219"/>
                </a:lnTo>
                <a:lnTo>
                  <a:pt x="820" y="214"/>
                </a:lnTo>
                <a:lnTo>
                  <a:pt x="822" y="209"/>
                </a:lnTo>
                <a:lnTo>
                  <a:pt x="824" y="205"/>
                </a:lnTo>
                <a:lnTo>
                  <a:pt x="826" y="200"/>
                </a:lnTo>
                <a:lnTo>
                  <a:pt x="828" y="195"/>
                </a:lnTo>
                <a:lnTo>
                  <a:pt x="830" y="191"/>
                </a:lnTo>
                <a:lnTo>
                  <a:pt x="832" y="186"/>
                </a:lnTo>
                <a:lnTo>
                  <a:pt x="834" y="182"/>
                </a:lnTo>
                <a:lnTo>
                  <a:pt x="836" y="177"/>
                </a:lnTo>
                <a:lnTo>
                  <a:pt x="838" y="172"/>
                </a:lnTo>
                <a:lnTo>
                  <a:pt x="840" y="168"/>
                </a:lnTo>
                <a:lnTo>
                  <a:pt x="842" y="163"/>
                </a:lnTo>
                <a:lnTo>
                  <a:pt x="844" y="159"/>
                </a:lnTo>
                <a:lnTo>
                  <a:pt x="846" y="154"/>
                </a:lnTo>
                <a:lnTo>
                  <a:pt x="848" y="150"/>
                </a:lnTo>
                <a:lnTo>
                  <a:pt x="850" y="146"/>
                </a:lnTo>
                <a:lnTo>
                  <a:pt x="852" y="141"/>
                </a:lnTo>
                <a:lnTo>
                  <a:pt x="854" y="137"/>
                </a:lnTo>
                <a:lnTo>
                  <a:pt x="856" y="133"/>
                </a:lnTo>
                <a:lnTo>
                  <a:pt x="858" y="128"/>
                </a:lnTo>
                <a:lnTo>
                  <a:pt x="860" y="124"/>
                </a:lnTo>
                <a:lnTo>
                  <a:pt x="862" y="120"/>
                </a:lnTo>
                <a:lnTo>
                  <a:pt x="864" y="116"/>
                </a:lnTo>
                <a:lnTo>
                  <a:pt x="866" y="112"/>
                </a:lnTo>
                <a:lnTo>
                  <a:pt x="868" y="108"/>
                </a:lnTo>
                <a:lnTo>
                  <a:pt x="870" y="104"/>
                </a:lnTo>
                <a:lnTo>
                  <a:pt x="872" y="100"/>
                </a:lnTo>
                <a:lnTo>
                  <a:pt x="874" y="96"/>
                </a:lnTo>
                <a:lnTo>
                  <a:pt x="876" y="92"/>
                </a:lnTo>
                <a:lnTo>
                  <a:pt x="878" y="89"/>
                </a:lnTo>
                <a:lnTo>
                  <a:pt x="880" y="85"/>
                </a:lnTo>
                <a:lnTo>
                  <a:pt x="882" y="81"/>
                </a:lnTo>
                <a:lnTo>
                  <a:pt x="884" y="78"/>
                </a:lnTo>
                <a:lnTo>
                  <a:pt x="886" y="74"/>
                </a:lnTo>
                <a:lnTo>
                  <a:pt x="888" y="71"/>
                </a:lnTo>
                <a:lnTo>
                  <a:pt x="890" y="67"/>
                </a:lnTo>
                <a:lnTo>
                  <a:pt x="892" y="64"/>
                </a:lnTo>
                <a:lnTo>
                  <a:pt x="894" y="61"/>
                </a:lnTo>
                <a:lnTo>
                  <a:pt x="896" y="58"/>
                </a:lnTo>
                <a:lnTo>
                  <a:pt x="898" y="55"/>
                </a:lnTo>
                <a:lnTo>
                  <a:pt x="900" y="52"/>
                </a:lnTo>
                <a:lnTo>
                  <a:pt x="902" y="49"/>
                </a:lnTo>
                <a:lnTo>
                  <a:pt x="904" y="46"/>
                </a:lnTo>
                <a:lnTo>
                  <a:pt x="906" y="43"/>
                </a:lnTo>
                <a:lnTo>
                  <a:pt x="908" y="40"/>
                </a:lnTo>
                <a:lnTo>
                  <a:pt x="910" y="38"/>
                </a:lnTo>
                <a:lnTo>
                  <a:pt x="912" y="35"/>
                </a:lnTo>
                <a:lnTo>
                  <a:pt x="914" y="33"/>
                </a:lnTo>
                <a:lnTo>
                  <a:pt x="916" y="30"/>
                </a:lnTo>
                <a:lnTo>
                  <a:pt x="918" y="28"/>
                </a:lnTo>
                <a:lnTo>
                  <a:pt x="920" y="26"/>
                </a:lnTo>
                <a:lnTo>
                  <a:pt x="922" y="24"/>
                </a:lnTo>
                <a:lnTo>
                  <a:pt x="924" y="22"/>
                </a:lnTo>
                <a:lnTo>
                  <a:pt x="926" y="20"/>
                </a:lnTo>
                <a:lnTo>
                  <a:pt x="928" y="18"/>
                </a:lnTo>
                <a:lnTo>
                  <a:pt x="930" y="16"/>
                </a:lnTo>
                <a:lnTo>
                  <a:pt x="932" y="14"/>
                </a:lnTo>
                <a:lnTo>
                  <a:pt x="934" y="13"/>
                </a:lnTo>
                <a:lnTo>
                  <a:pt x="936" y="11"/>
                </a:lnTo>
                <a:lnTo>
                  <a:pt x="938" y="10"/>
                </a:lnTo>
                <a:lnTo>
                  <a:pt x="940" y="8"/>
                </a:lnTo>
                <a:lnTo>
                  <a:pt x="942" y="7"/>
                </a:lnTo>
                <a:lnTo>
                  <a:pt x="944" y="6"/>
                </a:lnTo>
                <a:lnTo>
                  <a:pt x="946" y="5"/>
                </a:lnTo>
                <a:lnTo>
                  <a:pt x="948" y="4"/>
                </a:lnTo>
                <a:lnTo>
                  <a:pt x="950" y="3"/>
                </a:lnTo>
                <a:lnTo>
                  <a:pt x="952" y="2"/>
                </a:lnTo>
                <a:lnTo>
                  <a:pt x="954" y="2"/>
                </a:lnTo>
                <a:lnTo>
                  <a:pt x="956" y="1"/>
                </a:lnTo>
                <a:lnTo>
                  <a:pt x="958" y="1"/>
                </a:lnTo>
                <a:lnTo>
                  <a:pt x="960" y="0"/>
                </a:lnTo>
                <a:lnTo>
                  <a:pt x="962" y="0"/>
                </a:lnTo>
                <a:lnTo>
                  <a:pt x="964" y="0"/>
                </a:lnTo>
                <a:lnTo>
                  <a:pt x="966" y="0"/>
                </a:lnTo>
                <a:lnTo>
                  <a:pt x="968" y="0"/>
                </a:lnTo>
                <a:lnTo>
                  <a:pt x="970" y="0"/>
                </a:lnTo>
                <a:lnTo>
                  <a:pt x="972" y="0"/>
                </a:lnTo>
                <a:lnTo>
                  <a:pt x="974" y="0"/>
                </a:lnTo>
                <a:lnTo>
                  <a:pt x="976" y="0"/>
                </a:lnTo>
                <a:lnTo>
                  <a:pt x="978" y="1"/>
                </a:lnTo>
                <a:lnTo>
                  <a:pt x="980" y="1"/>
                </a:lnTo>
                <a:lnTo>
                  <a:pt x="982" y="2"/>
                </a:lnTo>
                <a:lnTo>
                  <a:pt x="984" y="3"/>
                </a:lnTo>
                <a:lnTo>
                  <a:pt x="986" y="4"/>
                </a:lnTo>
                <a:lnTo>
                  <a:pt x="988" y="5"/>
                </a:lnTo>
                <a:lnTo>
                  <a:pt x="990" y="6"/>
                </a:lnTo>
                <a:lnTo>
                  <a:pt x="992" y="7"/>
                </a:lnTo>
                <a:lnTo>
                  <a:pt x="994" y="8"/>
                </a:lnTo>
                <a:lnTo>
                  <a:pt x="996" y="9"/>
                </a:lnTo>
                <a:lnTo>
                  <a:pt x="998" y="11"/>
                </a:lnTo>
                <a:lnTo>
                  <a:pt x="1000" y="12"/>
                </a:lnTo>
                <a:lnTo>
                  <a:pt x="1002" y="14"/>
                </a:lnTo>
                <a:lnTo>
                  <a:pt x="1004" y="16"/>
                </a:lnTo>
                <a:lnTo>
                  <a:pt x="1006" y="17"/>
                </a:lnTo>
                <a:lnTo>
                  <a:pt x="1008" y="19"/>
                </a:lnTo>
                <a:lnTo>
                  <a:pt x="1010" y="21"/>
                </a:lnTo>
                <a:lnTo>
                  <a:pt x="1012" y="23"/>
                </a:lnTo>
                <a:lnTo>
                  <a:pt x="1014" y="25"/>
                </a:lnTo>
                <a:lnTo>
                  <a:pt x="1016" y="27"/>
                </a:lnTo>
                <a:lnTo>
                  <a:pt x="1018" y="30"/>
                </a:lnTo>
                <a:lnTo>
                  <a:pt x="1020" y="32"/>
                </a:lnTo>
                <a:lnTo>
                  <a:pt x="1022" y="35"/>
                </a:lnTo>
                <a:lnTo>
                  <a:pt x="1024" y="37"/>
                </a:lnTo>
                <a:lnTo>
                  <a:pt x="1026" y="40"/>
                </a:lnTo>
                <a:lnTo>
                  <a:pt x="1028" y="42"/>
                </a:lnTo>
                <a:lnTo>
                  <a:pt x="1030" y="45"/>
                </a:lnTo>
                <a:lnTo>
                  <a:pt x="1032" y="48"/>
                </a:lnTo>
                <a:lnTo>
                  <a:pt x="1034" y="51"/>
                </a:lnTo>
                <a:lnTo>
                  <a:pt x="1036" y="54"/>
                </a:lnTo>
                <a:lnTo>
                  <a:pt x="1038" y="57"/>
                </a:lnTo>
                <a:lnTo>
                  <a:pt x="1040" y="60"/>
                </a:lnTo>
                <a:lnTo>
                  <a:pt x="1042" y="63"/>
                </a:lnTo>
                <a:lnTo>
                  <a:pt x="1044" y="67"/>
                </a:lnTo>
                <a:lnTo>
                  <a:pt x="1046" y="70"/>
                </a:lnTo>
                <a:lnTo>
                  <a:pt x="1048" y="73"/>
                </a:lnTo>
                <a:lnTo>
                  <a:pt x="1050" y="77"/>
                </a:lnTo>
                <a:lnTo>
                  <a:pt x="1052" y="80"/>
                </a:lnTo>
                <a:lnTo>
                  <a:pt x="1054" y="84"/>
                </a:lnTo>
                <a:lnTo>
                  <a:pt x="1056" y="88"/>
                </a:lnTo>
                <a:lnTo>
                  <a:pt x="1058" y="91"/>
                </a:lnTo>
                <a:lnTo>
                  <a:pt x="1060" y="95"/>
                </a:lnTo>
                <a:lnTo>
                  <a:pt x="1062" y="99"/>
                </a:lnTo>
                <a:lnTo>
                  <a:pt x="1064" y="103"/>
                </a:lnTo>
                <a:lnTo>
                  <a:pt x="1066" y="107"/>
                </a:lnTo>
                <a:lnTo>
                  <a:pt x="1068" y="111"/>
                </a:lnTo>
                <a:lnTo>
                  <a:pt x="1070" y="115"/>
                </a:lnTo>
                <a:lnTo>
                  <a:pt x="1072" y="119"/>
                </a:lnTo>
                <a:lnTo>
                  <a:pt x="1074" y="123"/>
                </a:lnTo>
                <a:lnTo>
                  <a:pt x="1076" y="127"/>
                </a:lnTo>
                <a:lnTo>
                  <a:pt x="1078" y="132"/>
                </a:lnTo>
                <a:lnTo>
                  <a:pt x="1080" y="136"/>
                </a:lnTo>
                <a:lnTo>
                  <a:pt x="1082" y="140"/>
                </a:lnTo>
                <a:lnTo>
                  <a:pt x="1084" y="145"/>
                </a:lnTo>
                <a:lnTo>
                  <a:pt x="1086" y="149"/>
                </a:lnTo>
                <a:lnTo>
                  <a:pt x="1088" y="153"/>
                </a:lnTo>
                <a:lnTo>
                  <a:pt x="1090" y="158"/>
                </a:lnTo>
                <a:lnTo>
                  <a:pt x="1092" y="162"/>
                </a:lnTo>
                <a:lnTo>
                  <a:pt x="1094" y="167"/>
                </a:lnTo>
                <a:lnTo>
                  <a:pt x="1096" y="171"/>
                </a:lnTo>
                <a:lnTo>
                  <a:pt x="1098" y="176"/>
                </a:lnTo>
                <a:lnTo>
                  <a:pt x="1100" y="181"/>
                </a:lnTo>
                <a:lnTo>
                  <a:pt x="1102" y="185"/>
                </a:lnTo>
                <a:lnTo>
                  <a:pt x="1104" y="190"/>
                </a:lnTo>
                <a:lnTo>
                  <a:pt x="1106" y="194"/>
                </a:lnTo>
                <a:lnTo>
                  <a:pt x="1108" y="199"/>
                </a:lnTo>
                <a:lnTo>
                  <a:pt x="1110" y="204"/>
                </a:lnTo>
                <a:lnTo>
                  <a:pt x="1112" y="208"/>
                </a:lnTo>
                <a:lnTo>
                  <a:pt x="1114" y="213"/>
                </a:lnTo>
                <a:lnTo>
                  <a:pt x="1116" y="218"/>
                </a:lnTo>
                <a:lnTo>
                  <a:pt x="1118" y="223"/>
                </a:lnTo>
                <a:lnTo>
                  <a:pt x="1120" y="227"/>
                </a:lnTo>
                <a:lnTo>
                  <a:pt x="1122" y="232"/>
                </a:lnTo>
                <a:lnTo>
                  <a:pt x="1124" y="237"/>
                </a:lnTo>
                <a:lnTo>
                  <a:pt x="1126" y="241"/>
                </a:lnTo>
                <a:lnTo>
                  <a:pt x="1128" y="246"/>
                </a:lnTo>
                <a:lnTo>
                  <a:pt x="1130" y="251"/>
                </a:lnTo>
                <a:lnTo>
                  <a:pt x="1132" y="255"/>
                </a:lnTo>
                <a:lnTo>
                  <a:pt x="1134" y="260"/>
                </a:lnTo>
                <a:lnTo>
                  <a:pt x="1136" y="265"/>
                </a:lnTo>
                <a:lnTo>
                  <a:pt x="1138" y="269"/>
                </a:lnTo>
                <a:lnTo>
                  <a:pt x="1140" y="274"/>
                </a:lnTo>
                <a:lnTo>
                  <a:pt x="1142" y="279"/>
                </a:lnTo>
                <a:lnTo>
                  <a:pt x="1144" y="283"/>
                </a:lnTo>
                <a:lnTo>
                  <a:pt x="1146" y="288"/>
                </a:lnTo>
                <a:lnTo>
                  <a:pt x="1148" y="292"/>
                </a:lnTo>
                <a:lnTo>
                  <a:pt x="1150" y="297"/>
                </a:lnTo>
                <a:lnTo>
                  <a:pt x="1152" y="301"/>
                </a:lnTo>
                <a:lnTo>
                  <a:pt x="1154" y="306"/>
                </a:lnTo>
                <a:lnTo>
                  <a:pt x="1156" y="310"/>
                </a:lnTo>
                <a:lnTo>
                  <a:pt x="1158" y="315"/>
                </a:lnTo>
                <a:lnTo>
                  <a:pt x="1160" y="319"/>
                </a:lnTo>
                <a:lnTo>
                  <a:pt x="1162" y="323"/>
                </a:lnTo>
                <a:lnTo>
                  <a:pt x="1164" y="328"/>
                </a:lnTo>
                <a:lnTo>
                  <a:pt x="1166" y="332"/>
                </a:lnTo>
                <a:lnTo>
                  <a:pt x="1168" y="336"/>
                </a:lnTo>
                <a:lnTo>
                  <a:pt x="1170" y="340"/>
                </a:lnTo>
                <a:lnTo>
                  <a:pt x="1172" y="344"/>
                </a:lnTo>
                <a:lnTo>
                  <a:pt x="1174" y="348"/>
                </a:lnTo>
                <a:lnTo>
                  <a:pt x="1176" y="353"/>
                </a:lnTo>
                <a:lnTo>
                  <a:pt x="1178" y="356"/>
                </a:lnTo>
                <a:lnTo>
                  <a:pt x="1180" y="360"/>
                </a:lnTo>
                <a:lnTo>
                  <a:pt x="1182" y="364"/>
                </a:lnTo>
                <a:lnTo>
                  <a:pt x="1184" y="368"/>
                </a:lnTo>
                <a:lnTo>
                  <a:pt x="1186" y="372"/>
                </a:lnTo>
                <a:lnTo>
                  <a:pt x="1188" y="376"/>
                </a:lnTo>
                <a:lnTo>
                  <a:pt x="1190" y="379"/>
                </a:lnTo>
                <a:lnTo>
                  <a:pt x="1192" y="383"/>
                </a:lnTo>
                <a:lnTo>
                  <a:pt x="1194" y="386"/>
                </a:lnTo>
                <a:lnTo>
                  <a:pt x="1196" y="390"/>
                </a:lnTo>
                <a:lnTo>
                  <a:pt x="1198" y="393"/>
                </a:lnTo>
                <a:lnTo>
                  <a:pt x="1200" y="396"/>
                </a:lnTo>
                <a:lnTo>
                  <a:pt x="1202" y="400"/>
                </a:lnTo>
                <a:lnTo>
                  <a:pt x="1204" y="403"/>
                </a:lnTo>
                <a:lnTo>
                  <a:pt x="1206" y="406"/>
                </a:lnTo>
                <a:lnTo>
                  <a:pt x="1208" y="409"/>
                </a:lnTo>
                <a:lnTo>
                  <a:pt x="1210" y="412"/>
                </a:lnTo>
                <a:lnTo>
                  <a:pt x="1212" y="415"/>
                </a:lnTo>
                <a:lnTo>
                  <a:pt x="1214" y="418"/>
                </a:lnTo>
                <a:lnTo>
                  <a:pt x="1216" y="420"/>
                </a:lnTo>
                <a:lnTo>
                  <a:pt x="1218" y="423"/>
                </a:lnTo>
                <a:lnTo>
                  <a:pt x="1220" y="425"/>
                </a:lnTo>
                <a:lnTo>
                  <a:pt x="1222" y="428"/>
                </a:lnTo>
                <a:lnTo>
                  <a:pt x="1224" y="430"/>
                </a:lnTo>
                <a:lnTo>
                  <a:pt x="1226" y="433"/>
                </a:lnTo>
                <a:lnTo>
                  <a:pt x="1228" y="435"/>
                </a:lnTo>
                <a:lnTo>
                  <a:pt x="1230" y="437"/>
                </a:lnTo>
                <a:lnTo>
                  <a:pt x="1232" y="439"/>
                </a:lnTo>
                <a:lnTo>
                  <a:pt x="1234" y="441"/>
                </a:lnTo>
                <a:lnTo>
                  <a:pt x="1236" y="443"/>
                </a:lnTo>
                <a:lnTo>
                  <a:pt x="1238" y="445"/>
                </a:lnTo>
                <a:lnTo>
                  <a:pt x="1240" y="447"/>
                </a:lnTo>
                <a:lnTo>
                  <a:pt x="1242" y="448"/>
                </a:lnTo>
                <a:lnTo>
                  <a:pt x="1244" y="450"/>
                </a:lnTo>
                <a:lnTo>
                  <a:pt x="1246" y="451"/>
                </a:lnTo>
                <a:lnTo>
                  <a:pt x="1248" y="452"/>
                </a:lnTo>
                <a:lnTo>
                  <a:pt x="1250" y="454"/>
                </a:lnTo>
                <a:lnTo>
                  <a:pt x="1252" y="455"/>
                </a:lnTo>
                <a:lnTo>
                  <a:pt x="1254" y="456"/>
                </a:lnTo>
                <a:lnTo>
                  <a:pt x="1256" y="457"/>
                </a:lnTo>
                <a:lnTo>
                  <a:pt x="1258" y="458"/>
                </a:lnTo>
                <a:lnTo>
                  <a:pt x="1260" y="459"/>
                </a:lnTo>
                <a:lnTo>
                  <a:pt x="1262" y="459"/>
                </a:lnTo>
                <a:lnTo>
                  <a:pt x="1264" y="460"/>
                </a:lnTo>
                <a:lnTo>
                  <a:pt x="1266" y="460"/>
                </a:lnTo>
                <a:lnTo>
                  <a:pt x="1268" y="461"/>
                </a:lnTo>
                <a:lnTo>
                  <a:pt x="1270" y="461"/>
                </a:lnTo>
                <a:lnTo>
                  <a:pt x="1272" y="461"/>
                </a:lnTo>
                <a:lnTo>
                  <a:pt x="1274" y="461"/>
                </a:lnTo>
                <a:lnTo>
                  <a:pt x="1276" y="461"/>
                </a:lnTo>
                <a:lnTo>
                  <a:pt x="1277" y="46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17" name="Object 2">
            <a:hlinkHover r:id="rId4" action="ppaction://program" highlightClick="1"/>
          </p:cNvPr>
          <p:cNvGraphicFramePr>
            <a:graphicFrameLocks noChangeAspect="1"/>
          </p:cNvGraphicFramePr>
          <p:nvPr/>
        </p:nvGraphicFramePr>
        <p:xfrm>
          <a:off x="271463" y="4391025"/>
          <a:ext cx="1079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117" name="Object 2">
                        <a:hlinkHover r:id="rId4" action="ppaction://program" highlightClick="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391025"/>
                        <a:ext cx="1079500" cy="3540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7"/>
          <p:cNvGraphicFramePr>
            <a:graphicFrameLocks noChangeAspect="1"/>
          </p:cNvGraphicFramePr>
          <p:nvPr/>
        </p:nvGraphicFramePr>
        <p:xfrm>
          <a:off x="1597025" y="4416425"/>
          <a:ext cx="9826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774364" imgH="253890" progId="Equation.DSMT4">
                  <p:embed/>
                </p:oleObj>
              </mc:Choice>
              <mc:Fallback>
                <p:oleObj name="Equation" r:id="rId7" imgW="774364" imgH="253890" progId="Equation.DSMT4">
                  <p:embed/>
                  <p:pic>
                    <p:nvPicPr>
                      <p:cNvPr id="1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416425"/>
                        <a:ext cx="982663" cy="3540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Oval 118">
            <a:hlinkHover r:id="" action="ppaction://noaction" highlightClick="1"/>
          </p:cNvPr>
          <p:cNvSpPr/>
          <p:nvPr/>
        </p:nvSpPr>
        <p:spPr>
          <a:xfrm>
            <a:off x="1204913" y="4325938"/>
            <a:ext cx="101600" cy="1000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1998663" y="4327525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21" name="Object 10"/>
          <p:cNvGraphicFramePr>
            <a:graphicFrameLocks noChangeAspect="1"/>
          </p:cNvGraphicFramePr>
          <p:nvPr/>
        </p:nvGraphicFramePr>
        <p:xfrm>
          <a:off x="3117850" y="4459288"/>
          <a:ext cx="8540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672808" imgH="253890" progId="Equation.DSMT4">
                  <p:embed/>
                </p:oleObj>
              </mc:Choice>
              <mc:Fallback>
                <p:oleObj name="Equation" r:id="rId9" imgW="672808" imgH="253890" progId="Equation.DSMT4">
                  <p:embed/>
                  <p:pic>
                    <p:nvPicPr>
                      <p:cNvPr id="1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459288"/>
                        <a:ext cx="854075" cy="354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1"/>
          <p:cNvGraphicFramePr>
            <a:graphicFrameLocks noChangeAspect="1"/>
          </p:cNvGraphicFramePr>
          <p:nvPr/>
        </p:nvGraphicFramePr>
        <p:xfrm>
          <a:off x="4116388" y="4462463"/>
          <a:ext cx="8699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685800" imgH="254000" progId="Equation.DSMT4">
                  <p:embed/>
                </p:oleObj>
              </mc:Choice>
              <mc:Fallback>
                <p:oleObj name="Equation" r:id="rId11" imgW="685800" imgH="254000" progId="Equation.DSMT4">
                  <p:embed/>
                  <p:pic>
                    <p:nvPicPr>
                      <p:cNvPr id="1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4462463"/>
                        <a:ext cx="869950" cy="354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122"/>
          <p:cNvSpPr/>
          <p:nvPr/>
        </p:nvSpPr>
        <p:spPr>
          <a:xfrm>
            <a:off x="3563938" y="4330700"/>
            <a:ext cx="101600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4351338" y="4332288"/>
            <a:ext cx="10160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125" name="Straight Connector 124"/>
          <p:cNvCxnSpPr/>
          <p:nvPr/>
        </p:nvCxnSpPr>
        <p:spPr>
          <a:xfrm flipV="1">
            <a:off x="20638" y="4376738"/>
            <a:ext cx="538480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45"/>
          <p:cNvGrpSpPr>
            <a:grpSpLocks/>
          </p:cNvGrpSpPr>
          <p:nvPr/>
        </p:nvGrpSpPr>
        <p:grpSpPr bwMode="auto">
          <a:xfrm>
            <a:off x="1247775" y="3695700"/>
            <a:ext cx="2373313" cy="628650"/>
            <a:chOff x="1275557" y="3477418"/>
            <a:chExt cx="2372519" cy="628651"/>
          </a:xfrm>
        </p:grpSpPr>
        <p:cxnSp>
          <p:nvCxnSpPr>
            <p:cNvPr id="142" name="Straight Arrow Connector 141"/>
            <p:cNvCxnSpPr/>
            <p:nvPr/>
          </p:nvCxnSpPr>
          <p:spPr>
            <a:xfrm rot="5400000">
              <a:off x="3328197" y="3786188"/>
              <a:ext cx="619126" cy="1587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rot="5400000">
              <a:off x="966787" y="3795713"/>
              <a:ext cx="619126" cy="1587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10800000">
              <a:off x="1277144" y="3486943"/>
              <a:ext cx="2370932" cy="0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7" name="Object 16"/>
          <p:cNvGraphicFramePr>
            <a:graphicFrameLocks noChangeAspect="1"/>
          </p:cNvGraphicFramePr>
          <p:nvPr/>
        </p:nvGraphicFramePr>
        <p:xfrm>
          <a:off x="2082800" y="3551238"/>
          <a:ext cx="84296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850531" imgH="253890" progId="Equation.DSMT4">
                  <p:embed/>
                </p:oleObj>
              </mc:Choice>
              <mc:Fallback>
                <p:oleObj name="Equation" r:id="rId13" imgW="850531" imgH="253890" progId="Equation.DSMT4">
                  <p:embed/>
                  <p:pic>
                    <p:nvPicPr>
                      <p:cNvPr id="14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551238"/>
                        <a:ext cx="842963" cy="2587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7"/>
          <p:cNvGraphicFramePr>
            <a:graphicFrameLocks noChangeAspect="1"/>
          </p:cNvGraphicFramePr>
          <p:nvPr/>
        </p:nvGraphicFramePr>
        <p:xfrm>
          <a:off x="5356225" y="4351338"/>
          <a:ext cx="6207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266469" imgH="139579" progId="Equation.DSMT4">
                  <p:embed/>
                </p:oleObj>
              </mc:Choice>
              <mc:Fallback>
                <p:oleObj name="Equation" r:id="rId15" imgW="266469" imgH="139579" progId="Equation.DSMT4">
                  <p:embed/>
                  <p:pic>
                    <p:nvPicPr>
                      <p:cNvPr id="1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351338"/>
                        <a:ext cx="620713" cy="355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Box 149"/>
          <p:cNvSpPr txBox="1"/>
          <p:nvPr/>
        </p:nvSpPr>
        <p:spPr>
          <a:xfrm>
            <a:off x="5159375" y="3903663"/>
            <a:ext cx="38274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latin typeface="+mn-lt"/>
              </a:rPr>
              <a:t>The two general solutions will be:</a:t>
            </a:r>
          </a:p>
        </p:txBody>
      </p:sp>
      <p:graphicFrame>
        <p:nvGraphicFramePr>
          <p:cNvPr id="151" name="Object 19"/>
          <p:cNvGraphicFramePr>
            <a:graphicFrameLocks noChangeAspect="1"/>
          </p:cNvGraphicFramePr>
          <p:nvPr/>
        </p:nvGraphicFramePr>
        <p:xfrm>
          <a:off x="5940425" y="4335463"/>
          <a:ext cx="1184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621760" imgH="177646" progId="Equation.DSMT4">
                  <p:embed/>
                </p:oleObj>
              </mc:Choice>
              <mc:Fallback>
                <p:oleObj name="Equation" r:id="rId17" imgW="621760" imgH="177646" progId="Equation.DSMT4">
                  <p:embed/>
                  <p:pic>
                    <p:nvPicPr>
                      <p:cNvPr id="1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335463"/>
                        <a:ext cx="1184275" cy="3683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20"/>
          <p:cNvGraphicFramePr>
            <a:graphicFrameLocks noChangeAspect="1"/>
          </p:cNvGraphicFramePr>
          <p:nvPr/>
        </p:nvGraphicFramePr>
        <p:xfrm>
          <a:off x="7065963" y="4268788"/>
          <a:ext cx="8937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469696" imgH="253890" progId="Equation.DSMT4">
                  <p:embed/>
                </p:oleObj>
              </mc:Choice>
              <mc:Fallback>
                <p:oleObj name="Equation" r:id="rId19" imgW="469696" imgH="253890" progId="Equation.DSMT4">
                  <p:embed/>
                  <p:pic>
                    <p:nvPicPr>
                      <p:cNvPr id="1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4268788"/>
                        <a:ext cx="893762" cy="5254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21"/>
          <p:cNvGraphicFramePr>
            <a:graphicFrameLocks noChangeAspect="1"/>
          </p:cNvGraphicFramePr>
          <p:nvPr/>
        </p:nvGraphicFramePr>
        <p:xfrm>
          <a:off x="5619750" y="5538788"/>
          <a:ext cx="1908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1002865" imgH="203112" progId="Equation.DSMT4">
                  <p:embed/>
                </p:oleObj>
              </mc:Choice>
              <mc:Fallback>
                <p:oleObj name="Equation" r:id="rId21" imgW="1002865" imgH="203112" progId="Equation.DSMT4">
                  <p:embed/>
                  <p:pic>
                    <p:nvPicPr>
                      <p:cNvPr id="1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538788"/>
                        <a:ext cx="1908175" cy="4206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22"/>
          <p:cNvGraphicFramePr>
            <a:graphicFrameLocks noChangeAspect="1"/>
          </p:cNvGraphicFramePr>
          <p:nvPr/>
        </p:nvGraphicFramePr>
        <p:xfrm>
          <a:off x="5357813" y="5008563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3" imgW="266469" imgH="139579" progId="Equation.DSMT4">
                  <p:embed/>
                </p:oleObj>
              </mc:Choice>
              <mc:Fallback>
                <p:oleObj name="Equation" r:id="rId23" imgW="266469" imgH="139579" progId="Equation.DSMT4">
                  <p:embed/>
                  <p:pic>
                    <p:nvPicPr>
                      <p:cNvPr id="1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5008563"/>
                        <a:ext cx="622300" cy="355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23"/>
          <p:cNvGraphicFramePr>
            <a:graphicFrameLocks noChangeAspect="1"/>
          </p:cNvGraphicFramePr>
          <p:nvPr/>
        </p:nvGraphicFramePr>
        <p:xfrm>
          <a:off x="6040438" y="4992688"/>
          <a:ext cx="10144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532937" imgH="177646" progId="Equation.DSMT4">
                  <p:embed/>
                </p:oleObj>
              </mc:Choice>
              <mc:Fallback>
                <p:oleObj name="Equation" r:id="rId24" imgW="532937" imgH="177646" progId="Equation.DSMT4">
                  <p:embed/>
                  <p:pic>
                    <p:nvPicPr>
                      <p:cNvPr id="1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992688"/>
                        <a:ext cx="1014412" cy="3683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24"/>
          <p:cNvGraphicFramePr>
            <a:graphicFrameLocks noChangeAspect="1"/>
          </p:cNvGraphicFramePr>
          <p:nvPr/>
        </p:nvGraphicFramePr>
        <p:xfrm>
          <a:off x="7094538" y="4911725"/>
          <a:ext cx="8937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469696" imgH="253890" progId="Equation.DSMT4">
                  <p:embed/>
                </p:oleObj>
              </mc:Choice>
              <mc:Fallback>
                <p:oleObj name="Equation" r:id="rId26" imgW="469696" imgH="253890" progId="Equation.DSMT4">
                  <p:embed/>
                  <p:pic>
                    <p:nvPicPr>
                      <p:cNvPr id="1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4911725"/>
                        <a:ext cx="893762" cy="5254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97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Box 156"/>
          <p:cNvSpPr txBox="1"/>
          <p:nvPr/>
        </p:nvSpPr>
        <p:spPr>
          <a:xfrm>
            <a:off x="5213350" y="2757488"/>
            <a:ext cx="3519488" cy="969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1900" dirty="0">
                <a:latin typeface="+mn-lt"/>
              </a:rPr>
              <a:t>If you want to find solutions </a:t>
            </a:r>
            <a:br>
              <a:rPr lang="en-CA" sz="1900" dirty="0">
                <a:latin typeface="+mn-lt"/>
              </a:rPr>
            </a:br>
            <a:r>
              <a:rPr lang="en-CA" sz="1900" dirty="0">
                <a:latin typeface="+mn-lt"/>
              </a:rPr>
              <a:t>within other cycles, then just </a:t>
            </a:r>
            <a:br>
              <a:rPr lang="en-CA" sz="1900" dirty="0">
                <a:latin typeface="+mn-lt"/>
              </a:rPr>
            </a:br>
            <a:r>
              <a:rPr lang="en-CA" sz="1900" dirty="0">
                <a:latin typeface="+mn-lt"/>
              </a:rPr>
              <a:t>add/subtract the period</a:t>
            </a:r>
          </a:p>
        </p:txBody>
      </p:sp>
      <p:grpSp>
        <p:nvGrpSpPr>
          <p:cNvPr id="5" name="Group 145"/>
          <p:cNvGrpSpPr>
            <a:grpSpLocks/>
          </p:cNvGrpSpPr>
          <p:nvPr/>
        </p:nvGrpSpPr>
        <p:grpSpPr bwMode="auto">
          <a:xfrm flipV="1">
            <a:off x="2055813" y="4652963"/>
            <a:ext cx="2373312" cy="628650"/>
            <a:chOff x="1275557" y="3477418"/>
            <a:chExt cx="2372519" cy="628651"/>
          </a:xfrm>
        </p:grpSpPr>
        <p:cxnSp>
          <p:nvCxnSpPr>
            <p:cNvPr id="141" name="Straight Arrow Connector 140"/>
            <p:cNvCxnSpPr/>
            <p:nvPr/>
          </p:nvCxnSpPr>
          <p:spPr>
            <a:xfrm rot="5400000">
              <a:off x="3328198" y="3786188"/>
              <a:ext cx="619126" cy="158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 rot="5400000">
              <a:off x="966787" y="3795713"/>
              <a:ext cx="619126" cy="158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rot="10800000">
              <a:off x="1277143" y="3486943"/>
              <a:ext cx="2370933" cy="0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9" name="Object 27"/>
          <p:cNvGraphicFramePr>
            <a:graphicFrameLocks noChangeAspect="1"/>
          </p:cNvGraphicFramePr>
          <p:nvPr/>
        </p:nvGraphicFramePr>
        <p:xfrm>
          <a:off x="2794000" y="5218113"/>
          <a:ext cx="84296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850531" imgH="253890" progId="Equation.DSMT4">
                  <p:embed/>
                </p:oleObj>
              </mc:Choice>
              <mc:Fallback>
                <p:oleObj name="Equation" r:id="rId27" imgW="850531" imgH="253890" progId="Equation.DSMT4">
                  <p:embed/>
                  <p:pic>
                    <p:nvPicPr>
                      <p:cNvPr id="14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218113"/>
                        <a:ext cx="842963" cy="2587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383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9" grpId="0" animBg="1"/>
      <p:bldP spid="120" grpId="0" animBg="1"/>
      <p:bldP spid="123" grpId="0" animBg="1"/>
      <p:bldP spid="124" grpId="0" animBg="1"/>
      <p:bldP spid="150" grpId="0"/>
      <p:bldP spid="1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91"/>
          <p:cNvGrpSpPr>
            <a:grpSpLocks noChangeAspect="1"/>
          </p:cNvGrpSpPr>
          <p:nvPr/>
        </p:nvGrpSpPr>
        <p:grpSpPr bwMode="auto">
          <a:xfrm>
            <a:off x="241300" y="3349625"/>
            <a:ext cx="6596063" cy="2668588"/>
            <a:chOff x="152" y="2140"/>
            <a:chExt cx="4155" cy="1629"/>
          </a:xfrm>
        </p:grpSpPr>
        <p:sp>
          <p:nvSpPr>
            <p:cNvPr id="20508" name="Rectangle 92"/>
            <p:cNvSpPr>
              <a:spLocks noChangeArrowheads="1"/>
            </p:cNvSpPr>
            <p:nvPr/>
          </p:nvSpPr>
          <p:spPr bwMode="auto">
            <a:xfrm>
              <a:off x="155" y="2146"/>
              <a:ext cx="4149" cy="162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09" name="Line 110"/>
            <p:cNvSpPr>
              <a:spLocks noChangeShapeType="1"/>
            </p:cNvSpPr>
            <p:nvPr/>
          </p:nvSpPr>
          <p:spPr bwMode="auto">
            <a:xfrm>
              <a:off x="158" y="3494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0" name="AutoShape 90"/>
            <p:cNvSpPr>
              <a:spLocks noChangeAspect="1" noChangeArrowheads="1" noTextEdit="1"/>
            </p:cNvSpPr>
            <p:nvPr/>
          </p:nvSpPr>
          <p:spPr bwMode="auto">
            <a:xfrm>
              <a:off x="152" y="2143"/>
              <a:ext cx="4155" cy="1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1" name="Line 93"/>
            <p:cNvSpPr>
              <a:spLocks noChangeShapeType="1"/>
            </p:cNvSpPr>
            <p:nvPr/>
          </p:nvSpPr>
          <p:spPr bwMode="auto">
            <a:xfrm flipV="1">
              <a:off x="915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2" name="Line 94"/>
            <p:cNvSpPr>
              <a:spLocks noChangeShapeType="1"/>
            </p:cNvSpPr>
            <p:nvPr/>
          </p:nvSpPr>
          <p:spPr bwMode="auto">
            <a:xfrm flipV="1">
              <a:off x="918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3" name="Line 95"/>
            <p:cNvSpPr>
              <a:spLocks noChangeShapeType="1"/>
            </p:cNvSpPr>
            <p:nvPr/>
          </p:nvSpPr>
          <p:spPr bwMode="auto">
            <a:xfrm flipV="1">
              <a:off x="1379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4" name="Line 96"/>
            <p:cNvSpPr>
              <a:spLocks noChangeShapeType="1"/>
            </p:cNvSpPr>
            <p:nvPr/>
          </p:nvSpPr>
          <p:spPr bwMode="auto">
            <a:xfrm flipV="1">
              <a:off x="1382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5" name="Line 97"/>
            <p:cNvSpPr>
              <a:spLocks noChangeShapeType="1"/>
            </p:cNvSpPr>
            <p:nvPr/>
          </p:nvSpPr>
          <p:spPr bwMode="auto">
            <a:xfrm flipV="1">
              <a:off x="1846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6" name="Line 98"/>
            <p:cNvSpPr>
              <a:spLocks noChangeShapeType="1"/>
            </p:cNvSpPr>
            <p:nvPr/>
          </p:nvSpPr>
          <p:spPr bwMode="auto">
            <a:xfrm flipV="1">
              <a:off x="1850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7" name="Line 99"/>
            <p:cNvSpPr>
              <a:spLocks noChangeShapeType="1"/>
            </p:cNvSpPr>
            <p:nvPr/>
          </p:nvSpPr>
          <p:spPr bwMode="auto">
            <a:xfrm flipV="1">
              <a:off x="2311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8" name="Line 100"/>
            <p:cNvSpPr>
              <a:spLocks noChangeShapeType="1"/>
            </p:cNvSpPr>
            <p:nvPr/>
          </p:nvSpPr>
          <p:spPr bwMode="auto">
            <a:xfrm flipV="1">
              <a:off x="2314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9" name="Line 101"/>
            <p:cNvSpPr>
              <a:spLocks noChangeShapeType="1"/>
            </p:cNvSpPr>
            <p:nvPr/>
          </p:nvSpPr>
          <p:spPr bwMode="auto">
            <a:xfrm flipV="1">
              <a:off x="2775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0" name="Line 102"/>
            <p:cNvSpPr>
              <a:spLocks noChangeShapeType="1"/>
            </p:cNvSpPr>
            <p:nvPr/>
          </p:nvSpPr>
          <p:spPr bwMode="auto">
            <a:xfrm flipV="1">
              <a:off x="2778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1" name="Line 103"/>
            <p:cNvSpPr>
              <a:spLocks noChangeShapeType="1"/>
            </p:cNvSpPr>
            <p:nvPr/>
          </p:nvSpPr>
          <p:spPr bwMode="auto">
            <a:xfrm flipV="1">
              <a:off x="3239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2" name="Line 104"/>
            <p:cNvSpPr>
              <a:spLocks noChangeShapeType="1"/>
            </p:cNvSpPr>
            <p:nvPr/>
          </p:nvSpPr>
          <p:spPr bwMode="auto">
            <a:xfrm flipV="1">
              <a:off x="3242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3" name="Line 105"/>
            <p:cNvSpPr>
              <a:spLocks noChangeShapeType="1"/>
            </p:cNvSpPr>
            <p:nvPr/>
          </p:nvSpPr>
          <p:spPr bwMode="auto">
            <a:xfrm flipV="1">
              <a:off x="3703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4" name="Line 106"/>
            <p:cNvSpPr>
              <a:spLocks noChangeShapeType="1"/>
            </p:cNvSpPr>
            <p:nvPr/>
          </p:nvSpPr>
          <p:spPr bwMode="auto">
            <a:xfrm flipV="1">
              <a:off x="3706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5" name="Line 107"/>
            <p:cNvSpPr>
              <a:spLocks noChangeShapeType="1"/>
            </p:cNvSpPr>
            <p:nvPr/>
          </p:nvSpPr>
          <p:spPr bwMode="auto">
            <a:xfrm flipV="1">
              <a:off x="4167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6" name="Line 108"/>
            <p:cNvSpPr>
              <a:spLocks noChangeShapeType="1"/>
            </p:cNvSpPr>
            <p:nvPr/>
          </p:nvSpPr>
          <p:spPr bwMode="auto">
            <a:xfrm flipV="1">
              <a:off x="4171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7" name="Line 109"/>
            <p:cNvSpPr>
              <a:spLocks noChangeShapeType="1"/>
            </p:cNvSpPr>
            <p:nvPr/>
          </p:nvSpPr>
          <p:spPr bwMode="auto">
            <a:xfrm>
              <a:off x="158" y="3491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8" name="Line 111"/>
            <p:cNvSpPr>
              <a:spLocks noChangeShapeType="1"/>
            </p:cNvSpPr>
            <p:nvPr/>
          </p:nvSpPr>
          <p:spPr bwMode="auto">
            <a:xfrm>
              <a:off x="158" y="3224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9" name="Line 112"/>
            <p:cNvSpPr>
              <a:spLocks noChangeShapeType="1"/>
            </p:cNvSpPr>
            <p:nvPr/>
          </p:nvSpPr>
          <p:spPr bwMode="auto">
            <a:xfrm>
              <a:off x="158" y="322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0" name="Line 113"/>
            <p:cNvSpPr>
              <a:spLocks noChangeShapeType="1"/>
            </p:cNvSpPr>
            <p:nvPr/>
          </p:nvSpPr>
          <p:spPr bwMode="auto">
            <a:xfrm>
              <a:off x="158" y="2683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1" name="Line 114"/>
            <p:cNvSpPr>
              <a:spLocks noChangeShapeType="1"/>
            </p:cNvSpPr>
            <p:nvPr/>
          </p:nvSpPr>
          <p:spPr bwMode="auto">
            <a:xfrm>
              <a:off x="158" y="268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2" name="Line 115"/>
            <p:cNvSpPr>
              <a:spLocks noChangeShapeType="1"/>
            </p:cNvSpPr>
            <p:nvPr/>
          </p:nvSpPr>
          <p:spPr bwMode="auto">
            <a:xfrm>
              <a:off x="158" y="241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3" name="Line 116"/>
            <p:cNvSpPr>
              <a:spLocks noChangeShapeType="1"/>
            </p:cNvSpPr>
            <p:nvPr/>
          </p:nvSpPr>
          <p:spPr bwMode="auto">
            <a:xfrm>
              <a:off x="158" y="2418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4" name="Line 117"/>
            <p:cNvSpPr>
              <a:spLocks noChangeShapeType="1"/>
            </p:cNvSpPr>
            <p:nvPr/>
          </p:nvSpPr>
          <p:spPr bwMode="auto">
            <a:xfrm>
              <a:off x="158" y="2951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5" name="Line 118"/>
            <p:cNvSpPr>
              <a:spLocks noChangeShapeType="1"/>
            </p:cNvSpPr>
            <p:nvPr/>
          </p:nvSpPr>
          <p:spPr bwMode="auto">
            <a:xfrm>
              <a:off x="158" y="2953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6" name="Line 119"/>
            <p:cNvSpPr>
              <a:spLocks noChangeShapeType="1"/>
            </p:cNvSpPr>
            <p:nvPr/>
          </p:nvSpPr>
          <p:spPr bwMode="auto">
            <a:xfrm>
              <a:off x="158" y="2956"/>
              <a:ext cx="4146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7" name="Line 120"/>
            <p:cNvSpPr>
              <a:spLocks noChangeShapeType="1"/>
            </p:cNvSpPr>
            <p:nvPr/>
          </p:nvSpPr>
          <p:spPr bwMode="auto">
            <a:xfrm>
              <a:off x="158" y="2959"/>
              <a:ext cx="414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8" name="Rectangle 121"/>
            <p:cNvSpPr>
              <a:spLocks noChangeArrowheads="1"/>
            </p:cNvSpPr>
            <p:nvPr/>
          </p:nvSpPr>
          <p:spPr bwMode="auto">
            <a:xfrm>
              <a:off x="4216" y="2849"/>
              <a:ext cx="7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39" name="Freeform 122"/>
            <p:cNvSpPr>
              <a:spLocks/>
            </p:cNvSpPr>
            <p:nvPr/>
          </p:nvSpPr>
          <p:spPr bwMode="auto">
            <a:xfrm>
              <a:off x="4262" y="2927"/>
              <a:ext cx="35" cy="58"/>
            </a:xfrm>
            <a:custGeom>
              <a:avLst/>
              <a:gdLst>
                <a:gd name="T0" fmla="*/ 0 w 35"/>
                <a:gd name="T1" fmla="*/ 0 h 58"/>
                <a:gd name="T2" fmla="*/ 35 w 35"/>
                <a:gd name="T3" fmla="*/ 29 h 58"/>
                <a:gd name="T4" fmla="*/ 0 w 35"/>
                <a:gd name="T5" fmla="*/ 58 h 58"/>
                <a:gd name="T6" fmla="*/ 0 w 35"/>
                <a:gd name="T7" fmla="*/ 0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58"/>
                <a:gd name="T14" fmla="*/ 35 w 35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58">
                  <a:moveTo>
                    <a:pt x="0" y="0"/>
                  </a:moveTo>
                  <a:lnTo>
                    <a:pt x="35" y="29"/>
                  </a:lnTo>
                  <a:lnTo>
                    <a:pt x="0" y="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40" name="Line 123"/>
            <p:cNvSpPr>
              <a:spLocks noChangeShapeType="1"/>
            </p:cNvSpPr>
            <p:nvPr/>
          </p:nvSpPr>
          <p:spPr bwMode="auto">
            <a:xfrm flipV="1">
              <a:off x="447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1" name="Line 124"/>
            <p:cNvSpPr>
              <a:spLocks noChangeShapeType="1"/>
            </p:cNvSpPr>
            <p:nvPr/>
          </p:nvSpPr>
          <p:spPr bwMode="auto">
            <a:xfrm flipV="1">
              <a:off x="451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2" name="Line 125"/>
            <p:cNvSpPr>
              <a:spLocks noChangeShapeType="1"/>
            </p:cNvSpPr>
            <p:nvPr/>
          </p:nvSpPr>
          <p:spPr bwMode="auto">
            <a:xfrm flipV="1">
              <a:off x="454" y="2146"/>
              <a:ext cx="1" cy="16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3" name="Line 126"/>
            <p:cNvSpPr>
              <a:spLocks noChangeShapeType="1"/>
            </p:cNvSpPr>
            <p:nvPr/>
          </p:nvSpPr>
          <p:spPr bwMode="auto">
            <a:xfrm flipV="1">
              <a:off x="457" y="2146"/>
              <a:ext cx="1" cy="161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4" name="Rectangle 127"/>
            <p:cNvSpPr>
              <a:spLocks noChangeArrowheads="1"/>
            </p:cNvSpPr>
            <p:nvPr/>
          </p:nvSpPr>
          <p:spPr bwMode="auto">
            <a:xfrm>
              <a:off x="499" y="2140"/>
              <a:ext cx="75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45" name="Freeform 128"/>
            <p:cNvSpPr>
              <a:spLocks/>
            </p:cNvSpPr>
            <p:nvPr/>
          </p:nvSpPr>
          <p:spPr bwMode="auto">
            <a:xfrm>
              <a:off x="418" y="2148"/>
              <a:ext cx="72" cy="29"/>
            </a:xfrm>
            <a:custGeom>
              <a:avLst/>
              <a:gdLst>
                <a:gd name="T0" fmla="*/ 0 w 72"/>
                <a:gd name="T1" fmla="*/ 29 h 29"/>
                <a:gd name="T2" fmla="*/ 36 w 72"/>
                <a:gd name="T3" fmla="*/ 0 h 29"/>
                <a:gd name="T4" fmla="*/ 72 w 72"/>
                <a:gd name="T5" fmla="*/ 29 h 29"/>
                <a:gd name="T6" fmla="*/ 0 w 72"/>
                <a:gd name="T7" fmla="*/ 29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29"/>
                <a:gd name="T14" fmla="*/ 72 w 72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29">
                  <a:moveTo>
                    <a:pt x="0" y="29"/>
                  </a:moveTo>
                  <a:lnTo>
                    <a:pt x="36" y="0"/>
                  </a:lnTo>
                  <a:lnTo>
                    <a:pt x="72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46" name="Rectangle 129"/>
            <p:cNvSpPr>
              <a:spLocks noChangeArrowheads="1"/>
            </p:cNvSpPr>
            <p:nvPr/>
          </p:nvSpPr>
          <p:spPr bwMode="auto">
            <a:xfrm>
              <a:off x="155" y="2146"/>
              <a:ext cx="4149" cy="162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47" name="Rectangle 130"/>
            <p:cNvSpPr>
              <a:spLocks noChangeArrowheads="1"/>
            </p:cNvSpPr>
            <p:nvPr/>
          </p:nvSpPr>
          <p:spPr bwMode="auto">
            <a:xfrm>
              <a:off x="467" y="2980"/>
              <a:ext cx="7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48" name="Line 131"/>
            <p:cNvSpPr>
              <a:spLocks noChangeShapeType="1"/>
            </p:cNvSpPr>
            <p:nvPr/>
          </p:nvSpPr>
          <p:spPr bwMode="auto">
            <a:xfrm>
              <a:off x="2314" y="2935"/>
              <a:ext cx="1" cy="4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9" name="Rectangle 132"/>
            <p:cNvSpPr>
              <a:spLocks noChangeArrowheads="1"/>
            </p:cNvSpPr>
            <p:nvPr/>
          </p:nvSpPr>
          <p:spPr bwMode="auto">
            <a:xfrm>
              <a:off x="2317" y="2980"/>
              <a:ext cx="78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50" name="Line 133"/>
            <p:cNvSpPr>
              <a:spLocks noChangeShapeType="1"/>
            </p:cNvSpPr>
            <p:nvPr/>
          </p:nvSpPr>
          <p:spPr bwMode="auto">
            <a:xfrm>
              <a:off x="4171" y="2935"/>
              <a:ext cx="1" cy="4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1" name="Rectangle 134"/>
            <p:cNvSpPr>
              <a:spLocks noChangeArrowheads="1"/>
            </p:cNvSpPr>
            <p:nvPr/>
          </p:nvSpPr>
          <p:spPr bwMode="auto">
            <a:xfrm>
              <a:off x="4135" y="2980"/>
              <a:ext cx="114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52" name="Rectangle 135"/>
            <p:cNvSpPr>
              <a:spLocks noChangeArrowheads="1"/>
            </p:cNvSpPr>
            <p:nvPr/>
          </p:nvSpPr>
          <p:spPr bwMode="auto">
            <a:xfrm>
              <a:off x="334" y="3460"/>
              <a:ext cx="127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53" name="Line 136"/>
            <p:cNvSpPr>
              <a:spLocks noChangeShapeType="1"/>
            </p:cNvSpPr>
            <p:nvPr/>
          </p:nvSpPr>
          <p:spPr bwMode="auto">
            <a:xfrm>
              <a:off x="428" y="3494"/>
              <a:ext cx="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4" name="Rectangle 137"/>
            <p:cNvSpPr>
              <a:spLocks noChangeArrowheads="1"/>
            </p:cNvSpPr>
            <p:nvPr/>
          </p:nvSpPr>
          <p:spPr bwMode="auto">
            <a:xfrm>
              <a:off x="379" y="2384"/>
              <a:ext cx="84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555" name="Line 138"/>
            <p:cNvSpPr>
              <a:spLocks noChangeShapeType="1"/>
            </p:cNvSpPr>
            <p:nvPr/>
          </p:nvSpPr>
          <p:spPr bwMode="auto">
            <a:xfrm>
              <a:off x="428" y="2418"/>
              <a:ext cx="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6" name="Rectangle 140"/>
            <p:cNvSpPr>
              <a:spLocks noChangeArrowheads="1"/>
            </p:cNvSpPr>
            <p:nvPr/>
          </p:nvSpPr>
          <p:spPr bwMode="auto">
            <a:xfrm>
              <a:off x="155" y="2146"/>
              <a:ext cx="4149" cy="162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0" y="274638"/>
            <a:ext cx="8345488" cy="8715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700" dirty="0" err="1"/>
              <a:t>i</a:t>
            </a:r>
            <a:r>
              <a:rPr lang="en-CA" sz="2700" dirty="0"/>
              <a:t>) Solving Trigonometric Functions with Horizontal Compressions: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sz="quarter" idx="1"/>
          </p:nvPr>
        </p:nvSpPr>
        <p:spPr>
          <a:xfrm>
            <a:off x="334963" y="1176338"/>
            <a:ext cx="6229350" cy="4889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/>
              <a:t>Ex: Find the value of </a:t>
            </a:r>
            <a:r>
              <a:rPr lang="el-GR" altLang="en-US"/>
              <a:t>θ</a:t>
            </a:r>
            <a:r>
              <a:rPr lang="en-CA" altLang="en-US"/>
              <a:t>, for </a:t>
            </a:r>
            <a:r>
              <a:rPr lang="en-CA" altLang="en-US" i="1"/>
              <a:t>0 </a:t>
            </a:r>
            <a:r>
              <a:rPr lang="el-GR" altLang="en-US" i="1"/>
              <a:t>≤ θ ≤</a:t>
            </a:r>
            <a:r>
              <a:rPr lang="en-CA" altLang="en-US" i="1"/>
              <a:t> 360</a:t>
            </a:r>
            <a:r>
              <a:rPr lang="el-GR" altLang="en-US" i="1"/>
              <a:t>°</a:t>
            </a:r>
            <a:endParaRPr lang="en-CA" altLang="en-US" i="1"/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896938" y="1677988"/>
          <a:ext cx="1689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26698" imgH="253890" progId="Equation.DSMT4">
                  <p:embed/>
                </p:oleObj>
              </mc:Choice>
              <mc:Fallback>
                <p:oleObj name="Equation" r:id="rId4" imgW="926698" imgH="253890" progId="Equation.DSMT4">
                  <p:embed/>
                  <p:pic>
                    <p:nvPicPr>
                      <p:cNvPr id="204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677988"/>
                        <a:ext cx="1689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287338" y="2170113"/>
            <a:ext cx="6313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sine function is compressed horizontally by a factor of 3</a:t>
            </a:r>
          </a:p>
        </p:txBody>
      </p:sp>
      <p:graphicFrame>
        <p:nvGraphicFramePr>
          <p:cNvPr id="88" name="Object 7"/>
          <p:cNvGraphicFramePr>
            <a:graphicFrameLocks noChangeAspect="1"/>
          </p:cNvGraphicFramePr>
          <p:nvPr/>
        </p:nvGraphicFramePr>
        <p:xfrm>
          <a:off x="6881813" y="4281488"/>
          <a:ext cx="1133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622030" imgH="215806" progId="Equation.DSMT4">
                  <p:embed/>
                </p:oleObj>
              </mc:Choice>
              <mc:Fallback>
                <p:oleObj name="Equation" r:id="rId6" imgW="622030" imgH="215806" progId="Equation.DSMT4">
                  <p:embed/>
                  <p:pic>
                    <p:nvPicPr>
                      <p:cNvPr id="8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4281488"/>
                        <a:ext cx="1133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"/>
          <p:cNvGraphicFramePr>
            <a:graphicFrameLocks noChangeAspect="1"/>
          </p:cNvGraphicFramePr>
          <p:nvPr/>
        </p:nvGraphicFramePr>
        <p:xfrm>
          <a:off x="6845300" y="3935413"/>
          <a:ext cx="1249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685502" imgH="215806" progId="Equation.DSMT4">
                  <p:embed/>
                </p:oleObj>
              </mc:Choice>
              <mc:Fallback>
                <p:oleObj name="Equation" r:id="rId8" imgW="685502" imgH="215806" progId="Equation.DSMT4">
                  <p:embed/>
                  <p:pic>
                    <p:nvPicPr>
                      <p:cNvPr id="8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3935413"/>
                        <a:ext cx="12493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288925" y="2527300"/>
            <a:ext cx="8397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number of solutions will increase from 2 to 6 solutions between </a:t>
            </a:r>
            <a:r>
              <a:rPr lang="en-CA" altLang="en-US" sz="1800" i="1"/>
              <a:t>0</a:t>
            </a:r>
            <a:r>
              <a:rPr lang="el-GR" altLang="en-US" sz="1800" i="1"/>
              <a:t>°</a:t>
            </a:r>
            <a:r>
              <a:rPr lang="en-CA" altLang="en-US" sz="1800" i="1"/>
              <a:t> </a:t>
            </a:r>
            <a:r>
              <a:rPr lang="en-CA" altLang="en-US" sz="1800">
                <a:latin typeface="Arial" panose="020B0604020202020204" pitchFamily="34" charset="0"/>
              </a:rPr>
              <a:t>and</a:t>
            </a:r>
            <a:r>
              <a:rPr lang="en-CA" altLang="en-US" sz="1800" i="1"/>
              <a:t> 360</a:t>
            </a:r>
            <a:r>
              <a:rPr lang="el-GR" altLang="en-US" sz="1800" i="1"/>
              <a:t>°</a:t>
            </a:r>
            <a:endParaRPr lang="en-CA" altLang="en-US" sz="1800">
              <a:latin typeface="Arial" panose="020B0604020202020204" pitchFamily="34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0" y="4108450"/>
            <a:ext cx="7304088" cy="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Freeform 83"/>
          <p:cNvSpPr>
            <a:spLocks/>
          </p:cNvSpPr>
          <p:nvPr/>
        </p:nvSpPr>
        <p:spPr bwMode="auto">
          <a:xfrm>
            <a:off x="246063" y="3816350"/>
            <a:ext cx="6586537" cy="1743075"/>
          </a:xfrm>
          <a:custGeom>
            <a:avLst/>
            <a:gdLst>
              <a:gd name="T0" fmla="*/ 2147483646 w 1277"/>
              <a:gd name="T1" fmla="*/ 2147483646 h 410"/>
              <a:gd name="T2" fmla="*/ 2147483646 w 1277"/>
              <a:gd name="T3" fmla="*/ 2147483646 h 410"/>
              <a:gd name="T4" fmla="*/ 2147483646 w 1277"/>
              <a:gd name="T5" fmla="*/ 2147483646 h 410"/>
              <a:gd name="T6" fmla="*/ 2147483646 w 1277"/>
              <a:gd name="T7" fmla="*/ 2147483646 h 410"/>
              <a:gd name="T8" fmla="*/ 2147483646 w 1277"/>
              <a:gd name="T9" fmla="*/ 2147483646 h 410"/>
              <a:gd name="T10" fmla="*/ 2147483646 w 1277"/>
              <a:gd name="T11" fmla="*/ 2147483646 h 410"/>
              <a:gd name="T12" fmla="*/ 2147483646 w 1277"/>
              <a:gd name="T13" fmla="*/ 2147483646 h 410"/>
              <a:gd name="T14" fmla="*/ 2147483646 w 1277"/>
              <a:gd name="T15" fmla="*/ 2147483646 h 410"/>
              <a:gd name="T16" fmla="*/ 2147483646 w 1277"/>
              <a:gd name="T17" fmla="*/ 2147483646 h 410"/>
              <a:gd name="T18" fmla="*/ 2147483646 w 1277"/>
              <a:gd name="T19" fmla="*/ 2147483646 h 410"/>
              <a:gd name="T20" fmla="*/ 2147483646 w 1277"/>
              <a:gd name="T21" fmla="*/ 2147483646 h 410"/>
              <a:gd name="T22" fmla="*/ 2147483646 w 1277"/>
              <a:gd name="T23" fmla="*/ 2147483646 h 410"/>
              <a:gd name="T24" fmla="*/ 2147483646 w 1277"/>
              <a:gd name="T25" fmla="*/ 2147483646 h 410"/>
              <a:gd name="T26" fmla="*/ 2147483646 w 1277"/>
              <a:gd name="T27" fmla="*/ 2147483646 h 410"/>
              <a:gd name="T28" fmla="*/ 2147483646 w 1277"/>
              <a:gd name="T29" fmla="*/ 2147483646 h 410"/>
              <a:gd name="T30" fmla="*/ 2147483646 w 1277"/>
              <a:gd name="T31" fmla="*/ 2147483646 h 410"/>
              <a:gd name="T32" fmla="*/ 2147483646 w 1277"/>
              <a:gd name="T33" fmla="*/ 0 h 410"/>
              <a:gd name="T34" fmla="*/ 2147483646 w 1277"/>
              <a:gd name="T35" fmla="*/ 2147483646 h 410"/>
              <a:gd name="T36" fmla="*/ 2147483646 w 1277"/>
              <a:gd name="T37" fmla="*/ 2147483646 h 410"/>
              <a:gd name="T38" fmla="*/ 2147483646 w 1277"/>
              <a:gd name="T39" fmla="*/ 2147483646 h 410"/>
              <a:gd name="T40" fmla="*/ 2147483646 w 1277"/>
              <a:gd name="T41" fmla="*/ 2147483646 h 410"/>
              <a:gd name="T42" fmla="*/ 2147483646 w 1277"/>
              <a:gd name="T43" fmla="*/ 2147483646 h 410"/>
              <a:gd name="T44" fmla="*/ 2147483646 w 1277"/>
              <a:gd name="T45" fmla="*/ 2147483646 h 410"/>
              <a:gd name="T46" fmla="*/ 2147483646 w 1277"/>
              <a:gd name="T47" fmla="*/ 2147483646 h 410"/>
              <a:gd name="T48" fmla="*/ 2147483646 w 1277"/>
              <a:gd name="T49" fmla="*/ 2147483646 h 410"/>
              <a:gd name="T50" fmla="*/ 2147483646 w 1277"/>
              <a:gd name="T51" fmla="*/ 2147483646 h 410"/>
              <a:gd name="T52" fmla="*/ 2147483646 w 1277"/>
              <a:gd name="T53" fmla="*/ 2147483646 h 410"/>
              <a:gd name="T54" fmla="*/ 2147483646 w 1277"/>
              <a:gd name="T55" fmla="*/ 2147483646 h 410"/>
              <a:gd name="T56" fmla="*/ 2147483646 w 1277"/>
              <a:gd name="T57" fmla="*/ 2147483646 h 410"/>
              <a:gd name="T58" fmla="*/ 2147483646 w 1277"/>
              <a:gd name="T59" fmla="*/ 2147483646 h 410"/>
              <a:gd name="T60" fmla="*/ 2147483646 w 1277"/>
              <a:gd name="T61" fmla="*/ 2147483646 h 410"/>
              <a:gd name="T62" fmla="*/ 2147483646 w 1277"/>
              <a:gd name="T63" fmla="*/ 2147483646 h 410"/>
              <a:gd name="T64" fmla="*/ 2147483646 w 1277"/>
              <a:gd name="T65" fmla="*/ 2147483646 h 410"/>
              <a:gd name="T66" fmla="*/ 2147483646 w 1277"/>
              <a:gd name="T67" fmla="*/ 2147483646 h 410"/>
              <a:gd name="T68" fmla="*/ 2147483646 w 1277"/>
              <a:gd name="T69" fmla="*/ 2147483646 h 410"/>
              <a:gd name="T70" fmla="*/ 2147483646 w 1277"/>
              <a:gd name="T71" fmla="*/ 2147483646 h 410"/>
              <a:gd name="T72" fmla="*/ 2147483646 w 1277"/>
              <a:gd name="T73" fmla="*/ 2147483646 h 410"/>
              <a:gd name="T74" fmla="*/ 2147483646 w 1277"/>
              <a:gd name="T75" fmla="*/ 2147483646 h 410"/>
              <a:gd name="T76" fmla="*/ 2147483646 w 1277"/>
              <a:gd name="T77" fmla="*/ 2147483646 h 410"/>
              <a:gd name="T78" fmla="*/ 2147483646 w 1277"/>
              <a:gd name="T79" fmla="*/ 2147483646 h 410"/>
              <a:gd name="T80" fmla="*/ 2147483646 w 1277"/>
              <a:gd name="T81" fmla="*/ 2147483646 h 410"/>
              <a:gd name="T82" fmla="*/ 2147483646 w 1277"/>
              <a:gd name="T83" fmla="*/ 2147483646 h 410"/>
              <a:gd name="T84" fmla="*/ 2147483646 w 1277"/>
              <a:gd name="T85" fmla="*/ 2147483646 h 410"/>
              <a:gd name="T86" fmla="*/ 2147483646 w 1277"/>
              <a:gd name="T87" fmla="*/ 2147483646 h 410"/>
              <a:gd name="T88" fmla="*/ 2147483646 w 1277"/>
              <a:gd name="T89" fmla="*/ 2147483646 h 410"/>
              <a:gd name="T90" fmla="*/ 2147483646 w 1277"/>
              <a:gd name="T91" fmla="*/ 2147483646 h 410"/>
              <a:gd name="T92" fmla="*/ 2147483646 w 1277"/>
              <a:gd name="T93" fmla="*/ 2147483646 h 410"/>
              <a:gd name="T94" fmla="*/ 2147483646 w 1277"/>
              <a:gd name="T95" fmla="*/ 2147483646 h 410"/>
              <a:gd name="T96" fmla="*/ 2147483646 w 1277"/>
              <a:gd name="T97" fmla="*/ 2147483646 h 410"/>
              <a:gd name="T98" fmla="*/ 2147483646 w 1277"/>
              <a:gd name="T99" fmla="*/ 2147483646 h 410"/>
              <a:gd name="T100" fmla="*/ 2147483646 w 1277"/>
              <a:gd name="T101" fmla="*/ 2147483646 h 410"/>
              <a:gd name="T102" fmla="*/ 2147483646 w 1277"/>
              <a:gd name="T103" fmla="*/ 2147483646 h 410"/>
              <a:gd name="T104" fmla="*/ 2147483646 w 1277"/>
              <a:gd name="T105" fmla="*/ 2147483646 h 410"/>
              <a:gd name="T106" fmla="*/ 2147483646 w 1277"/>
              <a:gd name="T107" fmla="*/ 2147483646 h 410"/>
              <a:gd name="T108" fmla="*/ 2147483646 w 1277"/>
              <a:gd name="T109" fmla="*/ 2147483646 h 410"/>
              <a:gd name="T110" fmla="*/ 2147483646 w 1277"/>
              <a:gd name="T111" fmla="*/ 2147483646 h 410"/>
              <a:gd name="T112" fmla="*/ 2147483646 w 1277"/>
              <a:gd name="T113" fmla="*/ 2147483646 h 410"/>
              <a:gd name="T114" fmla="*/ 2147483646 w 1277"/>
              <a:gd name="T115" fmla="*/ 2147483646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303"/>
                </a:moveTo>
                <a:lnTo>
                  <a:pt x="2" y="301"/>
                </a:lnTo>
                <a:lnTo>
                  <a:pt x="4" y="299"/>
                </a:lnTo>
                <a:lnTo>
                  <a:pt x="6" y="297"/>
                </a:lnTo>
                <a:lnTo>
                  <a:pt x="8" y="295"/>
                </a:lnTo>
                <a:lnTo>
                  <a:pt x="10" y="293"/>
                </a:lnTo>
                <a:lnTo>
                  <a:pt x="12" y="291"/>
                </a:lnTo>
                <a:lnTo>
                  <a:pt x="14" y="289"/>
                </a:lnTo>
                <a:lnTo>
                  <a:pt x="16" y="287"/>
                </a:lnTo>
                <a:lnTo>
                  <a:pt x="18" y="285"/>
                </a:lnTo>
                <a:lnTo>
                  <a:pt x="20" y="283"/>
                </a:lnTo>
                <a:lnTo>
                  <a:pt x="22" y="281"/>
                </a:lnTo>
                <a:lnTo>
                  <a:pt x="24" y="279"/>
                </a:lnTo>
                <a:lnTo>
                  <a:pt x="26" y="277"/>
                </a:lnTo>
                <a:lnTo>
                  <a:pt x="28" y="275"/>
                </a:lnTo>
                <a:lnTo>
                  <a:pt x="30" y="273"/>
                </a:lnTo>
                <a:lnTo>
                  <a:pt x="32" y="270"/>
                </a:lnTo>
                <a:lnTo>
                  <a:pt x="34" y="268"/>
                </a:lnTo>
                <a:lnTo>
                  <a:pt x="36" y="266"/>
                </a:lnTo>
                <a:lnTo>
                  <a:pt x="38" y="264"/>
                </a:lnTo>
                <a:lnTo>
                  <a:pt x="40" y="262"/>
                </a:lnTo>
                <a:lnTo>
                  <a:pt x="42" y="260"/>
                </a:lnTo>
                <a:lnTo>
                  <a:pt x="44" y="258"/>
                </a:lnTo>
                <a:lnTo>
                  <a:pt x="46" y="255"/>
                </a:lnTo>
                <a:lnTo>
                  <a:pt x="48" y="253"/>
                </a:lnTo>
                <a:lnTo>
                  <a:pt x="50" y="251"/>
                </a:lnTo>
                <a:lnTo>
                  <a:pt x="52" y="249"/>
                </a:lnTo>
                <a:lnTo>
                  <a:pt x="54" y="247"/>
                </a:lnTo>
                <a:lnTo>
                  <a:pt x="56" y="244"/>
                </a:lnTo>
                <a:lnTo>
                  <a:pt x="58" y="242"/>
                </a:lnTo>
                <a:lnTo>
                  <a:pt x="60" y="240"/>
                </a:lnTo>
                <a:lnTo>
                  <a:pt x="62" y="238"/>
                </a:lnTo>
                <a:lnTo>
                  <a:pt x="64" y="235"/>
                </a:lnTo>
                <a:lnTo>
                  <a:pt x="66" y="233"/>
                </a:lnTo>
                <a:lnTo>
                  <a:pt x="68" y="231"/>
                </a:lnTo>
                <a:lnTo>
                  <a:pt x="70" y="229"/>
                </a:lnTo>
                <a:lnTo>
                  <a:pt x="72" y="227"/>
                </a:lnTo>
                <a:lnTo>
                  <a:pt x="74" y="224"/>
                </a:lnTo>
                <a:lnTo>
                  <a:pt x="76" y="222"/>
                </a:lnTo>
                <a:lnTo>
                  <a:pt x="78" y="220"/>
                </a:lnTo>
                <a:lnTo>
                  <a:pt x="80" y="218"/>
                </a:lnTo>
                <a:lnTo>
                  <a:pt x="82" y="215"/>
                </a:lnTo>
                <a:lnTo>
                  <a:pt x="84" y="213"/>
                </a:lnTo>
                <a:lnTo>
                  <a:pt x="86" y="211"/>
                </a:lnTo>
                <a:lnTo>
                  <a:pt x="88" y="209"/>
                </a:lnTo>
                <a:lnTo>
                  <a:pt x="90" y="206"/>
                </a:lnTo>
                <a:lnTo>
                  <a:pt x="92" y="204"/>
                </a:lnTo>
                <a:lnTo>
                  <a:pt x="94" y="202"/>
                </a:lnTo>
                <a:lnTo>
                  <a:pt x="96" y="200"/>
                </a:lnTo>
                <a:lnTo>
                  <a:pt x="98" y="197"/>
                </a:lnTo>
                <a:lnTo>
                  <a:pt x="100" y="195"/>
                </a:lnTo>
                <a:lnTo>
                  <a:pt x="102" y="193"/>
                </a:lnTo>
                <a:lnTo>
                  <a:pt x="104" y="191"/>
                </a:lnTo>
                <a:lnTo>
                  <a:pt x="106" y="188"/>
                </a:lnTo>
                <a:lnTo>
                  <a:pt x="108" y="186"/>
                </a:lnTo>
                <a:lnTo>
                  <a:pt x="110" y="184"/>
                </a:lnTo>
                <a:lnTo>
                  <a:pt x="112" y="182"/>
                </a:lnTo>
                <a:lnTo>
                  <a:pt x="114" y="179"/>
                </a:lnTo>
                <a:lnTo>
                  <a:pt x="116" y="177"/>
                </a:lnTo>
                <a:lnTo>
                  <a:pt x="118" y="175"/>
                </a:lnTo>
                <a:lnTo>
                  <a:pt x="120" y="173"/>
                </a:lnTo>
                <a:lnTo>
                  <a:pt x="122" y="170"/>
                </a:lnTo>
                <a:lnTo>
                  <a:pt x="124" y="168"/>
                </a:lnTo>
                <a:lnTo>
                  <a:pt x="126" y="166"/>
                </a:lnTo>
                <a:lnTo>
                  <a:pt x="128" y="164"/>
                </a:lnTo>
                <a:lnTo>
                  <a:pt x="130" y="162"/>
                </a:lnTo>
                <a:lnTo>
                  <a:pt x="132" y="159"/>
                </a:lnTo>
                <a:lnTo>
                  <a:pt x="134" y="157"/>
                </a:lnTo>
                <a:lnTo>
                  <a:pt x="136" y="155"/>
                </a:lnTo>
                <a:lnTo>
                  <a:pt x="138" y="153"/>
                </a:lnTo>
                <a:lnTo>
                  <a:pt x="140" y="151"/>
                </a:lnTo>
                <a:lnTo>
                  <a:pt x="142" y="148"/>
                </a:lnTo>
                <a:lnTo>
                  <a:pt x="144" y="146"/>
                </a:lnTo>
                <a:lnTo>
                  <a:pt x="146" y="144"/>
                </a:lnTo>
                <a:lnTo>
                  <a:pt x="148" y="142"/>
                </a:lnTo>
                <a:lnTo>
                  <a:pt x="150" y="140"/>
                </a:lnTo>
                <a:lnTo>
                  <a:pt x="152" y="138"/>
                </a:lnTo>
                <a:lnTo>
                  <a:pt x="154" y="136"/>
                </a:lnTo>
                <a:lnTo>
                  <a:pt x="156" y="133"/>
                </a:lnTo>
                <a:lnTo>
                  <a:pt x="158" y="131"/>
                </a:lnTo>
                <a:lnTo>
                  <a:pt x="160" y="129"/>
                </a:lnTo>
                <a:lnTo>
                  <a:pt x="162" y="127"/>
                </a:lnTo>
                <a:lnTo>
                  <a:pt x="164" y="125"/>
                </a:lnTo>
                <a:lnTo>
                  <a:pt x="166" y="123"/>
                </a:lnTo>
                <a:lnTo>
                  <a:pt x="168" y="121"/>
                </a:lnTo>
                <a:lnTo>
                  <a:pt x="170" y="119"/>
                </a:lnTo>
                <a:lnTo>
                  <a:pt x="172" y="117"/>
                </a:lnTo>
                <a:lnTo>
                  <a:pt x="174" y="115"/>
                </a:lnTo>
                <a:lnTo>
                  <a:pt x="176" y="113"/>
                </a:lnTo>
                <a:lnTo>
                  <a:pt x="178" y="111"/>
                </a:lnTo>
                <a:lnTo>
                  <a:pt x="180" y="109"/>
                </a:lnTo>
                <a:lnTo>
                  <a:pt x="182" y="107"/>
                </a:lnTo>
                <a:lnTo>
                  <a:pt x="184" y="105"/>
                </a:lnTo>
                <a:lnTo>
                  <a:pt x="186" y="103"/>
                </a:lnTo>
                <a:lnTo>
                  <a:pt x="188" y="101"/>
                </a:lnTo>
                <a:lnTo>
                  <a:pt x="190" y="99"/>
                </a:lnTo>
                <a:lnTo>
                  <a:pt x="192" y="97"/>
                </a:lnTo>
                <a:lnTo>
                  <a:pt x="194" y="95"/>
                </a:lnTo>
                <a:lnTo>
                  <a:pt x="196" y="93"/>
                </a:lnTo>
                <a:lnTo>
                  <a:pt x="198" y="91"/>
                </a:lnTo>
                <a:lnTo>
                  <a:pt x="200" y="90"/>
                </a:lnTo>
                <a:lnTo>
                  <a:pt x="202" y="88"/>
                </a:lnTo>
                <a:lnTo>
                  <a:pt x="204" y="86"/>
                </a:lnTo>
                <a:lnTo>
                  <a:pt x="206" y="84"/>
                </a:lnTo>
                <a:lnTo>
                  <a:pt x="208" y="82"/>
                </a:lnTo>
                <a:lnTo>
                  <a:pt x="210" y="80"/>
                </a:lnTo>
                <a:lnTo>
                  <a:pt x="212" y="79"/>
                </a:lnTo>
                <a:lnTo>
                  <a:pt x="214" y="77"/>
                </a:lnTo>
                <a:lnTo>
                  <a:pt x="216" y="75"/>
                </a:lnTo>
                <a:lnTo>
                  <a:pt x="218" y="73"/>
                </a:lnTo>
                <a:lnTo>
                  <a:pt x="220" y="72"/>
                </a:lnTo>
                <a:lnTo>
                  <a:pt x="222" y="70"/>
                </a:lnTo>
                <a:lnTo>
                  <a:pt x="224" y="68"/>
                </a:lnTo>
                <a:lnTo>
                  <a:pt x="226" y="67"/>
                </a:lnTo>
                <a:lnTo>
                  <a:pt x="228" y="65"/>
                </a:lnTo>
                <a:lnTo>
                  <a:pt x="230" y="63"/>
                </a:lnTo>
                <a:lnTo>
                  <a:pt x="232" y="62"/>
                </a:lnTo>
                <a:lnTo>
                  <a:pt x="234" y="60"/>
                </a:lnTo>
                <a:lnTo>
                  <a:pt x="236" y="58"/>
                </a:lnTo>
                <a:lnTo>
                  <a:pt x="238" y="57"/>
                </a:lnTo>
                <a:lnTo>
                  <a:pt x="240" y="55"/>
                </a:lnTo>
                <a:lnTo>
                  <a:pt x="242" y="54"/>
                </a:lnTo>
                <a:lnTo>
                  <a:pt x="244" y="52"/>
                </a:lnTo>
                <a:lnTo>
                  <a:pt x="246" y="51"/>
                </a:lnTo>
                <a:lnTo>
                  <a:pt x="248" y="49"/>
                </a:lnTo>
                <a:lnTo>
                  <a:pt x="250" y="48"/>
                </a:lnTo>
                <a:lnTo>
                  <a:pt x="252" y="46"/>
                </a:lnTo>
                <a:lnTo>
                  <a:pt x="254" y="45"/>
                </a:lnTo>
                <a:lnTo>
                  <a:pt x="256" y="44"/>
                </a:lnTo>
                <a:lnTo>
                  <a:pt x="258" y="42"/>
                </a:lnTo>
                <a:lnTo>
                  <a:pt x="260" y="41"/>
                </a:lnTo>
                <a:lnTo>
                  <a:pt x="262" y="40"/>
                </a:lnTo>
                <a:lnTo>
                  <a:pt x="264" y="38"/>
                </a:lnTo>
                <a:lnTo>
                  <a:pt x="266" y="37"/>
                </a:lnTo>
                <a:lnTo>
                  <a:pt x="268" y="36"/>
                </a:lnTo>
                <a:lnTo>
                  <a:pt x="270" y="34"/>
                </a:lnTo>
                <a:lnTo>
                  <a:pt x="272" y="33"/>
                </a:lnTo>
                <a:lnTo>
                  <a:pt x="274" y="32"/>
                </a:lnTo>
                <a:lnTo>
                  <a:pt x="276" y="31"/>
                </a:lnTo>
                <a:lnTo>
                  <a:pt x="278" y="29"/>
                </a:lnTo>
                <a:lnTo>
                  <a:pt x="280" y="28"/>
                </a:lnTo>
                <a:lnTo>
                  <a:pt x="282" y="27"/>
                </a:lnTo>
                <a:lnTo>
                  <a:pt x="284" y="26"/>
                </a:lnTo>
                <a:lnTo>
                  <a:pt x="286" y="25"/>
                </a:lnTo>
                <a:lnTo>
                  <a:pt x="288" y="24"/>
                </a:lnTo>
                <a:lnTo>
                  <a:pt x="290" y="23"/>
                </a:lnTo>
                <a:lnTo>
                  <a:pt x="292" y="22"/>
                </a:lnTo>
                <a:lnTo>
                  <a:pt x="294" y="21"/>
                </a:lnTo>
                <a:lnTo>
                  <a:pt x="296" y="20"/>
                </a:lnTo>
                <a:lnTo>
                  <a:pt x="298" y="19"/>
                </a:lnTo>
                <a:lnTo>
                  <a:pt x="300" y="18"/>
                </a:lnTo>
                <a:lnTo>
                  <a:pt x="302" y="17"/>
                </a:lnTo>
                <a:lnTo>
                  <a:pt x="304" y="16"/>
                </a:lnTo>
                <a:lnTo>
                  <a:pt x="306" y="15"/>
                </a:lnTo>
                <a:lnTo>
                  <a:pt x="308" y="14"/>
                </a:lnTo>
                <a:lnTo>
                  <a:pt x="310" y="14"/>
                </a:lnTo>
                <a:lnTo>
                  <a:pt x="312" y="13"/>
                </a:lnTo>
                <a:lnTo>
                  <a:pt x="314" y="12"/>
                </a:lnTo>
                <a:lnTo>
                  <a:pt x="316" y="11"/>
                </a:lnTo>
                <a:lnTo>
                  <a:pt x="318" y="10"/>
                </a:lnTo>
                <a:lnTo>
                  <a:pt x="320" y="10"/>
                </a:lnTo>
                <a:lnTo>
                  <a:pt x="322" y="9"/>
                </a:lnTo>
                <a:lnTo>
                  <a:pt x="324" y="8"/>
                </a:lnTo>
                <a:lnTo>
                  <a:pt x="326" y="8"/>
                </a:lnTo>
                <a:lnTo>
                  <a:pt x="328" y="7"/>
                </a:lnTo>
                <a:lnTo>
                  <a:pt x="330" y="7"/>
                </a:lnTo>
                <a:lnTo>
                  <a:pt x="332" y="6"/>
                </a:lnTo>
                <a:lnTo>
                  <a:pt x="334" y="5"/>
                </a:lnTo>
                <a:lnTo>
                  <a:pt x="336" y="5"/>
                </a:lnTo>
                <a:lnTo>
                  <a:pt x="338" y="4"/>
                </a:lnTo>
                <a:lnTo>
                  <a:pt x="340" y="4"/>
                </a:lnTo>
                <a:lnTo>
                  <a:pt x="342" y="4"/>
                </a:lnTo>
                <a:lnTo>
                  <a:pt x="344" y="3"/>
                </a:lnTo>
                <a:lnTo>
                  <a:pt x="346" y="3"/>
                </a:lnTo>
                <a:lnTo>
                  <a:pt x="348" y="2"/>
                </a:lnTo>
                <a:lnTo>
                  <a:pt x="350" y="2"/>
                </a:lnTo>
                <a:lnTo>
                  <a:pt x="352" y="2"/>
                </a:lnTo>
                <a:lnTo>
                  <a:pt x="354" y="1"/>
                </a:lnTo>
                <a:lnTo>
                  <a:pt x="356" y="1"/>
                </a:lnTo>
                <a:lnTo>
                  <a:pt x="358" y="1"/>
                </a:lnTo>
                <a:lnTo>
                  <a:pt x="360" y="1"/>
                </a:lnTo>
                <a:lnTo>
                  <a:pt x="362" y="0"/>
                </a:lnTo>
                <a:lnTo>
                  <a:pt x="364" y="0"/>
                </a:lnTo>
                <a:lnTo>
                  <a:pt x="366" y="0"/>
                </a:lnTo>
                <a:lnTo>
                  <a:pt x="368" y="0"/>
                </a:lnTo>
                <a:lnTo>
                  <a:pt x="370" y="0"/>
                </a:lnTo>
                <a:lnTo>
                  <a:pt x="372" y="0"/>
                </a:lnTo>
                <a:lnTo>
                  <a:pt x="374" y="0"/>
                </a:lnTo>
                <a:lnTo>
                  <a:pt x="376" y="0"/>
                </a:lnTo>
                <a:lnTo>
                  <a:pt x="378" y="0"/>
                </a:lnTo>
                <a:lnTo>
                  <a:pt x="380" y="0"/>
                </a:lnTo>
                <a:lnTo>
                  <a:pt x="382" y="0"/>
                </a:lnTo>
                <a:lnTo>
                  <a:pt x="384" y="0"/>
                </a:lnTo>
                <a:lnTo>
                  <a:pt x="386" y="0"/>
                </a:lnTo>
                <a:lnTo>
                  <a:pt x="388" y="0"/>
                </a:lnTo>
                <a:lnTo>
                  <a:pt x="390" y="0"/>
                </a:lnTo>
                <a:lnTo>
                  <a:pt x="392" y="0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1"/>
                </a:lnTo>
                <a:lnTo>
                  <a:pt x="402" y="2"/>
                </a:lnTo>
                <a:lnTo>
                  <a:pt x="404" y="2"/>
                </a:lnTo>
                <a:lnTo>
                  <a:pt x="406" y="2"/>
                </a:lnTo>
                <a:lnTo>
                  <a:pt x="408" y="3"/>
                </a:lnTo>
                <a:lnTo>
                  <a:pt x="410" y="3"/>
                </a:lnTo>
                <a:lnTo>
                  <a:pt x="412" y="3"/>
                </a:lnTo>
                <a:lnTo>
                  <a:pt x="414" y="4"/>
                </a:lnTo>
                <a:lnTo>
                  <a:pt x="416" y="4"/>
                </a:lnTo>
                <a:lnTo>
                  <a:pt x="418" y="5"/>
                </a:lnTo>
                <a:lnTo>
                  <a:pt x="420" y="5"/>
                </a:lnTo>
                <a:lnTo>
                  <a:pt x="422" y="6"/>
                </a:lnTo>
                <a:lnTo>
                  <a:pt x="424" y="6"/>
                </a:lnTo>
                <a:lnTo>
                  <a:pt x="426" y="7"/>
                </a:lnTo>
                <a:lnTo>
                  <a:pt x="428" y="8"/>
                </a:lnTo>
                <a:lnTo>
                  <a:pt x="430" y="8"/>
                </a:lnTo>
                <a:lnTo>
                  <a:pt x="432" y="9"/>
                </a:lnTo>
                <a:lnTo>
                  <a:pt x="434" y="9"/>
                </a:lnTo>
                <a:lnTo>
                  <a:pt x="436" y="10"/>
                </a:lnTo>
                <a:lnTo>
                  <a:pt x="438" y="11"/>
                </a:lnTo>
                <a:lnTo>
                  <a:pt x="440" y="12"/>
                </a:lnTo>
                <a:lnTo>
                  <a:pt x="442" y="12"/>
                </a:lnTo>
                <a:lnTo>
                  <a:pt x="444" y="13"/>
                </a:lnTo>
                <a:lnTo>
                  <a:pt x="446" y="14"/>
                </a:lnTo>
                <a:lnTo>
                  <a:pt x="448" y="15"/>
                </a:lnTo>
                <a:lnTo>
                  <a:pt x="450" y="16"/>
                </a:lnTo>
                <a:lnTo>
                  <a:pt x="452" y="17"/>
                </a:lnTo>
                <a:lnTo>
                  <a:pt x="454" y="17"/>
                </a:lnTo>
                <a:lnTo>
                  <a:pt x="456" y="18"/>
                </a:lnTo>
                <a:lnTo>
                  <a:pt x="458" y="19"/>
                </a:lnTo>
                <a:lnTo>
                  <a:pt x="460" y="20"/>
                </a:lnTo>
                <a:lnTo>
                  <a:pt x="462" y="21"/>
                </a:lnTo>
                <a:lnTo>
                  <a:pt x="464" y="22"/>
                </a:lnTo>
                <a:lnTo>
                  <a:pt x="466" y="23"/>
                </a:lnTo>
                <a:lnTo>
                  <a:pt x="468" y="24"/>
                </a:lnTo>
                <a:lnTo>
                  <a:pt x="470" y="26"/>
                </a:lnTo>
                <a:lnTo>
                  <a:pt x="472" y="27"/>
                </a:lnTo>
                <a:lnTo>
                  <a:pt x="474" y="28"/>
                </a:lnTo>
                <a:lnTo>
                  <a:pt x="476" y="29"/>
                </a:lnTo>
                <a:lnTo>
                  <a:pt x="478" y="30"/>
                </a:lnTo>
                <a:lnTo>
                  <a:pt x="480" y="31"/>
                </a:lnTo>
                <a:lnTo>
                  <a:pt x="482" y="33"/>
                </a:lnTo>
                <a:lnTo>
                  <a:pt x="484" y="34"/>
                </a:lnTo>
                <a:lnTo>
                  <a:pt x="486" y="35"/>
                </a:lnTo>
                <a:lnTo>
                  <a:pt x="488" y="36"/>
                </a:lnTo>
                <a:lnTo>
                  <a:pt x="490" y="38"/>
                </a:lnTo>
                <a:lnTo>
                  <a:pt x="492" y="39"/>
                </a:lnTo>
                <a:lnTo>
                  <a:pt x="494" y="40"/>
                </a:lnTo>
                <a:lnTo>
                  <a:pt x="496" y="42"/>
                </a:lnTo>
                <a:lnTo>
                  <a:pt x="498" y="43"/>
                </a:lnTo>
                <a:lnTo>
                  <a:pt x="500" y="44"/>
                </a:lnTo>
                <a:lnTo>
                  <a:pt x="502" y="46"/>
                </a:lnTo>
                <a:lnTo>
                  <a:pt x="504" y="47"/>
                </a:lnTo>
                <a:lnTo>
                  <a:pt x="506" y="49"/>
                </a:lnTo>
                <a:lnTo>
                  <a:pt x="508" y="50"/>
                </a:lnTo>
                <a:lnTo>
                  <a:pt x="510" y="52"/>
                </a:lnTo>
                <a:lnTo>
                  <a:pt x="512" y="53"/>
                </a:lnTo>
                <a:lnTo>
                  <a:pt x="514" y="55"/>
                </a:lnTo>
                <a:lnTo>
                  <a:pt x="516" y="56"/>
                </a:lnTo>
                <a:lnTo>
                  <a:pt x="518" y="58"/>
                </a:lnTo>
                <a:lnTo>
                  <a:pt x="520" y="59"/>
                </a:lnTo>
                <a:lnTo>
                  <a:pt x="522" y="61"/>
                </a:lnTo>
                <a:lnTo>
                  <a:pt x="524" y="63"/>
                </a:lnTo>
                <a:lnTo>
                  <a:pt x="526" y="64"/>
                </a:lnTo>
                <a:lnTo>
                  <a:pt x="528" y="66"/>
                </a:lnTo>
                <a:lnTo>
                  <a:pt x="530" y="67"/>
                </a:lnTo>
                <a:lnTo>
                  <a:pt x="532" y="69"/>
                </a:lnTo>
                <a:lnTo>
                  <a:pt x="534" y="71"/>
                </a:lnTo>
                <a:lnTo>
                  <a:pt x="536" y="73"/>
                </a:lnTo>
                <a:lnTo>
                  <a:pt x="538" y="74"/>
                </a:lnTo>
                <a:lnTo>
                  <a:pt x="540" y="76"/>
                </a:lnTo>
                <a:lnTo>
                  <a:pt x="542" y="78"/>
                </a:lnTo>
                <a:lnTo>
                  <a:pt x="544" y="80"/>
                </a:lnTo>
                <a:lnTo>
                  <a:pt x="546" y="81"/>
                </a:lnTo>
                <a:lnTo>
                  <a:pt x="548" y="83"/>
                </a:lnTo>
                <a:lnTo>
                  <a:pt x="550" y="85"/>
                </a:lnTo>
                <a:lnTo>
                  <a:pt x="552" y="87"/>
                </a:lnTo>
                <a:lnTo>
                  <a:pt x="554" y="89"/>
                </a:lnTo>
                <a:lnTo>
                  <a:pt x="556" y="91"/>
                </a:lnTo>
                <a:lnTo>
                  <a:pt x="558" y="92"/>
                </a:lnTo>
                <a:lnTo>
                  <a:pt x="560" y="94"/>
                </a:lnTo>
                <a:lnTo>
                  <a:pt x="562" y="96"/>
                </a:lnTo>
                <a:lnTo>
                  <a:pt x="564" y="98"/>
                </a:lnTo>
                <a:lnTo>
                  <a:pt x="566" y="100"/>
                </a:lnTo>
                <a:lnTo>
                  <a:pt x="568" y="102"/>
                </a:lnTo>
                <a:lnTo>
                  <a:pt x="570" y="104"/>
                </a:lnTo>
                <a:lnTo>
                  <a:pt x="572" y="106"/>
                </a:lnTo>
                <a:lnTo>
                  <a:pt x="574" y="108"/>
                </a:lnTo>
                <a:lnTo>
                  <a:pt x="576" y="110"/>
                </a:lnTo>
                <a:lnTo>
                  <a:pt x="578" y="112"/>
                </a:lnTo>
                <a:lnTo>
                  <a:pt x="580" y="114"/>
                </a:lnTo>
                <a:lnTo>
                  <a:pt x="582" y="116"/>
                </a:lnTo>
                <a:lnTo>
                  <a:pt x="584" y="118"/>
                </a:lnTo>
                <a:lnTo>
                  <a:pt x="586" y="120"/>
                </a:lnTo>
                <a:lnTo>
                  <a:pt x="588" y="122"/>
                </a:lnTo>
                <a:lnTo>
                  <a:pt x="590" y="124"/>
                </a:lnTo>
                <a:lnTo>
                  <a:pt x="592" y="126"/>
                </a:lnTo>
                <a:lnTo>
                  <a:pt x="594" y="128"/>
                </a:lnTo>
                <a:lnTo>
                  <a:pt x="596" y="130"/>
                </a:lnTo>
                <a:lnTo>
                  <a:pt x="598" y="132"/>
                </a:lnTo>
                <a:lnTo>
                  <a:pt x="600" y="135"/>
                </a:lnTo>
                <a:lnTo>
                  <a:pt x="602" y="137"/>
                </a:lnTo>
                <a:lnTo>
                  <a:pt x="604" y="139"/>
                </a:lnTo>
                <a:lnTo>
                  <a:pt x="606" y="141"/>
                </a:lnTo>
                <a:lnTo>
                  <a:pt x="608" y="143"/>
                </a:lnTo>
                <a:lnTo>
                  <a:pt x="610" y="145"/>
                </a:lnTo>
                <a:lnTo>
                  <a:pt x="612" y="147"/>
                </a:lnTo>
                <a:lnTo>
                  <a:pt x="614" y="150"/>
                </a:lnTo>
                <a:lnTo>
                  <a:pt x="616" y="152"/>
                </a:lnTo>
                <a:lnTo>
                  <a:pt x="618" y="154"/>
                </a:lnTo>
                <a:lnTo>
                  <a:pt x="620" y="156"/>
                </a:lnTo>
                <a:lnTo>
                  <a:pt x="622" y="158"/>
                </a:lnTo>
                <a:lnTo>
                  <a:pt x="624" y="161"/>
                </a:lnTo>
                <a:lnTo>
                  <a:pt x="626" y="163"/>
                </a:lnTo>
                <a:lnTo>
                  <a:pt x="628" y="165"/>
                </a:lnTo>
                <a:lnTo>
                  <a:pt x="630" y="167"/>
                </a:lnTo>
                <a:lnTo>
                  <a:pt x="632" y="169"/>
                </a:lnTo>
                <a:lnTo>
                  <a:pt x="634" y="172"/>
                </a:lnTo>
                <a:lnTo>
                  <a:pt x="636" y="174"/>
                </a:lnTo>
                <a:lnTo>
                  <a:pt x="638" y="176"/>
                </a:lnTo>
                <a:lnTo>
                  <a:pt x="640" y="178"/>
                </a:lnTo>
                <a:lnTo>
                  <a:pt x="642" y="180"/>
                </a:lnTo>
                <a:lnTo>
                  <a:pt x="644" y="183"/>
                </a:lnTo>
                <a:lnTo>
                  <a:pt x="646" y="185"/>
                </a:lnTo>
                <a:lnTo>
                  <a:pt x="648" y="187"/>
                </a:lnTo>
                <a:lnTo>
                  <a:pt x="650" y="189"/>
                </a:lnTo>
                <a:lnTo>
                  <a:pt x="652" y="192"/>
                </a:lnTo>
                <a:lnTo>
                  <a:pt x="654" y="194"/>
                </a:lnTo>
                <a:lnTo>
                  <a:pt x="656" y="196"/>
                </a:lnTo>
                <a:lnTo>
                  <a:pt x="658" y="198"/>
                </a:lnTo>
                <a:lnTo>
                  <a:pt x="660" y="201"/>
                </a:lnTo>
                <a:lnTo>
                  <a:pt x="662" y="203"/>
                </a:lnTo>
                <a:lnTo>
                  <a:pt x="664" y="205"/>
                </a:lnTo>
                <a:lnTo>
                  <a:pt x="666" y="207"/>
                </a:lnTo>
                <a:lnTo>
                  <a:pt x="668" y="210"/>
                </a:lnTo>
                <a:lnTo>
                  <a:pt x="670" y="212"/>
                </a:lnTo>
                <a:lnTo>
                  <a:pt x="672" y="214"/>
                </a:lnTo>
                <a:lnTo>
                  <a:pt x="674" y="216"/>
                </a:lnTo>
                <a:lnTo>
                  <a:pt x="676" y="219"/>
                </a:lnTo>
                <a:lnTo>
                  <a:pt x="678" y="221"/>
                </a:lnTo>
                <a:lnTo>
                  <a:pt x="680" y="223"/>
                </a:lnTo>
                <a:lnTo>
                  <a:pt x="682" y="225"/>
                </a:lnTo>
                <a:lnTo>
                  <a:pt x="684" y="228"/>
                </a:lnTo>
                <a:lnTo>
                  <a:pt x="686" y="230"/>
                </a:lnTo>
                <a:lnTo>
                  <a:pt x="688" y="232"/>
                </a:lnTo>
                <a:lnTo>
                  <a:pt x="690" y="234"/>
                </a:lnTo>
                <a:lnTo>
                  <a:pt x="692" y="237"/>
                </a:lnTo>
                <a:lnTo>
                  <a:pt x="694" y="239"/>
                </a:lnTo>
                <a:lnTo>
                  <a:pt x="696" y="241"/>
                </a:lnTo>
                <a:lnTo>
                  <a:pt x="698" y="243"/>
                </a:lnTo>
                <a:lnTo>
                  <a:pt x="700" y="245"/>
                </a:lnTo>
                <a:lnTo>
                  <a:pt x="702" y="248"/>
                </a:lnTo>
                <a:lnTo>
                  <a:pt x="704" y="250"/>
                </a:lnTo>
                <a:lnTo>
                  <a:pt x="706" y="252"/>
                </a:lnTo>
                <a:lnTo>
                  <a:pt x="708" y="254"/>
                </a:lnTo>
                <a:lnTo>
                  <a:pt x="710" y="256"/>
                </a:lnTo>
                <a:lnTo>
                  <a:pt x="712" y="259"/>
                </a:lnTo>
                <a:lnTo>
                  <a:pt x="714" y="261"/>
                </a:lnTo>
                <a:lnTo>
                  <a:pt x="716" y="263"/>
                </a:lnTo>
                <a:lnTo>
                  <a:pt x="718" y="265"/>
                </a:lnTo>
                <a:lnTo>
                  <a:pt x="720" y="267"/>
                </a:lnTo>
                <a:lnTo>
                  <a:pt x="722" y="269"/>
                </a:lnTo>
                <a:lnTo>
                  <a:pt x="724" y="272"/>
                </a:lnTo>
                <a:lnTo>
                  <a:pt x="726" y="274"/>
                </a:lnTo>
                <a:lnTo>
                  <a:pt x="728" y="276"/>
                </a:lnTo>
                <a:lnTo>
                  <a:pt x="730" y="278"/>
                </a:lnTo>
                <a:lnTo>
                  <a:pt x="732" y="280"/>
                </a:lnTo>
                <a:lnTo>
                  <a:pt x="734" y="282"/>
                </a:lnTo>
                <a:lnTo>
                  <a:pt x="736" y="284"/>
                </a:lnTo>
                <a:lnTo>
                  <a:pt x="738" y="286"/>
                </a:lnTo>
                <a:lnTo>
                  <a:pt x="740" y="288"/>
                </a:lnTo>
                <a:lnTo>
                  <a:pt x="742" y="290"/>
                </a:lnTo>
                <a:lnTo>
                  <a:pt x="744" y="292"/>
                </a:lnTo>
                <a:lnTo>
                  <a:pt x="746" y="294"/>
                </a:lnTo>
                <a:lnTo>
                  <a:pt x="748" y="296"/>
                </a:lnTo>
                <a:lnTo>
                  <a:pt x="750" y="299"/>
                </a:lnTo>
                <a:lnTo>
                  <a:pt x="752" y="301"/>
                </a:lnTo>
                <a:lnTo>
                  <a:pt x="754" y="302"/>
                </a:lnTo>
                <a:lnTo>
                  <a:pt x="756" y="304"/>
                </a:lnTo>
                <a:lnTo>
                  <a:pt x="758" y="306"/>
                </a:lnTo>
                <a:lnTo>
                  <a:pt x="760" y="308"/>
                </a:lnTo>
                <a:lnTo>
                  <a:pt x="762" y="310"/>
                </a:lnTo>
                <a:lnTo>
                  <a:pt x="764" y="312"/>
                </a:lnTo>
                <a:lnTo>
                  <a:pt x="766" y="314"/>
                </a:lnTo>
                <a:lnTo>
                  <a:pt x="768" y="316"/>
                </a:lnTo>
                <a:lnTo>
                  <a:pt x="770" y="318"/>
                </a:lnTo>
                <a:lnTo>
                  <a:pt x="772" y="320"/>
                </a:lnTo>
                <a:lnTo>
                  <a:pt x="774" y="322"/>
                </a:lnTo>
                <a:lnTo>
                  <a:pt x="776" y="324"/>
                </a:lnTo>
                <a:lnTo>
                  <a:pt x="778" y="325"/>
                </a:lnTo>
                <a:lnTo>
                  <a:pt x="780" y="327"/>
                </a:lnTo>
                <a:lnTo>
                  <a:pt x="782" y="329"/>
                </a:lnTo>
                <a:lnTo>
                  <a:pt x="784" y="331"/>
                </a:lnTo>
                <a:lnTo>
                  <a:pt x="786" y="333"/>
                </a:lnTo>
                <a:lnTo>
                  <a:pt x="788" y="334"/>
                </a:lnTo>
                <a:lnTo>
                  <a:pt x="790" y="336"/>
                </a:lnTo>
                <a:lnTo>
                  <a:pt x="792" y="338"/>
                </a:lnTo>
                <a:lnTo>
                  <a:pt x="794" y="339"/>
                </a:lnTo>
                <a:lnTo>
                  <a:pt x="796" y="341"/>
                </a:lnTo>
                <a:lnTo>
                  <a:pt x="798" y="343"/>
                </a:lnTo>
                <a:lnTo>
                  <a:pt x="800" y="345"/>
                </a:lnTo>
                <a:lnTo>
                  <a:pt x="802" y="346"/>
                </a:lnTo>
                <a:lnTo>
                  <a:pt x="804" y="348"/>
                </a:lnTo>
                <a:lnTo>
                  <a:pt x="806" y="349"/>
                </a:lnTo>
                <a:lnTo>
                  <a:pt x="808" y="351"/>
                </a:lnTo>
                <a:lnTo>
                  <a:pt x="810" y="353"/>
                </a:lnTo>
                <a:lnTo>
                  <a:pt x="812" y="354"/>
                </a:lnTo>
                <a:lnTo>
                  <a:pt x="814" y="356"/>
                </a:lnTo>
                <a:lnTo>
                  <a:pt x="816" y="357"/>
                </a:lnTo>
                <a:lnTo>
                  <a:pt x="818" y="359"/>
                </a:lnTo>
                <a:lnTo>
                  <a:pt x="820" y="360"/>
                </a:lnTo>
                <a:lnTo>
                  <a:pt x="822" y="362"/>
                </a:lnTo>
                <a:lnTo>
                  <a:pt x="824" y="363"/>
                </a:lnTo>
                <a:lnTo>
                  <a:pt x="826" y="365"/>
                </a:lnTo>
                <a:lnTo>
                  <a:pt x="828" y="366"/>
                </a:lnTo>
                <a:lnTo>
                  <a:pt x="830" y="367"/>
                </a:lnTo>
                <a:lnTo>
                  <a:pt x="832" y="369"/>
                </a:lnTo>
                <a:lnTo>
                  <a:pt x="834" y="370"/>
                </a:lnTo>
                <a:lnTo>
                  <a:pt x="836" y="371"/>
                </a:lnTo>
                <a:lnTo>
                  <a:pt x="838" y="373"/>
                </a:lnTo>
                <a:lnTo>
                  <a:pt x="840" y="374"/>
                </a:lnTo>
                <a:lnTo>
                  <a:pt x="842" y="375"/>
                </a:lnTo>
                <a:lnTo>
                  <a:pt x="844" y="376"/>
                </a:lnTo>
                <a:lnTo>
                  <a:pt x="846" y="378"/>
                </a:lnTo>
                <a:lnTo>
                  <a:pt x="848" y="379"/>
                </a:lnTo>
                <a:lnTo>
                  <a:pt x="850" y="380"/>
                </a:lnTo>
                <a:lnTo>
                  <a:pt x="852" y="381"/>
                </a:lnTo>
                <a:lnTo>
                  <a:pt x="854" y="382"/>
                </a:lnTo>
                <a:lnTo>
                  <a:pt x="856" y="384"/>
                </a:lnTo>
                <a:lnTo>
                  <a:pt x="858" y="385"/>
                </a:lnTo>
                <a:lnTo>
                  <a:pt x="860" y="386"/>
                </a:lnTo>
                <a:lnTo>
                  <a:pt x="862" y="387"/>
                </a:lnTo>
                <a:lnTo>
                  <a:pt x="864" y="388"/>
                </a:lnTo>
                <a:lnTo>
                  <a:pt x="866" y="389"/>
                </a:lnTo>
                <a:lnTo>
                  <a:pt x="868" y="390"/>
                </a:lnTo>
                <a:lnTo>
                  <a:pt x="870" y="391"/>
                </a:lnTo>
                <a:lnTo>
                  <a:pt x="872" y="392"/>
                </a:lnTo>
                <a:lnTo>
                  <a:pt x="874" y="393"/>
                </a:lnTo>
                <a:lnTo>
                  <a:pt x="876" y="394"/>
                </a:lnTo>
                <a:lnTo>
                  <a:pt x="878" y="394"/>
                </a:lnTo>
                <a:lnTo>
                  <a:pt x="880" y="395"/>
                </a:lnTo>
                <a:lnTo>
                  <a:pt x="882" y="396"/>
                </a:lnTo>
                <a:lnTo>
                  <a:pt x="884" y="397"/>
                </a:lnTo>
                <a:lnTo>
                  <a:pt x="886" y="398"/>
                </a:lnTo>
                <a:lnTo>
                  <a:pt x="888" y="399"/>
                </a:lnTo>
                <a:lnTo>
                  <a:pt x="890" y="399"/>
                </a:lnTo>
                <a:lnTo>
                  <a:pt x="892" y="400"/>
                </a:lnTo>
                <a:lnTo>
                  <a:pt x="894" y="401"/>
                </a:lnTo>
                <a:lnTo>
                  <a:pt x="896" y="401"/>
                </a:lnTo>
                <a:lnTo>
                  <a:pt x="898" y="402"/>
                </a:lnTo>
                <a:lnTo>
                  <a:pt x="900" y="403"/>
                </a:lnTo>
                <a:lnTo>
                  <a:pt x="902" y="403"/>
                </a:lnTo>
                <a:lnTo>
                  <a:pt x="904" y="404"/>
                </a:lnTo>
                <a:lnTo>
                  <a:pt x="906" y="404"/>
                </a:lnTo>
                <a:lnTo>
                  <a:pt x="908" y="405"/>
                </a:lnTo>
                <a:lnTo>
                  <a:pt x="910" y="405"/>
                </a:lnTo>
                <a:lnTo>
                  <a:pt x="912" y="406"/>
                </a:lnTo>
                <a:lnTo>
                  <a:pt x="914" y="406"/>
                </a:lnTo>
                <a:lnTo>
                  <a:pt x="916" y="407"/>
                </a:lnTo>
                <a:lnTo>
                  <a:pt x="918" y="407"/>
                </a:lnTo>
                <a:lnTo>
                  <a:pt x="920" y="408"/>
                </a:lnTo>
                <a:lnTo>
                  <a:pt x="922" y="408"/>
                </a:lnTo>
                <a:lnTo>
                  <a:pt x="924" y="408"/>
                </a:lnTo>
                <a:lnTo>
                  <a:pt x="926" y="409"/>
                </a:lnTo>
                <a:lnTo>
                  <a:pt x="928" y="409"/>
                </a:lnTo>
                <a:lnTo>
                  <a:pt x="930" y="409"/>
                </a:lnTo>
                <a:lnTo>
                  <a:pt x="932" y="409"/>
                </a:lnTo>
                <a:lnTo>
                  <a:pt x="934" y="410"/>
                </a:lnTo>
                <a:lnTo>
                  <a:pt x="936" y="410"/>
                </a:lnTo>
                <a:lnTo>
                  <a:pt x="938" y="410"/>
                </a:lnTo>
                <a:lnTo>
                  <a:pt x="940" y="410"/>
                </a:lnTo>
                <a:lnTo>
                  <a:pt x="942" y="410"/>
                </a:lnTo>
                <a:lnTo>
                  <a:pt x="944" y="410"/>
                </a:lnTo>
                <a:lnTo>
                  <a:pt x="946" y="410"/>
                </a:lnTo>
                <a:lnTo>
                  <a:pt x="948" y="410"/>
                </a:lnTo>
                <a:lnTo>
                  <a:pt x="950" y="410"/>
                </a:lnTo>
                <a:lnTo>
                  <a:pt x="952" y="410"/>
                </a:lnTo>
                <a:lnTo>
                  <a:pt x="954" y="410"/>
                </a:lnTo>
                <a:lnTo>
                  <a:pt x="956" y="410"/>
                </a:lnTo>
                <a:lnTo>
                  <a:pt x="958" y="410"/>
                </a:lnTo>
                <a:lnTo>
                  <a:pt x="960" y="410"/>
                </a:lnTo>
                <a:lnTo>
                  <a:pt x="962" y="410"/>
                </a:lnTo>
                <a:lnTo>
                  <a:pt x="964" y="410"/>
                </a:lnTo>
                <a:lnTo>
                  <a:pt x="966" y="410"/>
                </a:lnTo>
                <a:lnTo>
                  <a:pt x="968" y="409"/>
                </a:lnTo>
                <a:lnTo>
                  <a:pt x="970" y="409"/>
                </a:lnTo>
                <a:lnTo>
                  <a:pt x="972" y="409"/>
                </a:lnTo>
                <a:lnTo>
                  <a:pt x="974" y="409"/>
                </a:lnTo>
                <a:lnTo>
                  <a:pt x="976" y="408"/>
                </a:lnTo>
                <a:lnTo>
                  <a:pt x="978" y="408"/>
                </a:lnTo>
                <a:lnTo>
                  <a:pt x="980" y="408"/>
                </a:lnTo>
                <a:lnTo>
                  <a:pt x="982" y="407"/>
                </a:lnTo>
                <a:lnTo>
                  <a:pt x="984" y="407"/>
                </a:lnTo>
                <a:lnTo>
                  <a:pt x="986" y="406"/>
                </a:lnTo>
                <a:lnTo>
                  <a:pt x="988" y="406"/>
                </a:lnTo>
                <a:lnTo>
                  <a:pt x="990" y="405"/>
                </a:lnTo>
                <a:lnTo>
                  <a:pt x="992" y="405"/>
                </a:lnTo>
                <a:lnTo>
                  <a:pt x="994" y="404"/>
                </a:lnTo>
                <a:lnTo>
                  <a:pt x="996" y="404"/>
                </a:lnTo>
                <a:lnTo>
                  <a:pt x="998" y="403"/>
                </a:lnTo>
                <a:lnTo>
                  <a:pt x="1000" y="403"/>
                </a:lnTo>
                <a:lnTo>
                  <a:pt x="1002" y="402"/>
                </a:lnTo>
                <a:lnTo>
                  <a:pt x="1004" y="401"/>
                </a:lnTo>
                <a:lnTo>
                  <a:pt x="1006" y="401"/>
                </a:lnTo>
                <a:lnTo>
                  <a:pt x="1008" y="400"/>
                </a:lnTo>
                <a:lnTo>
                  <a:pt x="1010" y="399"/>
                </a:lnTo>
                <a:lnTo>
                  <a:pt x="1012" y="399"/>
                </a:lnTo>
                <a:lnTo>
                  <a:pt x="1014" y="398"/>
                </a:lnTo>
                <a:lnTo>
                  <a:pt x="1016" y="397"/>
                </a:lnTo>
                <a:lnTo>
                  <a:pt x="1018" y="396"/>
                </a:lnTo>
                <a:lnTo>
                  <a:pt x="1020" y="395"/>
                </a:lnTo>
                <a:lnTo>
                  <a:pt x="1022" y="395"/>
                </a:lnTo>
                <a:lnTo>
                  <a:pt x="1024" y="394"/>
                </a:lnTo>
                <a:lnTo>
                  <a:pt x="1026" y="393"/>
                </a:lnTo>
                <a:lnTo>
                  <a:pt x="1028" y="392"/>
                </a:lnTo>
                <a:lnTo>
                  <a:pt x="1030" y="391"/>
                </a:lnTo>
                <a:lnTo>
                  <a:pt x="1032" y="390"/>
                </a:lnTo>
                <a:lnTo>
                  <a:pt x="1034" y="389"/>
                </a:lnTo>
                <a:lnTo>
                  <a:pt x="1036" y="388"/>
                </a:lnTo>
                <a:lnTo>
                  <a:pt x="1038" y="387"/>
                </a:lnTo>
                <a:lnTo>
                  <a:pt x="1040" y="386"/>
                </a:lnTo>
                <a:lnTo>
                  <a:pt x="1042" y="385"/>
                </a:lnTo>
                <a:lnTo>
                  <a:pt x="1044" y="384"/>
                </a:lnTo>
                <a:lnTo>
                  <a:pt x="1046" y="383"/>
                </a:lnTo>
                <a:lnTo>
                  <a:pt x="1048" y="381"/>
                </a:lnTo>
                <a:lnTo>
                  <a:pt x="1050" y="380"/>
                </a:lnTo>
                <a:lnTo>
                  <a:pt x="1052" y="379"/>
                </a:lnTo>
                <a:lnTo>
                  <a:pt x="1054" y="378"/>
                </a:lnTo>
                <a:lnTo>
                  <a:pt x="1056" y="377"/>
                </a:lnTo>
                <a:lnTo>
                  <a:pt x="1058" y="375"/>
                </a:lnTo>
                <a:lnTo>
                  <a:pt x="1060" y="374"/>
                </a:lnTo>
                <a:lnTo>
                  <a:pt x="1062" y="373"/>
                </a:lnTo>
                <a:lnTo>
                  <a:pt x="1064" y="372"/>
                </a:lnTo>
                <a:lnTo>
                  <a:pt x="1066" y="370"/>
                </a:lnTo>
                <a:lnTo>
                  <a:pt x="1068" y="369"/>
                </a:lnTo>
                <a:lnTo>
                  <a:pt x="1070" y="368"/>
                </a:lnTo>
                <a:lnTo>
                  <a:pt x="1072" y="366"/>
                </a:lnTo>
                <a:lnTo>
                  <a:pt x="1074" y="365"/>
                </a:lnTo>
                <a:lnTo>
                  <a:pt x="1076" y="363"/>
                </a:lnTo>
                <a:lnTo>
                  <a:pt x="1078" y="362"/>
                </a:lnTo>
                <a:lnTo>
                  <a:pt x="1080" y="360"/>
                </a:lnTo>
                <a:lnTo>
                  <a:pt x="1082" y="359"/>
                </a:lnTo>
                <a:lnTo>
                  <a:pt x="1084" y="357"/>
                </a:lnTo>
                <a:lnTo>
                  <a:pt x="1086" y="356"/>
                </a:lnTo>
                <a:lnTo>
                  <a:pt x="1088" y="354"/>
                </a:lnTo>
                <a:lnTo>
                  <a:pt x="1090" y="353"/>
                </a:lnTo>
                <a:lnTo>
                  <a:pt x="1092" y="351"/>
                </a:lnTo>
                <a:lnTo>
                  <a:pt x="1094" y="350"/>
                </a:lnTo>
                <a:lnTo>
                  <a:pt x="1096" y="348"/>
                </a:lnTo>
                <a:lnTo>
                  <a:pt x="1098" y="346"/>
                </a:lnTo>
                <a:lnTo>
                  <a:pt x="1100" y="345"/>
                </a:lnTo>
                <a:lnTo>
                  <a:pt x="1102" y="343"/>
                </a:lnTo>
                <a:lnTo>
                  <a:pt x="1104" y="341"/>
                </a:lnTo>
                <a:lnTo>
                  <a:pt x="1106" y="340"/>
                </a:lnTo>
                <a:lnTo>
                  <a:pt x="1108" y="338"/>
                </a:lnTo>
                <a:lnTo>
                  <a:pt x="1110" y="336"/>
                </a:lnTo>
                <a:lnTo>
                  <a:pt x="1112" y="335"/>
                </a:lnTo>
                <a:lnTo>
                  <a:pt x="1114" y="333"/>
                </a:lnTo>
                <a:lnTo>
                  <a:pt x="1116" y="331"/>
                </a:lnTo>
                <a:lnTo>
                  <a:pt x="1118" y="329"/>
                </a:lnTo>
                <a:lnTo>
                  <a:pt x="1120" y="327"/>
                </a:lnTo>
                <a:lnTo>
                  <a:pt x="1122" y="326"/>
                </a:lnTo>
                <a:lnTo>
                  <a:pt x="1124" y="324"/>
                </a:lnTo>
                <a:lnTo>
                  <a:pt x="1126" y="322"/>
                </a:lnTo>
                <a:lnTo>
                  <a:pt x="1128" y="320"/>
                </a:lnTo>
                <a:lnTo>
                  <a:pt x="1130" y="318"/>
                </a:lnTo>
                <a:lnTo>
                  <a:pt x="1132" y="316"/>
                </a:lnTo>
                <a:lnTo>
                  <a:pt x="1134" y="314"/>
                </a:lnTo>
                <a:lnTo>
                  <a:pt x="1136" y="313"/>
                </a:lnTo>
                <a:lnTo>
                  <a:pt x="1138" y="311"/>
                </a:lnTo>
                <a:lnTo>
                  <a:pt x="1140" y="309"/>
                </a:lnTo>
                <a:lnTo>
                  <a:pt x="1142" y="307"/>
                </a:lnTo>
                <a:lnTo>
                  <a:pt x="1144" y="305"/>
                </a:lnTo>
                <a:lnTo>
                  <a:pt x="1146" y="303"/>
                </a:lnTo>
                <a:lnTo>
                  <a:pt x="1148" y="301"/>
                </a:lnTo>
                <a:lnTo>
                  <a:pt x="1150" y="299"/>
                </a:lnTo>
                <a:lnTo>
                  <a:pt x="1152" y="297"/>
                </a:lnTo>
                <a:lnTo>
                  <a:pt x="1154" y="295"/>
                </a:lnTo>
                <a:lnTo>
                  <a:pt x="1156" y="293"/>
                </a:lnTo>
                <a:lnTo>
                  <a:pt x="1158" y="291"/>
                </a:lnTo>
                <a:lnTo>
                  <a:pt x="1160" y="289"/>
                </a:lnTo>
                <a:lnTo>
                  <a:pt x="1162" y="287"/>
                </a:lnTo>
                <a:lnTo>
                  <a:pt x="1164" y="285"/>
                </a:lnTo>
                <a:lnTo>
                  <a:pt x="1166" y="282"/>
                </a:lnTo>
                <a:lnTo>
                  <a:pt x="1168" y="280"/>
                </a:lnTo>
                <a:lnTo>
                  <a:pt x="1170" y="278"/>
                </a:lnTo>
                <a:lnTo>
                  <a:pt x="1172" y="276"/>
                </a:lnTo>
                <a:lnTo>
                  <a:pt x="1174" y="274"/>
                </a:lnTo>
                <a:lnTo>
                  <a:pt x="1176" y="272"/>
                </a:lnTo>
                <a:lnTo>
                  <a:pt x="1178" y="270"/>
                </a:lnTo>
                <a:lnTo>
                  <a:pt x="1180" y="268"/>
                </a:lnTo>
                <a:lnTo>
                  <a:pt x="1182" y="265"/>
                </a:lnTo>
                <a:lnTo>
                  <a:pt x="1184" y="263"/>
                </a:lnTo>
                <a:lnTo>
                  <a:pt x="1186" y="261"/>
                </a:lnTo>
                <a:lnTo>
                  <a:pt x="1188" y="259"/>
                </a:lnTo>
                <a:lnTo>
                  <a:pt x="1190" y="257"/>
                </a:lnTo>
                <a:lnTo>
                  <a:pt x="1192" y="255"/>
                </a:lnTo>
                <a:lnTo>
                  <a:pt x="1194" y="252"/>
                </a:lnTo>
                <a:lnTo>
                  <a:pt x="1196" y="250"/>
                </a:lnTo>
                <a:lnTo>
                  <a:pt x="1198" y="248"/>
                </a:lnTo>
                <a:lnTo>
                  <a:pt x="1200" y="246"/>
                </a:lnTo>
                <a:lnTo>
                  <a:pt x="1202" y="244"/>
                </a:lnTo>
                <a:lnTo>
                  <a:pt x="1204" y="241"/>
                </a:lnTo>
                <a:lnTo>
                  <a:pt x="1206" y="239"/>
                </a:lnTo>
                <a:lnTo>
                  <a:pt x="1208" y="237"/>
                </a:lnTo>
                <a:lnTo>
                  <a:pt x="1210" y="235"/>
                </a:lnTo>
                <a:lnTo>
                  <a:pt x="1212" y="232"/>
                </a:lnTo>
                <a:lnTo>
                  <a:pt x="1214" y="230"/>
                </a:lnTo>
                <a:lnTo>
                  <a:pt x="1216" y="228"/>
                </a:lnTo>
                <a:lnTo>
                  <a:pt x="1218" y="226"/>
                </a:lnTo>
                <a:lnTo>
                  <a:pt x="1220" y="224"/>
                </a:lnTo>
                <a:lnTo>
                  <a:pt x="1222" y="221"/>
                </a:lnTo>
                <a:lnTo>
                  <a:pt x="1224" y="219"/>
                </a:lnTo>
                <a:lnTo>
                  <a:pt x="1226" y="217"/>
                </a:lnTo>
                <a:lnTo>
                  <a:pt x="1228" y="215"/>
                </a:lnTo>
                <a:lnTo>
                  <a:pt x="1230" y="212"/>
                </a:lnTo>
                <a:lnTo>
                  <a:pt x="1232" y="210"/>
                </a:lnTo>
                <a:lnTo>
                  <a:pt x="1234" y="208"/>
                </a:lnTo>
                <a:lnTo>
                  <a:pt x="1236" y="206"/>
                </a:lnTo>
                <a:lnTo>
                  <a:pt x="1238" y="203"/>
                </a:lnTo>
                <a:lnTo>
                  <a:pt x="1240" y="201"/>
                </a:lnTo>
                <a:lnTo>
                  <a:pt x="1242" y="199"/>
                </a:lnTo>
                <a:lnTo>
                  <a:pt x="1244" y="197"/>
                </a:lnTo>
                <a:lnTo>
                  <a:pt x="1246" y="194"/>
                </a:lnTo>
                <a:lnTo>
                  <a:pt x="1248" y="192"/>
                </a:lnTo>
                <a:lnTo>
                  <a:pt x="1250" y="190"/>
                </a:lnTo>
                <a:lnTo>
                  <a:pt x="1252" y="188"/>
                </a:lnTo>
                <a:lnTo>
                  <a:pt x="1254" y="185"/>
                </a:lnTo>
                <a:lnTo>
                  <a:pt x="1256" y="183"/>
                </a:lnTo>
                <a:lnTo>
                  <a:pt x="1258" y="181"/>
                </a:lnTo>
                <a:lnTo>
                  <a:pt x="1260" y="179"/>
                </a:lnTo>
                <a:lnTo>
                  <a:pt x="1262" y="176"/>
                </a:lnTo>
                <a:lnTo>
                  <a:pt x="1264" y="174"/>
                </a:lnTo>
                <a:lnTo>
                  <a:pt x="1266" y="172"/>
                </a:lnTo>
                <a:lnTo>
                  <a:pt x="1268" y="170"/>
                </a:lnTo>
                <a:lnTo>
                  <a:pt x="1270" y="167"/>
                </a:lnTo>
                <a:lnTo>
                  <a:pt x="1272" y="165"/>
                </a:lnTo>
                <a:lnTo>
                  <a:pt x="1274" y="163"/>
                </a:lnTo>
                <a:lnTo>
                  <a:pt x="1276" y="161"/>
                </a:lnTo>
                <a:lnTo>
                  <a:pt x="1277" y="16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4" name="Freeform 84"/>
          <p:cNvSpPr>
            <a:spLocks/>
          </p:cNvSpPr>
          <p:nvPr/>
        </p:nvSpPr>
        <p:spPr bwMode="auto">
          <a:xfrm>
            <a:off x="246063" y="3816350"/>
            <a:ext cx="6586537" cy="1743075"/>
          </a:xfrm>
          <a:custGeom>
            <a:avLst/>
            <a:gdLst>
              <a:gd name="T0" fmla="*/ 2147483646 w 1277"/>
              <a:gd name="T1" fmla="*/ 2147483646 h 410"/>
              <a:gd name="T2" fmla="*/ 2147483646 w 1277"/>
              <a:gd name="T3" fmla="*/ 2147483646 h 410"/>
              <a:gd name="T4" fmla="*/ 2147483646 w 1277"/>
              <a:gd name="T5" fmla="*/ 2147483646 h 410"/>
              <a:gd name="T6" fmla="*/ 2147483646 w 1277"/>
              <a:gd name="T7" fmla="*/ 2147483646 h 410"/>
              <a:gd name="T8" fmla="*/ 2147483646 w 1277"/>
              <a:gd name="T9" fmla="*/ 2147483646 h 410"/>
              <a:gd name="T10" fmla="*/ 2147483646 w 1277"/>
              <a:gd name="T11" fmla="*/ 2147483646 h 410"/>
              <a:gd name="T12" fmla="*/ 2147483646 w 1277"/>
              <a:gd name="T13" fmla="*/ 2147483646 h 410"/>
              <a:gd name="T14" fmla="*/ 2147483646 w 1277"/>
              <a:gd name="T15" fmla="*/ 2147483646 h 410"/>
              <a:gd name="T16" fmla="*/ 2147483646 w 1277"/>
              <a:gd name="T17" fmla="*/ 2147483646 h 410"/>
              <a:gd name="T18" fmla="*/ 2147483646 w 1277"/>
              <a:gd name="T19" fmla="*/ 2147483646 h 410"/>
              <a:gd name="T20" fmla="*/ 2147483646 w 1277"/>
              <a:gd name="T21" fmla="*/ 2147483646 h 410"/>
              <a:gd name="T22" fmla="*/ 2147483646 w 1277"/>
              <a:gd name="T23" fmla="*/ 2147483646 h 410"/>
              <a:gd name="T24" fmla="*/ 2147483646 w 1277"/>
              <a:gd name="T25" fmla="*/ 2147483646 h 410"/>
              <a:gd name="T26" fmla="*/ 2147483646 w 1277"/>
              <a:gd name="T27" fmla="*/ 2147483646 h 410"/>
              <a:gd name="T28" fmla="*/ 2147483646 w 1277"/>
              <a:gd name="T29" fmla="*/ 2147483646 h 410"/>
              <a:gd name="T30" fmla="*/ 2147483646 w 1277"/>
              <a:gd name="T31" fmla="*/ 2147483646 h 410"/>
              <a:gd name="T32" fmla="*/ 2147483646 w 1277"/>
              <a:gd name="T33" fmla="*/ 2147483646 h 410"/>
              <a:gd name="T34" fmla="*/ 2147483646 w 1277"/>
              <a:gd name="T35" fmla="*/ 2147483646 h 410"/>
              <a:gd name="T36" fmla="*/ 2147483646 w 1277"/>
              <a:gd name="T37" fmla="*/ 2147483646 h 410"/>
              <a:gd name="T38" fmla="*/ 2147483646 w 1277"/>
              <a:gd name="T39" fmla="*/ 2147483646 h 410"/>
              <a:gd name="T40" fmla="*/ 2147483646 w 1277"/>
              <a:gd name="T41" fmla="*/ 2147483646 h 410"/>
              <a:gd name="T42" fmla="*/ 2147483646 w 1277"/>
              <a:gd name="T43" fmla="*/ 2147483646 h 410"/>
              <a:gd name="T44" fmla="*/ 2147483646 w 1277"/>
              <a:gd name="T45" fmla="*/ 2147483646 h 410"/>
              <a:gd name="T46" fmla="*/ 2147483646 w 1277"/>
              <a:gd name="T47" fmla="*/ 2147483646 h 410"/>
              <a:gd name="T48" fmla="*/ 2147483646 w 1277"/>
              <a:gd name="T49" fmla="*/ 2147483646 h 410"/>
              <a:gd name="T50" fmla="*/ 2147483646 w 1277"/>
              <a:gd name="T51" fmla="*/ 0 h 410"/>
              <a:gd name="T52" fmla="*/ 2147483646 w 1277"/>
              <a:gd name="T53" fmla="*/ 2147483646 h 410"/>
              <a:gd name="T54" fmla="*/ 2147483646 w 1277"/>
              <a:gd name="T55" fmla="*/ 2147483646 h 410"/>
              <a:gd name="T56" fmla="*/ 2147483646 w 1277"/>
              <a:gd name="T57" fmla="*/ 2147483646 h 410"/>
              <a:gd name="T58" fmla="*/ 2147483646 w 1277"/>
              <a:gd name="T59" fmla="*/ 2147483646 h 410"/>
              <a:gd name="T60" fmla="*/ 2147483646 w 1277"/>
              <a:gd name="T61" fmla="*/ 2147483646 h 410"/>
              <a:gd name="T62" fmla="*/ 2147483646 w 1277"/>
              <a:gd name="T63" fmla="*/ 2147483646 h 410"/>
              <a:gd name="T64" fmla="*/ 2147483646 w 1277"/>
              <a:gd name="T65" fmla="*/ 2147483646 h 410"/>
              <a:gd name="T66" fmla="*/ 2147483646 w 1277"/>
              <a:gd name="T67" fmla="*/ 2147483646 h 410"/>
              <a:gd name="T68" fmla="*/ 2147483646 w 1277"/>
              <a:gd name="T69" fmla="*/ 2147483646 h 410"/>
              <a:gd name="T70" fmla="*/ 2147483646 w 1277"/>
              <a:gd name="T71" fmla="*/ 2147483646 h 410"/>
              <a:gd name="T72" fmla="*/ 2147483646 w 1277"/>
              <a:gd name="T73" fmla="*/ 2147483646 h 410"/>
              <a:gd name="T74" fmla="*/ 2147483646 w 1277"/>
              <a:gd name="T75" fmla="*/ 2147483646 h 410"/>
              <a:gd name="T76" fmla="*/ 2147483646 w 1277"/>
              <a:gd name="T77" fmla="*/ 2147483646 h 410"/>
              <a:gd name="T78" fmla="*/ 2147483646 w 1277"/>
              <a:gd name="T79" fmla="*/ 2147483646 h 410"/>
              <a:gd name="T80" fmla="*/ 2147483646 w 1277"/>
              <a:gd name="T81" fmla="*/ 2147483646 h 410"/>
              <a:gd name="T82" fmla="*/ 2147483646 w 1277"/>
              <a:gd name="T83" fmla="*/ 2147483646 h 410"/>
              <a:gd name="T84" fmla="*/ 2147483646 w 1277"/>
              <a:gd name="T85" fmla="*/ 2147483646 h 410"/>
              <a:gd name="T86" fmla="*/ 2147483646 w 1277"/>
              <a:gd name="T87" fmla="*/ 2147483646 h 410"/>
              <a:gd name="T88" fmla="*/ 2147483646 w 1277"/>
              <a:gd name="T89" fmla="*/ 2147483646 h 410"/>
              <a:gd name="T90" fmla="*/ 2147483646 w 1277"/>
              <a:gd name="T91" fmla="*/ 2147483646 h 410"/>
              <a:gd name="T92" fmla="*/ 2147483646 w 1277"/>
              <a:gd name="T93" fmla="*/ 2147483646 h 410"/>
              <a:gd name="T94" fmla="*/ 2147483646 w 1277"/>
              <a:gd name="T95" fmla="*/ 2147483646 h 410"/>
              <a:gd name="T96" fmla="*/ 2147483646 w 1277"/>
              <a:gd name="T97" fmla="*/ 2147483646 h 410"/>
              <a:gd name="T98" fmla="*/ 2147483646 w 1277"/>
              <a:gd name="T99" fmla="*/ 2147483646 h 410"/>
              <a:gd name="T100" fmla="*/ 2147483646 w 1277"/>
              <a:gd name="T101" fmla="*/ 2147483646 h 410"/>
              <a:gd name="T102" fmla="*/ 2147483646 w 1277"/>
              <a:gd name="T103" fmla="*/ 2147483646 h 410"/>
              <a:gd name="T104" fmla="*/ 2147483646 w 1277"/>
              <a:gd name="T105" fmla="*/ 2147483646 h 410"/>
              <a:gd name="T106" fmla="*/ 2147483646 w 1277"/>
              <a:gd name="T107" fmla="*/ 2147483646 h 410"/>
              <a:gd name="T108" fmla="*/ 2147483646 w 1277"/>
              <a:gd name="T109" fmla="*/ 2147483646 h 410"/>
              <a:gd name="T110" fmla="*/ 2147483646 w 1277"/>
              <a:gd name="T111" fmla="*/ 2147483646 h 410"/>
              <a:gd name="T112" fmla="*/ 2147483646 w 1277"/>
              <a:gd name="T113" fmla="*/ 2147483646 h 410"/>
              <a:gd name="T114" fmla="*/ 2147483646 w 1277"/>
              <a:gd name="T115" fmla="*/ 2147483646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410"/>
                </a:moveTo>
                <a:lnTo>
                  <a:pt x="2" y="409"/>
                </a:lnTo>
                <a:lnTo>
                  <a:pt x="4" y="408"/>
                </a:lnTo>
                <a:lnTo>
                  <a:pt x="6" y="407"/>
                </a:lnTo>
                <a:lnTo>
                  <a:pt x="8" y="406"/>
                </a:lnTo>
                <a:lnTo>
                  <a:pt x="10" y="405"/>
                </a:lnTo>
                <a:lnTo>
                  <a:pt x="12" y="403"/>
                </a:lnTo>
                <a:lnTo>
                  <a:pt x="14" y="401"/>
                </a:lnTo>
                <a:lnTo>
                  <a:pt x="16" y="399"/>
                </a:lnTo>
                <a:lnTo>
                  <a:pt x="18" y="397"/>
                </a:lnTo>
                <a:lnTo>
                  <a:pt x="20" y="394"/>
                </a:lnTo>
                <a:lnTo>
                  <a:pt x="22" y="391"/>
                </a:lnTo>
                <a:lnTo>
                  <a:pt x="24" y="388"/>
                </a:lnTo>
                <a:lnTo>
                  <a:pt x="26" y="385"/>
                </a:lnTo>
                <a:lnTo>
                  <a:pt x="28" y="382"/>
                </a:lnTo>
                <a:lnTo>
                  <a:pt x="30" y="378"/>
                </a:lnTo>
                <a:lnTo>
                  <a:pt x="32" y="375"/>
                </a:lnTo>
                <a:lnTo>
                  <a:pt x="34" y="371"/>
                </a:lnTo>
                <a:lnTo>
                  <a:pt x="36" y="367"/>
                </a:lnTo>
                <a:lnTo>
                  <a:pt x="38" y="363"/>
                </a:lnTo>
                <a:lnTo>
                  <a:pt x="40" y="358"/>
                </a:lnTo>
                <a:lnTo>
                  <a:pt x="42" y="354"/>
                </a:lnTo>
                <a:lnTo>
                  <a:pt x="44" y="349"/>
                </a:lnTo>
                <a:lnTo>
                  <a:pt x="46" y="344"/>
                </a:lnTo>
                <a:lnTo>
                  <a:pt x="48" y="339"/>
                </a:lnTo>
                <a:lnTo>
                  <a:pt x="50" y="334"/>
                </a:lnTo>
                <a:lnTo>
                  <a:pt x="52" y="328"/>
                </a:lnTo>
                <a:lnTo>
                  <a:pt x="54" y="323"/>
                </a:lnTo>
                <a:lnTo>
                  <a:pt x="56" y="317"/>
                </a:lnTo>
                <a:lnTo>
                  <a:pt x="58" y="312"/>
                </a:lnTo>
                <a:lnTo>
                  <a:pt x="60" y="306"/>
                </a:lnTo>
                <a:lnTo>
                  <a:pt x="62" y="300"/>
                </a:lnTo>
                <a:lnTo>
                  <a:pt x="64" y="294"/>
                </a:lnTo>
                <a:lnTo>
                  <a:pt x="66" y="288"/>
                </a:lnTo>
                <a:lnTo>
                  <a:pt x="68" y="281"/>
                </a:lnTo>
                <a:lnTo>
                  <a:pt x="70" y="275"/>
                </a:lnTo>
                <a:lnTo>
                  <a:pt x="72" y="269"/>
                </a:lnTo>
                <a:lnTo>
                  <a:pt x="74" y="262"/>
                </a:lnTo>
                <a:lnTo>
                  <a:pt x="76" y="256"/>
                </a:lnTo>
                <a:lnTo>
                  <a:pt x="78" y="249"/>
                </a:lnTo>
                <a:lnTo>
                  <a:pt x="80" y="242"/>
                </a:lnTo>
                <a:lnTo>
                  <a:pt x="82" y="236"/>
                </a:lnTo>
                <a:lnTo>
                  <a:pt x="84" y="229"/>
                </a:lnTo>
                <a:lnTo>
                  <a:pt x="86" y="222"/>
                </a:lnTo>
                <a:lnTo>
                  <a:pt x="88" y="216"/>
                </a:lnTo>
                <a:lnTo>
                  <a:pt x="90" y="209"/>
                </a:lnTo>
                <a:lnTo>
                  <a:pt x="92" y="202"/>
                </a:lnTo>
                <a:lnTo>
                  <a:pt x="94" y="195"/>
                </a:lnTo>
                <a:lnTo>
                  <a:pt x="96" y="189"/>
                </a:lnTo>
                <a:lnTo>
                  <a:pt x="98" y="182"/>
                </a:lnTo>
                <a:lnTo>
                  <a:pt x="100" y="175"/>
                </a:lnTo>
                <a:lnTo>
                  <a:pt x="102" y="169"/>
                </a:lnTo>
                <a:lnTo>
                  <a:pt x="104" y="162"/>
                </a:lnTo>
                <a:lnTo>
                  <a:pt x="106" y="155"/>
                </a:lnTo>
                <a:lnTo>
                  <a:pt x="108" y="149"/>
                </a:lnTo>
                <a:lnTo>
                  <a:pt x="110" y="142"/>
                </a:lnTo>
                <a:lnTo>
                  <a:pt x="112" y="136"/>
                </a:lnTo>
                <a:lnTo>
                  <a:pt x="114" y="130"/>
                </a:lnTo>
                <a:lnTo>
                  <a:pt x="116" y="123"/>
                </a:lnTo>
                <a:lnTo>
                  <a:pt x="118" y="117"/>
                </a:lnTo>
                <a:lnTo>
                  <a:pt x="120" y="111"/>
                </a:lnTo>
                <a:lnTo>
                  <a:pt x="122" y="105"/>
                </a:lnTo>
                <a:lnTo>
                  <a:pt x="124" y="99"/>
                </a:lnTo>
                <a:lnTo>
                  <a:pt x="126" y="94"/>
                </a:lnTo>
                <a:lnTo>
                  <a:pt x="128" y="88"/>
                </a:lnTo>
                <a:lnTo>
                  <a:pt x="130" y="82"/>
                </a:lnTo>
                <a:lnTo>
                  <a:pt x="132" y="77"/>
                </a:lnTo>
                <a:lnTo>
                  <a:pt x="134" y="72"/>
                </a:lnTo>
                <a:lnTo>
                  <a:pt x="136" y="67"/>
                </a:lnTo>
                <a:lnTo>
                  <a:pt x="138" y="62"/>
                </a:lnTo>
                <a:lnTo>
                  <a:pt x="140" y="57"/>
                </a:lnTo>
                <a:lnTo>
                  <a:pt x="142" y="53"/>
                </a:lnTo>
                <a:lnTo>
                  <a:pt x="144" y="48"/>
                </a:lnTo>
                <a:lnTo>
                  <a:pt x="146" y="44"/>
                </a:lnTo>
                <a:lnTo>
                  <a:pt x="148" y="40"/>
                </a:lnTo>
                <a:lnTo>
                  <a:pt x="150" y="36"/>
                </a:lnTo>
                <a:lnTo>
                  <a:pt x="152" y="32"/>
                </a:lnTo>
                <a:lnTo>
                  <a:pt x="154" y="28"/>
                </a:lnTo>
                <a:lnTo>
                  <a:pt x="156" y="25"/>
                </a:lnTo>
                <a:lnTo>
                  <a:pt x="158" y="22"/>
                </a:lnTo>
                <a:lnTo>
                  <a:pt x="160" y="19"/>
                </a:lnTo>
                <a:lnTo>
                  <a:pt x="162" y="16"/>
                </a:lnTo>
                <a:lnTo>
                  <a:pt x="164" y="14"/>
                </a:lnTo>
                <a:lnTo>
                  <a:pt x="166" y="11"/>
                </a:lnTo>
                <a:lnTo>
                  <a:pt x="168" y="9"/>
                </a:lnTo>
                <a:lnTo>
                  <a:pt x="170" y="7"/>
                </a:lnTo>
                <a:lnTo>
                  <a:pt x="172" y="6"/>
                </a:lnTo>
                <a:lnTo>
                  <a:pt x="174" y="4"/>
                </a:lnTo>
                <a:lnTo>
                  <a:pt x="176" y="3"/>
                </a:lnTo>
                <a:lnTo>
                  <a:pt x="178" y="2"/>
                </a:lnTo>
                <a:lnTo>
                  <a:pt x="180" y="1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5"/>
                </a:lnTo>
                <a:lnTo>
                  <a:pt x="202" y="6"/>
                </a:lnTo>
                <a:lnTo>
                  <a:pt x="204" y="8"/>
                </a:lnTo>
                <a:lnTo>
                  <a:pt x="206" y="10"/>
                </a:lnTo>
                <a:lnTo>
                  <a:pt x="208" y="12"/>
                </a:lnTo>
                <a:lnTo>
                  <a:pt x="210" y="15"/>
                </a:lnTo>
                <a:lnTo>
                  <a:pt x="212" y="17"/>
                </a:lnTo>
                <a:lnTo>
                  <a:pt x="214" y="20"/>
                </a:lnTo>
                <a:lnTo>
                  <a:pt x="216" y="23"/>
                </a:lnTo>
                <a:lnTo>
                  <a:pt x="218" y="27"/>
                </a:lnTo>
                <a:lnTo>
                  <a:pt x="220" y="30"/>
                </a:lnTo>
                <a:lnTo>
                  <a:pt x="222" y="34"/>
                </a:lnTo>
                <a:lnTo>
                  <a:pt x="224" y="37"/>
                </a:lnTo>
                <a:lnTo>
                  <a:pt x="226" y="41"/>
                </a:lnTo>
                <a:lnTo>
                  <a:pt x="228" y="46"/>
                </a:lnTo>
                <a:lnTo>
                  <a:pt x="230" y="50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69"/>
                </a:lnTo>
                <a:lnTo>
                  <a:pt x="240" y="74"/>
                </a:lnTo>
                <a:lnTo>
                  <a:pt x="242" y="79"/>
                </a:lnTo>
                <a:lnTo>
                  <a:pt x="244" y="85"/>
                </a:lnTo>
                <a:lnTo>
                  <a:pt x="246" y="90"/>
                </a:lnTo>
                <a:lnTo>
                  <a:pt x="248" y="96"/>
                </a:lnTo>
                <a:lnTo>
                  <a:pt x="250" y="102"/>
                </a:lnTo>
                <a:lnTo>
                  <a:pt x="252" y="108"/>
                </a:lnTo>
                <a:lnTo>
                  <a:pt x="254" y="114"/>
                </a:lnTo>
                <a:lnTo>
                  <a:pt x="256" y="120"/>
                </a:lnTo>
                <a:lnTo>
                  <a:pt x="258" y="126"/>
                </a:lnTo>
                <a:lnTo>
                  <a:pt x="260" y="132"/>
                </a:lnTo>
                <a:lnTo>
                  <a:pt x="262" y="139"/>
                </a:lnTo>
                <a:lnTo>
                  <a:pt x="264" y="145"/>
                </a:lnTo>
                <a:lnTo>
                  <a:pt x="266" y="151"/>
                </a:lnTo>
                <a:lnTo>
                  <a:pt x="268" y="158"/>
                </a:lnTo>
                <a:lnTo>
                  <a:pt x="270" y="165"/>
                </a:lnTo>
                <a:lnTo>
                  <a:pt x="272" y="171"/>
                </a:lnTo>
                <a:lnTo>
                  <a:pt x="274" y="178"/>
                </a:lnTo>
                <a:lnTo>
                  <a:pt x="276" y="185"/>
                </a:lnTo>
                <a:lnTo>
                  <a:pt x="278" y="191"/>
                </a:lnTo>
                <a:lnTo>
                  <a:pt x="280" y="198"/>
                </a:lnTo>
                <a:lnTo>
                  <a:pt x="282" y="205"/>
                </a:lnTo>
                <a:lnTo>
                  <a:pt x="284" y="212"/>
                </a:lnTo>
                <a:lnTo>
                  <a:pt x="286" y="218"/>
                </a:lnTo>
                <a:lnTo>
                  <a:pt x="288" y="225"/>
                </a:lnTo>
                <a:lnTo>
                  <a:pt x="290" y="232"/>
                </a:lnTo>
                <a:lnTo>
                  <a:pt x="292" y="239"/>
                </a:lnTo>
                <a:lnTo>
                  <a:pt x="294" y="245"/>
                </a:lnTo>
                <a:lnTo>
                  <a:pt x="296" y="252"/>
                </a:lnTo>
                <a:lnTo>
                  <a:pt x="298" y="258"/>
                </a:lnTo>
                <a:lnTo>
                  <a:pt x="300" y="265"/>
                </a:lnTo>
                <a:lnTo>
                  <a:pt x="302" y="271"/>
                </a:lnTo>
                <a:lnTo>
                  <a:pt x="304" y="278"/>
                </a:lnTo>
                <a:lnTo>
                  <a:pt x="306" y="284"/>
                </a:lnTo>
                <a:lnTo>
                  <a:pt x="308" y="290"/>
                </a:lnTo>
                <a:lnTo>
                  <a:pt x="310" y="296"/>
                </a:lnTo>
                <a:lnTo>
                  <a:pt x="312" y="302"/>
                </a:lnTo>
                <a:lnTo>
                  <a:pt x="314" y="308"/>
                </a:lnTo>
                <a:lnTo>
                  <a:pt x="316" y="314"/>
                </a:lnTo>
                <a:lnTo>
                  <a:pt x="318" y="320"/>
                </a:lnTo>
                <a:lnTo>
                  <a:pt x="320" y="325"/>
                </a:lnTo>
                <a:lnTo>
                  <a:pt x="322" y="331"/>
                </a:lnTo>
                <a:lnTo>
                  <a:pt x="324" y="336"/>
                </a:lnTo>
                <a:lnTo>
                  <a:pt x="326" y="341"/>
                </a:lnTo>
                <a:lnTo>
                  <a:pt x="328" y="346"/>
                </a:lnTo>
                <a:lnTo>
                  <a:pt x="330" y="351"/>
                </a:lnTo>
                <a:lnTo>
                  <a:pt x="332" y="355"/>
                </a:lnTo>
                <a:lnTo>
                  <a:pt x="334" y="360"/>
                </a:lnTo>
                <a:lnTo>
                  <a:pt x="336" y="364"/>
                </a:lnTo>
                <a:lnTo>
                  <a:pt x="338" y="369"/>
                </a:lnTo>
                <a:lnTo>
                  <a:pt x="340" y="372"/>
                </a:lnTo>
                <a:lnTo>
                  <a:pt x="342" y="376"/>
                </a:lnTo>
                <a:lnTo>
                  <a:pt x="344" y="380"/>
                </a:lnTo>
                <a:lnTo>
                  <a:pt x="346" y="383"/>
                </a:lnTo>
                <a:lnTo>
                  <a:pt x="348" y="387"/>
                </a:lnTo>
                <a:lnTo>
                  <a:pt x="350" y="390"/>
                </a:lnTo>
                <a:lnTo>
                  <a:pt x="352" y="393"/>
                </a:lnTo>
                <a:lnTo>
                  <a:pt x="354" y="395"/>
                </a:lnTo>
                <a:lnTo>
                  <a:pt x="356" y="398"/>
                </a:lnTo>
                <a:lnTo>
                  <a:pt x="358" y="400"/>
                </a:lnTo>
                <a:lnTo>
                  <a:pt x="360" y="402"/>
                </a:lnTo>
                <a:lnTo>
                  <a:pt x="362" y="404"/>
                </a:lnTo>
                <a:lnTo>
                  <a:pt x="364" y="405"/>
                </a:lnTo>
                <a:lnTo>
                  <a:pt x="366" y="407"/>
                </a:lnTo>
                <a:lnTo>
                  <a:pt x="368" y="408"/>
                </a:lnTo>
                <a:lnTo>
                  <a:pt x="370" y="409"/>
                </a:lnTo>
                <a:lnTo>
                  <a:pt x="372" y="409"/>
                </a:lnTo>
                <a:lnTo>
                  <a:pt x="374" y="410"/>
                </a:lnTo>
                <a:lnTo>
                  <a:pt x="376" y="410"/>
                </a:lnTo>
                <a:lnTo>
                  <a:pt x="378" y="410"/>
                </a:lnTo>
                <a:lnTo>
                  <a:pt x="380" y="410"/>
                </a:lnTo>
                <a:lnTo>
                  <a:pt x="382" y="410"/>
                </a:lnTo>
                <a:lnTo>
                  <a:pt x="384" y="409"/>
                </a:lnTo>
                <a:lnTo>
                  <a:pt x="386" y="408"/>
                </a:lnTo>
                <a:lnTo>
                  <a:pt x="388" y="407"/>
                </a:lnTo>
                <a:lnTo>
                  <a:pt x="390" y="406"/>
                </a:lnTo>
                <a:lnTo>
                  <a:pt x="392" y="404"/>
                </a:lnTo>
                <a:lnTo>
                  <a:pt x="394" y="403"/>
                </a:lnTo>
                <a:lnTo>
                  <a:pt x="396" y="401"/>
                </a:lnTo>
                <a:lnTo>
                  <a:pt x="398" y="399"/>
                </a:lnTo>
                <a:lnTo>
                  <a:pt x="400" y="396"/>
                </a:lnTo>
                <a:lnTo>
                  <a:pt x="402" y="394"/>
                </a:lnTo>
                <a:lnTo>
                  <a:pt x="404" y="391"/>
                </a:lnTo>
                <a:lnTo>
                  <a:pt x="406" y="388"/>
                </a:lnTo>
                <a:lnTo>
                  <a:pt x="408" y="385"/>
                </a:lnTo>
                <a:lnTo>
                  <a:pt x="410" y="382"/>
                </a:lnTo>
                <a:lnTo>
                  <a:pt x="412" y="378"/>
                </a:lnTo>
                <a:lnTo>
                  <a:pt x="414" y="374"/>
                </a:lnTo>
                <a:lnTo>
                  <a:pt x="416" y="370"/>
                </a:lnTo>
                <a:lnTo>
                  <a:pt x="418" y="366"/>
                </a:lnTo>
                <a:lnTo>
                  <a:pt x="420" y="362"/>
                </a:lnTo>
                <a:lnTo>
                  <a:pt x="422" y="358"/>
                </a:lnTo>
                <a:lnTo>
                  <a:pt x="424" y="353"/>
                </a:lnTo>
                <a:lnTo>
                  <a:pt x="426" y="348"/>
                </a:lnTo>
                <a:lnTo>
                  <a:pt x="428" y="343"/>
                </a:lnTo>
                <a:lnTo>
                  <a:pt x="430" y="338"/>
                </a:lnTo>
                <a:lnTo>
                  <a:pt x="432" y="333"/>
                </a:lnTo>
                <a:lnTo>
                  <a:pt x="434" y="328"/>
                </a:lnTo>
                <a:lnTo>
                  <a:pt x="436" y="322"/>
                </a:lnTo>
                <a:lnTo>
                  <a:pt x="438" y="317"/>
                </a:lnTo>
                <a:lnTo>
                  <a:pt x="440" y="311"/>
                </a:lnTo>
                <a:lnTo>
                  <a:pt x="442" y="305"/>
                </a:lnTo>
                <a:lnTo>
                  <a:pt x="444" y="299"/>
                </a:lnTo>
                <a:lnTo>
                  <a:pt x="446" y="293"/>
                </a:lnTo>
                <a:lnTo>
                  <a:pt x="448" y="287"/>
                </a:lnTo>
                <a:lnTo>
                  <a:pt x="450" y="281"/>
                </a:lnTo>
                <a:lnTo>
                  <a:pt x="452" y="274"/>
                </a:lnTo>
                <a:lnTo>
                  <a:pt x="454" y="268"/>
                </a:lnTo>
                <a:lnTo>
                  <a:pt x="456" y="261"/>
                </a:lnTo>
                <a:lnTo>
                  <a:pt x="458" y="255"/>
                </a:lnTo>
                <a:lnTo>
                  <a:pt x="460" y="248"/>
                </a:lnTo>
                <a:lnTo>
                  <a:pt x="462" y="242"/>
                </a:lnTo>
                <a:lnTo>
                  <a:pt x="464" y="235"/>
                </a:lnTo>
                <a:lnTo>
                  <a:pt x="466" y="228"/>
                </a:lnTo>
                <a:lnTo>
                  <a:pt x="468" y="222"/>
                </a:lnTo>
                <a:lnTo>
                  <a:pt x="470" y="215"/>
                </a:lnTo>
                <a:lnTo>
                  <a:pt x="472" y="208"/>
                </a:lnTo>
                <a:lnTo>
                  <a:pt x="474" y="201"/>
                </a:lnTo>
                <a:lnTo>
                  <a:pt x="476" y="195"/>
                </a:lnTo>
                <a:lnTo>
                  <a:pt x="478" y="188"/>
                </a:lnTo>
                <a:lnTo>
                  <a:pt x="480" y="181"/>
                </a:lnTo>
                <a:lnTo>
                  <a:pt x="482" y="174"/>
                </a:lnTo>
                <a:lnTo>
                  <a:pt x="484" y="168"/>
                </a:lnTo>
                <a:lnTo>
                  <a:pt x="486" y="161"/>
                </a:lnTo>
                <a:lnTo>
                  <a:pt x="488" y="155"/>
                </a:lnTo>
                <a:lnTo>
                  <a:pt x="490" y="148"/>
                </a:lnTo>
                <a:lnTo>
                  <a:pt x="492" y="142"/>
                </a:lnTo>
                <a:lnTo>
                  <a:pt x="494" y="135"/>
                </a:lnTo>
                <a:lnTo>
                  <a:pt x="496" y="129"/>
                </a:lnTo>
                <a:lnTo>
                  <a:pt x="498" y="123"/>
                </a:lnTo>
                <a:lnTo>
                  <a:pt x="500" y="116"/>
                </a:lnTo>
                <a:lnTo>
                  <a:pt x="502" y="110"/>
                </a:lnTo>
                <a:lnTo>
                  <a:pt x="504" y="104"/>
                </a:lnTo>
                <a:lnTo>
                  <a:pt x="506" y="99"/>
                </a:lnTo>
                <a:lnTo>
                  <a:pt x="508" y="93"/>
                </a:lnTo>
                <a:lnTo>
                  <a:pt x="510" y="87"/>
                </a:lnTo>
                <a:lnTo>
                  <a:pt x="512" y="82"/>
                </a:lnTo>
                <a:lnTo>
                  <a:pt x="514" y="77"/>
                </a:lnTo>
                <a:lnTo>
                  <a:pt x="516" y="71"/>
                </a:lnTo>
                <a:lnTo>
                  <a:pt x="518" y="66"/>
                </a:lnTo>
                <a:lnTo>
                  <a:pt x="520" y="61"/>
                </a:lnTo>
                <a:lnTo>
                  <a:pt x="522" y="57"/>
                </a:lnTo>
                <a:lnTo>
                  <a:pt x="524" y="52"/>
                </a:lnTo>
                <a:lnTo>
                  <a:pt x="526" y="48"/>
                </a:lnTo>
                <a:lnTo>
                  <a:pt x="528" y="43"/>
                </a:lnTo>
                <a:lnTo>
                  <a:pt x="530" y="39"/>
                </a:lnTo>
                <a:lnTo>
                  <a:pt x="532" y="35"/>
                </a:lnTo>
                <a:lnTo>
                  <a:pt x="534" y="32"/>
                </a:lnTo>
                <a:lnTo>
                  <a:pt x="536" y="28"/>
                </a:lnTo>
                <a:lnTo>
                  <a:pt x="538" y="25"/>
                </a:lnTo>
                <a:lnTo>
                  <a:pt x="540" y="22"/>
                </a:lnTo>
                <a:lnTo>
                  <a:pt x="542" y="19"/>
                </a:lnTo>
                <a:lnTo>
                  <a:pt x="544" y="16"/>
                </a:lnTo>
                <a:lnTo>
                  <a:pt x="546" y="13"/>
                </a:lnTo>
                <a:lnTo>
                  <a:pt x="548" y="11"/>
                </a:lnTo>
                <a:lnTo>
                  <a:pt x="550" y="9"/>
                </a:lnTo>
                <a:lnTo>
                  <a:pt x="552" y="7"/>
                </a:lnTo>
                <a:lnTo>
                  <a:pt x="554" y="5"/>
                </a:lnTo>
                <a:lnTo>
                  <a:pt x="556" y="4"/>
                </a:lnTo>
                <a:lnTo>
                  <a:pt x="558" y="3"/>
                </a:lnTo>
                <a:lnTo>
                  <a:pt x="560" y="2"/>
                </a:lnTo>
                <a:lnTo>
                  <a:pt x="562" y="1"/>
                </a:lnTo>
                <a:lnTo>
                  <a:pt x="564" y="0"/>
                </a:lnTo>
                <a:lnTo>
                  <a:pt x="566" y="0"/>
                </a:lnTo>
                <a:lnTo>
                  <a:pt x="568" y="0"/>
                </a:lnTo>
                <a:lnTo>
                  <a:pt x="570" y="0"/>
                </a:lnTo>
                <a:lnTo>
                  <a:pt x="572" y="0"/>
                </a:lnTo>
                <a:lnTo>
                  <a:pt x="574" y="1"/>
                </a:lnTo>
                <a:lnTo>
                  <a:pt x="576" y="1"/>
                </a:lnTo>
                <a:lnTo>
                  <a:pt x="578" y="2"/>
                </a:lnTo>
                <a:lnTo>
                  <a:pt x="580" y="3"/>
                </a:lnTo>
                <a:lnTo>
                  <a:pt x="582" y="5"/>
                </a:lnTo>
                <a:lnTo>
                  <a:pt x="584" y="6"/>
                </a:lnTo>
                <a:lnTo>
                  <a:pt x="586" y="8"/>
                </a:lnTo>
                <a:lnTo>
                  <a:pt x="588" y="10"/>
                </a:lnTo>
                <a:lnTo>
                  <a:pt x="590" y="13"/>
                </a:lnTo>
                <a:lnTo>
                  <a:pt x="592" y="15"/>
                </a:lnTo>
                <a:lnTo>
                  <a:pt x="594" y="18"/>
                </a:lnTo>
                <a:lnTo>
                  <a:pt x="596" y="21"/>
                </a:lnTo>
                <a:lnTo>
                  <a:pt x="598" y="24"/>
                </a:lnTo>
                <a:lnTo>
                  <a:pt x="600" y="27"/>
                </a:lnTo>
                <a:lnTo>
                  <a:pt x="602" y="30"/>
                </a:lnTo>
                <a:lnTo>
                  <a:pt x="604" y="34"/>
                </a:lnTo>
                <a:lnTo>
                  <a:pt x="606" y="38"/>
                </a:lnTo>
                <a:lnTo>
                  <a:pt x="608" y="42"/>
                </a:lnTo>
                <a:lnTo>
                  <a:pt x="610" y="46"/>
                </a:lnTo>
                <a:lnTo>
                  <a:pt x="612" y="50"/>
                </a:lnTo>
                <a:lnTo>
                  <a:pt x="614" y="55"/>
                </a:lnTo>
                <a:lnTo>
                  <a:pt x="616" y="60"/>
                </a:lnTo>
                <a:lnTo>
                  <a:pt x="618" y="64"/>
                </a:lnTo>
                <a:lnTo>
                  <a:pt x="620" y="69"/>
                </a:lnTo>
                <a:lnTo>
                  <a:pt x="622" y="75"/>
                </a:lnTo>
                <a:lnTo>
                  <a:pt x="624" y="80"/>
                </a:lnTo>
                <a:lnTo>
                  <a:pt x="626" y="85"/>
                </a:lnTo>
                <a:lnTo>
                  <a:pt x="628" y="91"/>
                </a:lnTo>
                <a:lnTo>
                  <a:pt x="630" y="97"/>
                </a:lnTo>
                <a:lnTo>
                  <a:pt x="632" y="102"/>
                </a:lnTo>
                <a:lnTo>
                  <a:pt x="634" y="108"/>
                </a:lnTo>
                <a:lnTo>
                  <a:pt x="636" y="114"/>
                </a:lnTo>
                <a:lnTo>
                  <a:pt x="638" y="120"/>
                </a:lnTo>
                <a:lnTo>
                  <a:pt x="640" y="127"/>
                </a:lnTo>
                <a:lnTo>
                  <a:pt x="642" y="133"/>
                </a:lnTo>
                <a:lnTo>
                  <a:pt x="644" y="139"/>
                </a:lnTo>
                <a:lnTo>
                  <a:pt x="646" y="146"/>
                </a:lnTo>
                <a:lnTo>
                  <a:pt x="648" y="152"/>
                </a:lnTo>
                <a:lnTo>
                  <a:pt x="650" y="159"/>
                </a:lnTo>
                <a:lnTo>
                  <a:pt x="652" y="165"/>
                </a:lnTo>
                <a:lnTo>
                  <a:pt x="654" y="172"/>
                </a:lnTo>
                <a:lnTo>
                  <a:pt x="656" y="179"/>
                </a:lnTo>
                <a:lnTo>
                  <a:pt x="658" y="185"/>
                </a:lnTo>
                <a:lnTo>
                  <a:pt x="660" y="192"/>
                </a:lnTo>
                <a:lnTo>
                  <a:pt x="662" y="199"/>
                </a:lnTo>
                <a:lnTo>
                  <a:pt x="664" y="206"/>
                </a:lnTo>
                <a:lnTo>
                  <a:pt x="666" y="212"/>
                </a:lnTo>
                <a:lnTo>
                  <a:pt x="668" y="219"/>
                </a:lnTo>
                <a:lnTo>
                  <a:pt x="670" y="226"/>
                </a:lnTo>
                <a:lnTo>
                  <a:pt x="672" y="233"/>
                </a:lnTo>
                <a:lnTo>
                  <a:pt x="674" y="239"/>
                </a:lnTo>
                <a:lnTo>
                  <a:pt x="676" y="246"/>
                </a:lnTo>
                <a:lnTo>
                  <a:pt x="678" y="253"/>
                </a:lnTo>
                <a:lnTo>
                  <a:pt x="680" y="259"/>
                </a:lnTo>
                <a:lnTo>
                  <a:pt x="682" y="266"/>
                </a:lnTo>
                <a:lnTo>
                  <a:pt x="684" y="272"/>
                </a:lnTo>
                <a:lnTo>
                  <a:pt x="686" y="278"/>
                </a:lnTo>
                <a:lnTo>
                  <a:pt x="688" y="285"/>
                </a:lnTo>
                <a:lnTo>
                  <a:pt x="690" y="291"/>
                </a:lnTo>
                <a:lnTo>
                  <a:pt x="692" y="297"/>
                </a:lnTo>
                <a:lnTo>
                  <a:pt x="694" y="303"/>
                </a:lnTo>
                <a:lnTo>
                  <a:pt x="696" y="309"/>
                </a:lnTo>
                <a:lnTo>
                  <a:pt x="698" y="315"/>
                </a:lnTo>
                <a:lnTo>
                  <a:pt x="700" y="320"/>
                </a:lnTo>
                <a:lnTo>
                  <a:pt x="702" y="326"/>
                </a:lnTo>
                <a:lnTo>
                  <a:pt x="704" y="331"/>
                </a:lnTo>
                <a:lnTo>
                  <a:pt x="706" y="336"/>
                </a:lnTo>
                <a:lnTo>
                  <a:pt x="708" y="342"/>
                </a:lnTo>
                <a:lnTo>
                  <a:pt x="710" y="346"/>
                </a:lnTo>
                <a:lnTo>
                  <a:pt x="712" y="351"/>
                </a:lnTo>
                <a:lnTo>
                  <a:pt x="714" y="356"/>
                </a:lnTo>
                <a:lnTo>
                  <a:pt x="716" y="360"/>
                </a:lnTo>
                <a:lnTo>
                  <a:pt x="718" y="365"/>
                </a:lnTo>
                <a:lnTo>
                  <a:pt x="720" y="369"/>
                </a:lnTo>
                <a:lnTo>
                  <a:pt x="722" y="373"/>
                </a:lnTo>
                <a:lnTo>
                  <a:pt x="724" y="377"/>
                </a:lnTo>
                <a:lnTo>
                  <a:pt x="726" y="380"/>
                </a:lnTo>
                <a:lnTo>
                  <a:pt x="728" y="384"/>
                </a:lnTo>
                <a:lnTo>
                  <a:pt x="730" y="387"/>
                </a:lnTo>
                <a:lnTo>
                  <a:pt x="732" y="390"/>
                </a:lnTo>
                <a:lnTo>
                  <a:pt x="734" y="393"/>
                </a:lnTo>
                <a:lnTo>
                  <a:pt x="736" y="395"/>
                </a:lnTo>
                <a:lnTo>
                  <a:pt x="738" y="398"/>
                </a:lnTo>
                <a:lnTo>
                  <a:pt x="740" y="400"/>
                </a:lnTo>
                <a:lnTo>
                  <a:pt x="742" y="402"/>
                </a:lnTo>
                <a:lnTo>
                  <a:pt x="744" y="404"/>
                </a:lnTo>
                <a:lnTo>
                  <a:pt x="746" y="405"/>
                </a:lnTo>
                <a:lnTo>
                  <a:pt x="748" y="407"/>
                </a:lnTo>
                <a:lnTo>
                  <a:pt x="750" y="408"/>
                </a:lnTo>
                <a:lnTo>
                  <a:pt x="752" y="409"/>
                </a:lnTo>
                <a:lnTo>
                  <a:pt x="754" y="410"/>
                </a:lnTo>
                <a:lnTo>
                  <a:pt x="756" y="410"/>
                </a:lnTo>
                <a:lnTo>
                  <a:pt x="758" y="410"/>
                </a:lnTo>
                <a:lnTo>
                  <a:pt x="760" y="410"/>
                </a:lnTo>
                <a:lnTo>
                  <a:pt x="762" y="410"/>
                </a:lnTo>
                <a:lnTo>
                  <a:pt x="764" y="410"/>
                </a:lnTo>
                <a:lnTo>
                  <a:pt x="766" y="409"/>
                </a:lnTo>
                <a:lnTo>
                  <a:pt x="768" y="408"/>
                </a:lnTo>
                <a:lnTo>
                  <a:pt x="770" y="407"/>
                </a:lnTo>
                <a:lnTo>
                  <a:pt x="772" y="406"/>
                </a:lnTo>
                <a:lnTo>
                  <a:pt x="774" y="404"/>
                </a:lnTo>
                <a:lnTo>
                  <a:pt x="776" y="403"/>
                </a:lnTo>
                <a:lnTo>
                  <a:pt x="778" y="401"/>
                </a:lnTo>
                <a:lnTo>
                  <a:pt x="780" y="398"/>
                </a:lnTo>
                <a:lnTo>
                  <a:pt x="782" y="396"/>
                </a:lnTo>
                <a:lnTo>
                  <a:pt x="784" y="394"/>
                </a:lnTo>
                <a:lnTo>
                  <a:pt x="786" y="391"/>
                </a:lnTo>
                <a:lnTo>
                  <a:pt x="788" y="388"/>
                </a:lnTo>
                <a:lnTo>
                  <a:pt x="790" y="385"/>
                </a:lnTo>
                <a:lnTo>
                  <a:pt x="792" y="381"/>
                </a:lnTo>
                <a:lnTo>
                  <a:pt x="794" y="378"/>
                </a:lnTo>
                <a:lnTo>
                  <a:pt x="796" y="374"/>
                </a:lnTo>
                <a:lnTo>
                  <a:pt x="798" y="370"/>
                </a:lnTo>
                <a:lnTo>
                  <a:pt x="800" y="366"/>
                </a:lnTo>
                <a:lnTo>
                  <a:pt x="802" y="362"/>
                </a:lnTo>
                <a:lnTo>
                  <a:pt x="804" y="357"/>
                </a:lnTo>
                <a:lnTo>
                  <a:pt x="806" y="353"/>
                </a:lnTo>
                <a:lnTo>
                  <a:pt x="808" y="348"/>
                </a:lnTo>
                <a:lnTo>
                  <a:pt x="810" y="343"/>
                </a:lnTo>
                <a:lnTo>
                  <a:pt x="812" y="338"/>
                </a:lnTo>
                <a:lnTo>
                  <a:pt x="814" y="332"/>
                </a:lnTo>
                <a:lnTo>
                  <a:pt x="816" y="327"/>
                </a:lnTo>
                <a:lnTo>
                  <a:pt x="818" y="322"/>
                </a:lnTo>
                <a:lnTo>
                  <a:pt x="820" y="316"/>
                </a:lnTo>
                <a:lnTo>
                  <a:pt x="822" y="310"/>
                </a:lnTo>
                <a:lnTo>
                  <a:pt x="824" y="304"/>
                </a:lnTo>
                <a:lnTo>
                  <a:pt x="826" y="298"/>
                </a:lnTo>
                <a:lnTo>
                  <a:pt x="828" y="292"/>
                </a:lnTo>
                <a:lnTo>
                  <a:pt x="830" y="286"/>
                </a:lnTo>
                <a:lnTo>
                  <a:pt x="832" y="280"/>
                </a:lnTo>
                <a:lnTo>
                  <a:pt x="834" y="274"/>
                </a:lnTo>
                <a:lnTo>
                  <a:pt x="836" y="267"/>
                </a:lnTo>
                <a:lnTo>
                  <a:pt x="838" y="261"/>
                </a:lnTo>
                <a:lnTo>
                  <a:pt x="840" y="254"/>
                </a:lnTo>
                <a:lnTo>
                  <a:pt x="842" y="248"/>
                </a:lnTo>
                <a:lnTo>
                  <a:pt x="844" y="241"/>
                </a:lnTo>
                <a:lnTo>
                  <a:pt x="846" y="234"/>
                </a:lnTo>
                <a:lnTo>
                  <a:pt x="848" y="228"/>
                </a:lnTo>
                <a:lnTo>
                  <a:pt x="850" y="221"/>
                </a:lnTo>
                <a:lnTo>
                  <a:pt x="852" y="214"/>
                </a:lnTo>
                <a:lnTo>
                  <a:pt x="854" y="207"/>
                </a:lnTo>
                <a:lnTo>
                  <a:pt x="856" y="201"/>
                </a:lnTo>
                <a:lnTo>
                  <a:pt x="858" y="194"/>
                </a:lnTo>
                <a:lnTo>
                  <a:pt x="860" y="187"/>
                </a:lnTo>
                <a:lnTo>
                  <a:pt x="862" y="180"/>
                </a:lnTo>
                <a:lnTo>
                  <a:pt x="864" y="174"/>
                </a:lnTo>
                <a:lnTo>
                  <a:pt x="866" y="167"/>
                </a:lnTo>
                <a:lnTo>
                  <a:pt x="868" y="160"/>
                </a:lnTo>
                <a:lnTo>
                  <a:pt x="870" y="154"/>
                </a:lnTo>
                <a:lnTo>
                  <a:pt x="872" y="147"/>
                </a:lnTo>
                <a:lnTo>
                  <a:pt x="874" y="141"/>
                </a:lnTo>
                <a:lnTo>
                  <a:pt x="876" y="134"/>
                </a:lnTo>
                <a:lnTo>
                  <a:pt x="878" y="128"/>
                </a:lnTo>
                <a:lnTo>
                  <a:pt x="880" y="122"/>
                </a:lnTo>
                <a:lnTo>
                  <a:pt x="882" y="116"/>
                </a:lnTo>
                <a:lnTo>
                  <a:pt x="884" y="110"/>
                </a:lnTo>
                <a:lnTo>
                  <a:pt x="886" y="104"/>
                </a:lnTo>
                <a:lnTo>
                  <a:pt x="888" y="98"/>
                </a:lnTo>
                <a:lnTo>
                  <a:pt x="890" y="92"/>
                </a:lnTo>
                <a:lnTo>
                  <a:pt x="892" y="87"/>
                </a:lnTo>
                <a:lnTo>
                  <a:pt x="894" y="81"/>
                </a:lnTo>
                <a:lnTo>
                  <a:pt x="896" y="76"/>
                </a:lnTo>
                <a:lnTo>
                  <a:pt x="898" y="71"/>
                </a:lnTo>
                <a:lnTo>
                  <a:pt x="900" y="66"/>
                </a:lnTo>
                <a:lnTo>
                  <a:pt x="902" y="61"/>
                </a:lnTo>
                <a:lnTo>
                  <a:pt x="904" y="56"/>
                </a:lnTo>
                <a:lnTo>
                  <a:pt x="906" y="52"/>
                </a:lnTo>
                <a:lnTo>
                  <a:pt x="908" y="47"/>
                </a:lnTo>
                <a:lnTo>
                  <a:pt x="910" y="43"/>
                </a:lnTo>
                <a:lnTo>
                  <a:pt x="912" y="39"/>
                </a:lnTo>
                <a:lnTo>
                  <a:pt x="914" y="35"/>
                </a:lnTo>
                <a:lnTo>
                  <a:pt x="916" y="31"/>
                </a:lnTo>
                <a:lnTo>
                  <a:pt x="918" y="28"/>
                </a:lnTo>
                <a:lnTo>
                  <a:pt x="920" y="24"/>
                </a:lnTo>
                <a:lnTo>
                  <a:pt x="922" y="21"/>
                </a:lnTo>
                <a:lnTo>
                  <a:pt x="924" y="18"/>
                </a:lnTo>
                <a:lnTo>
                  <a:pt x="926" y="16"/>
                </a:lnTo>
                <a:lnTo>
                  <a:pt x="928" y="13"/>
                </a:lnTo>
                <a:lnTo>
                  <a:pt x="930" y="11"/>
                </a:lnTo>
                <a:lnTo>
                  <a:pt x="932" y="9"/>
                </a:lnTo>
                <a:lnTo>
                  <a:pt x="934" y="7"/>
                </a:lnTo>
                <a:lnTo>
                  <a:pt x="936" y="5"/>
                </a:lnTo>
                <a:lnTo>
                  <a:pt x="938" y="4"/>
                </a:lnTo>
                <a:lnTo>
                  <a:pt x="940" y="3"/>
                </a:lnTo>
                <a:lnTo>
                  <a:pt x="942" y="2"/>
                </a:lnTo>
                <a:lnTo>
                  <a:pt x="944" y="1"/>
                </a:lnTo>
                <a:lnTo>
                  <a:pt x="946" y="0"/>
                </a:lnTo>
                <a:lnTo>
                  <a:pt x="948" y="0"/>
                </a:lnTo>
                <a:lnTo>
                  <a:pt x="950" y="0"/>
                </a:lnTo>
                <a:lnTo>
                  <a:pt x="952" y="0"/>
                </a:lnTo>
                <a:lnTo>
                  <a:pt x="954" y="0"/>
                </a:lnTo>
                <a:lnTo>
                  <a:pt x="956" y="1"/>
                </a:lnTo>
                <a:lnTo>
                  <a:pt x="958" y="1"/>
                </a:lnTo>
                <a:lnTo>
                  <a:pt x="960" y="2"/>
                </a:lnTo>
                <a:lnTo>
                  <a:pt x="962" y="4"/>
                </a:lnTo>
                <a:lnTo>
                  <a:pt x="964" y="5"/>
                </a:lnTo>
                <a:lnTo>
                  <a:pt x="966" y="7"/>
                </a:lnTo>
                <a:lnTo>
                  <a:pt x="968" y="8"/>
                </a:lnTo>
                <a:lnTo>
                  <a:pt x="970" y="11"/>
                </a:lnTo>
                <a:lnTo>
                  <a:pt x="972" y="13"/>
                </a:lnTo>
                <a:lnTo>
                  <a:pt x="974" y="15"/>
                </a:lnTo>
                <a:lnTo>
                  <a:pt x="976" y="18"/>
                </a:lnTo>
                <a:lnTo>
                  <a:pt x="978" y="21"/>
                </a:lnTo>
                <a:lnTo>
                  <a:pt x="980" y="24"/>
                </a:lnTo>
                <a:lnTo>
                  <a:pt x="982" y="27"/>
                </a:lnTo>
                <a:lnTo>
                  <a:pt x="984" y="31"/>
                </a:lnTo>
                <a:lnTo>
                  <a:pt x="986" y="34"/>
                </a:lnTo>
                <a:lnTo>
                  <a:pt x="988" y="38"/>
                </a:lnTo>
                <a:lnTo>
                  <a:pt x="990" y="42"/>
                </a:lnTo>
                <a:lnTo>
                  <a:pt x="992" y="46"/>
                </a:lnTo>
                <a:lnTo>
                  <a:pt x="994" y="51"/>
                </a:lnTo>
                <a:lnTo>
                  <a:pt x="996" y="55"/>
                </a:lnTo>
                <a:lnTo>
                  <a:pt x="998" y="60"/>
                </a:lnTo>
                <a:lnTo>
                  <a:pt x="1000" y="65"/>
                </a:lnTo>
                <a:lnTo>
                  <a:pt x="1002" y="70"/>
                </a:lnTo>
                <a:lnTo>
                  <a:pt x="1004" y="75"/>
                </a:lnTo>
                <a:lnTo>
                  <a:pt x="1006" y="80"/>
                </a:lnTo>
                <a:lnTo>
                  <a:pt x="1008" y="86"/>
                </a:lnTo>
                <a:lnTo>
                  <a:pt x="1010" y="91"/>
                </a:lnTo>
                <a:lnTo>
                  <a:pt x="1012" y="97"/>
                </a:lnTo>
                <a:lnTo>
                  <a:pt x="1014" y="103"/>
                </a:lnTo>
                <a:lnTo>
                  <a:pt x="1016" y="109"/>
                </a:lnTo>
                <a:lnTo>
                  <a:pt x="1018" y="115"/>
                </a:lnTo>
                <a:lnTo>
                  <a:pt x="1020" y="121"/>
                </a:lnTo>
                <a:lnTo>
                  <a:pt x="1022" y="127"/>
                </a:lnTo>
                <a:lnTo>
                  <a:pt x="1024" y="134"/>
                </a:lnTo>
                <a:lnTo>
                  <a:pt x="1026" y="140"/>
                </a:lnTo>
                <a:lnTo>
                  <a:pt x="1028" y="146"/>
                </a:lnTo>
                <a:lnTo>
                  <a:pt x="1030" y="153"/>
                </a:lnTo>
                <a:lnTo>
                  <a:pt x="1032" y="159"/>
                </a:lnTo>
                <a:lnTo>
                  <a:pt x="1034" y="166"/>
                </a:lnTo>
                <a:lnTo>
                  <a:pt x="1036" y="173"/>
                </a:lnTo>
                <a:lnTo>
                  <a:pt x="1038" y="179"/>
                </a:lnTo>
                <a:lnTo>
                  <a:pt x="1040" y="186"/>
                </a:lnTo>
                <a:lnTo>
                  <a:pt x="1042" y="193"/>
                </a:lnTo>
                <a:lnTo>
                  <a:pt x="1044" y="200"/>
                </a:lnTo>
                <a:lnTo>
                  <a:pt x="1046" y="206"/>
                </a:lnTo>
                <a:lnTo>
                  <a:pt x="1048" y="213"/>
                </a:lnTo>
                <a:lnTo>
                  <a:pt x="1050" y="220"/>
                </a:lnTo>
                <a:lnTo>
                  <a:pt x="1052" y="227"/>
                </a:lnTo>
                <a:lnTo>
                  <a:pt x="1054" y="233"/>
                </a:lnTo>
                <a:lnTo>
                  <a:pt x="1056" y="240"/>
                </a:lnTo>
                <a:lnTo>
                  <a:pt x="1058" y="247"/>
                </a:lnTo>
                <a:lnTo>
                  <a:pt x="1060" y="253"/>
                </a:lnTo>
                <a:lnTo>
                  <a:pt x="1062" y="260"/>
                </a:lnTo>
                <a:lnTo>
                  <a:pt x="1064" y="266"/>
                </a:lnTo>
                <a:lnTo>
                  <a:pt x="1066" y="273"/>
                </a:lnTo>
                <a:lnTo>
                  <a:pt x="1068" y="279"/>
                </a:lnTo>
                <a:lnTo>
                  <a:pt x="1070" y="285"/>
                </a:lnTo>
                <a:lnTo>
                  <a:pt x="1072" y="291"/>
                </a:lnTo>
                <a:lnTo>
                  <a:pt x="1074" y="298"/>
                </a:lnTo>
                <a:lnTo>
                  <a:pt x="1076" y="304"/>
                </a:lnTo>
                <a:lnTo>
                  <a:pt x="1078" y="309"/>
                </a:lnTo>
                <a:lnTo>
                  <a:pt x="1080" y="315"/>
                </a:lnTo>
                <a:lnTo>
                  <a:pt x="1082" y="321"/>
                </a:lnTo>
                <a:lnTo>
                  <a:pt x="1084" y="326"/>
                </a:lnTo>
                <a:lnTo>
                  <a:pt x="1086" y="332"/>
                </a:lnTo>
                <a:lnTo>
                  <a:pt x="1088" y="337"/>
                </a:lnTo>
                <a:lnTo>
                  <a:pt x="1090" y="342"/>
                </a:lnTo>
                <a:lnTo>
                  <a:pt x="1092" y="347"/>
                </a:lnTo>
                <a:lnTo>
                  <a:pt x="1094" y="352"/>
                </a:lnTo>
                <a:lnTo>
                  <a:pt x="1096" y="356"/>
                </a:lnTo>
                <a:lnTo>
                  <a:pt x="1098" y="361"/>
                </a:lnTo>
                <a:lnTo>
                  <a:pt x="1100" y="365"/>
                </a:lnTo>
                <a:lnTo>
                  <a:pt x="1102" y="369"/>
                </a:lnTo>
                <a:lnTo>
                  <a:pt x="1104" y="373"/>
                </a:lnTo>
                <a:lnTo>
                  <a:pt x="1106" y="377"/>
                </a:lnTo>
                <a:lnTo>
                  <a:pt x="1108" y="381"/>
                </a:lnTo>
                <a:lnTo>
                  <a:pt x="1110" y="384"/>
                </a:lnTo>
                <a:lnTo>
                  <a:pt x="1112" y="387"/>
                </a:lnTo>
                <a:lnTo>
                  <a:pt x="1114" y="390"/>
                </a:lnTo>
                <a:lnTo>
                  <a:pt x="1116" y="393"/>
                </a:lnTo>
                <a:lnTo>
                  <a:pt x="1118" y="396"/>
                </a:lnTo>
                <a:lnTo>
                  <a:pt x="1120" y="398"/>
                </a:lnTo>
                <a:lnTo>
                  <a:pt x="1122" y="400"/>
                </a:lnTo>
                <a:lnTo>
                  <a:pt x="1124" y="402"/>
                </a:lnTo>
                <a:lnTo>
                  <a:pt x="1126" y="404"/>
                </a:lnTo>
                <a:lnTo>
                  <a:pt x="1128" y="406"/>
                </a:lnTo>
                <a:lnTo>
                  <a:pt x="1130" y="407"/>
                </a:lnTo>
                <a:lnTo>
                  <a:pt x="1132" y="408"/>
                </a:lnTo>
                <a:lnTo>
                  <a:pt x="1134" y="409"/>
                </a:lnTo>
                <a:lnTo>
                  <a:pt x="1136" y="410"/>
                </a:lnTo>
                <a:lnTo>
                  <a:pt x="1138" y="410"/>
                </a:lnTo>
                <a:lnTo>
                  <a:pt x="1140" y="410"/>
                </a:lnTo>
                <a:lnTo>
                  <a:pt x="1142" y="410"/>
                </a:lnTo>
                <a:lnTo>
                  <a:pt x="1144" y="410"/>
                </a:lnTo>
                <a:lnTo>
                  <a:pt x="1146" y="410"/>
                </a:lnTo>
                <a:lnTo>
                  <a:pt x="1148" y="409"/>
                </a:lnTo>
                <a:lnTo>
                  <a:pt x="1150" y="408"/>
                </a:lnTo>
                <a:lnTo>
                  <a:pt x="1152" y="407"/>
                </a:lnTo>
                <a:lnTo>
                  <a:pt x="1154" y="406"/>
                </a:lnTo>
                <a:lnTo>
                  <a:pt x="1156" y="404"/>
                </a:lnTo>
                <a:lnTo>
                  <a:pt x="1158" y="402"/>
                </a:lnTo>
                <a:lnTo>
                  <a:pt x="1160" y="400"/>
                </a:lnTo>
                <a:lnTo>
                  <a:pt x="1162" y="398"/>
                </a:lnTo>
                <a:lnTo>
                  <a:pt x="1164" y="396"/>
                </a:lnTo>
                <a:lnTo>
                  <a:pt x="1166" y="393"/>
                </a:lnTo>
                <a:lnTo>
                  <a:pt x="1168" y="390"/>
                </a:lnTo>
                <a:lnTo>
                  <a:pt x="1170" y="387"/>
                </a:lnTo>
                <a:lnTo>
                  <a:pt x="1172" y="384"/>
                </a:lnTo>
                <a:lnTo>
                  <a:pt x="1174" y="381"/>
                </a:lnTo>
                <a:lnTo>
                  <a:pt x="1176" y="377"/>
                </a:lnTo>
                <a:lnTo>
                  <a:pt x="1178" y="373"/>
                </a:lnTo>
                <a:lnTo>
                  <a:pt x="1180" y="370"/>
                </a:lnTo>
                <a:lnTo>
                  <a:pt x="1182" y="365"/>
                </a:lnTo>
                <a:lnTo>
                  <a:pt x="1184" y="361"/>
                </a:lnTo>
                <a:lnTo>
                  <a:pt x="1186" y="357"/>
                </a:lnTo>
                <a:lnTo>
                  <a:pt x="1188" y="352"/>
                </a:lnTo>
                <a:lnTo>
                  <a:pt x="1190" y="347"/>
                </a:lnTo>
                <a:lnTo>
                  <a:pt x="1192" y="342"/>
                </a:lnTo>
                <a:lnTo>
                  <a:pt x="1194" y="337"/>
                </a:lnTo>
                <a:lnTo>
                  <a:pt x="1196" y="332"/>
                </a:lnTo>
                <a:lnTo>
                  <a:pt x="1198" y="327"/>
                </a:lnTo>
                <a:lnTo>
                  <a:pt x="1200" y="321"/>
                </a:lnTo>
                <a:lnTo>
                  <a:pt x="1202" y="315"/>
                </a:lnTo>
                <a:lnTo>
                  <a:pt x="1204" y="310"/>
                </a:lnTo>
                <a:lnTo>
                  <a:pt x="1206" y="304"/>
                </a:lnTo>
                <a:lnTo>
                  <a:pt x="1208" y="298"/>
                </a:lnTo>
                <a:lnTo>
                  <a:pt x="1210" y="292"/>
                </a:lnTo>
                <a:lnTo>
                  <a:pt x="1212" y="285"/>
                </a:lnTo>
                <a:lnTo>
                  <a:pt x="1214" y="279"/>
                </a:lnTo>
                <a:lnTo>
                  <a:pt x="1216" y="273"/>
                </a:lnTo>
                <a:lnTo>
                  <a:pt x="1218" y="266"/>
                </a:lnTo>
                <a:lnTo>
                  <a:pt x="1220" y="260"/>
                </a:lnTo>
                <a:lnTo>
                  <a:pt x="1222" y="253"/>
                </a:lnTo>
                <a:lnTo>
                  <a:pt x="1224" y="247"/>
                </a:lnTo>
                <a:lnTo>
                  <a:pt x="1226" y="240"/>
                </a:lnTo>
                <a:lnTo>
                  <a:pt x="1228" y="234"/>
                </a:lnTo>
                <a:lnTo>
                  <a:pt x="1230" y="227"/>
                </a:lnTo>
                <a:lnTo>
                  <a:pt x="1232" y="220"/>
                </a:lnTo>
                <a:lnTo>
                  <a:pt x="1234" y="213"/>
                </a:lnTo>
                <a:lnTo>
                  <a:pt x="1236" y="207"/>
                </a:lnTo>
                <a:lnTo>
                  <a:pt x="1238" y="200"/>
                </a:lnTo>
                <a:lnTo>
                  <a:pt x="1240" y="193"/>
                </a:lnTo>
                <a:lnTo>
                  <a:pt x="1242" y="186"/>
                </a:lnTo>
                <a:lnTo>
                  <a:pt x="1244" y="180"/>
                </a:lnTo>
                <a:lnTo>
                  <a:pt x="1246" y="173"/>
                </a:lnTo>
                <a:lnTo>
                  <a:pt x="1248" y="166"/>
                </a:lnTo>
                <a:lnTo>
                  <a:pt x="1250" y="160"/>
                </a:lnTo>
                <a:lnTo>
                  <a:pt x="1252" y="153"/>
                </a:lnTo>
                <a:lnTo>
                  <a:pt x="1254" y="147"/>
                </a:lnTo>
                <a:lnTo>
                  <a:pt x="1256" y="140"/>
                </a:lnTo>
                <a:lnTo>
                  <a:pt x="1258" y="134"/>
                </a:lnTo>
                <a:lnTo>
                  <a:pt x="1260" y="127"/>
                </a:lnTo>
                <a:lnTo>
                  <a:pt x="1262" y="121"/>
                </a:lnTo>
                <a:lnTo>
                  <a:pt x="1264" y="115"/>
                </a:lnTo>
                <a:lnTo>
                  <a:pt x="1266" y="109"/>
                </a:lnTo>
                <a:lnTo>
                  <a:pt x="1268" y="103"/>
                </a:lnTo>
                <a:lnTo>
                  <a:pt x="1270" y="97"/>
                </a:lnTo>
                <a:lnTo>
                  <a:pt x="1272" y="92"/>
                </a:lnTo>
                <a:lnTo>
                  <a:pt x="1274" y="86"/>
                </a:lnTo>
                <a:lnTo>
                  <a:pt x="1276" y="81"/>
                </a:lnTo>
                <a:lnTo>
                  <a:pt x="1277" y="78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1331913" y="4052888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2941638" y="4060825"/>
            <a:ext cx="1079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49" name="Oval 148"/>
          <p:cNvSpPr/>
          <p:nvPr/>
        </p:nvSpPr>
        <p:spPr>
          <a:xfrm>
            <a:off x="890588" y="4040188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0" name="Oval 149"/>
          <p:cNvSpPr/>
          <p:nvPr/>
        </p:nvSpPr>
        <p:spPr>
          <a:xfrm>
            <a:off x="1400175" y="4048125"/>
            <a:ext cx="109538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1" name="Oval 150"/>
          <p:cNvSpPr/>
          <p:nvPr/>
        </p:nvSpPr>
        <p:spPr>
          <a:xfrm>
            <a:off x="2871788" y="4049713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2" name="Oval 151"/>
          <p:cNvSpPr/>
          <p:nvPr/>
        </p:nvSpPr>
        <p:spPr>
          <a:xfrm>
            <a:off x="3382963" y="4056063"/>
            <a:ext cx="1079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3" name="Oval 152"/>
          <p:cNvSpPr/>
          <p:nvPr/>
        </p:nvSpPr>
        <p:spPr>
          <a:xfrm>
            <a:off x="4846638" y="4044950"/>
            <a:ext cx="1079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54" name="Oval 153"/>
          <p:cNvSpPr/>
          <p:nvPr/>
        </p:nvSpPr>
        <p:spPr>
          <a:xfrm>
            <a:off x="5356225" y="4051300"/>
            <a:ext cx="1079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55" name="Object 21"/>
          <p:cNvGraphicFramePr>
            <a:graphicFrameLocks noChangeAspect="1"/>
          </p:cNvGraphicFramePr>
          <p:nvPr/>
        </p:nvGraphicFramePr>
        <p:xfrm>
          <a:off x="33338" y="3767138"/>
          <a:ext cx="990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799753" imgH="253890" progId="Equation.DSMT4">
                  <p:embed/>
                </p:oleObj>
              </mc:Choice>
              <mc:Fallback>
                <p:oleObj name="Equation" r:id="rId10" imgW="799753" imgH="253890" progId="Equation.DSMT4">
                  <p:embed/>
                  <p:pic>
                    <p:nvPicPr>
                      <p:cNvPr id="15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3767138"/>
                        <a:ext cx="990600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22"/>
          <p:cNvGraphicFramePr>
            <a:graphicFrameLocks noChangeAspect="1"/>
          </p:cNvGraphicFramePr>
          <p:nvPr/>
        </p:nvGraphicFramePr>
        <p:xfrm>
          <a:off x="1228725" y="4203700"/>
          <a:ext cx="9921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799753" imgH="253890" progId="Equation.DSMT4">
                  <p:embed/>
                </p:oleObj>
              </mc:Choice>
              <mc:Fallback>
                <p:oleObj name="Equation" r:id="rId12" imgW="799753" imgH="253890" progId="Equation.DSMT4">
                  <p:embed/>
                  <p:pic>
                    <p:nvPicPr>
                      <p:cNvPr id="15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203700"/>
                        <a:ext cx="992188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23"/>
          <p:cNvGraphicFramePr>
            <a:graphicFrameLocks noChangeAspect="1"/>
          </p:cNvGraphicFramePr>
          <p:nvPr/>
        </p:nvGraphicFramePr>
        <p:xfrm>
          <a:off x="2057400" y="3810000"/>
          <a:ext cx="958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774364" imgH="253890" progId="Equation.DSMT4">
                  <p:embed/>
                </p:oleObj>
              </mc:Choice>
              <mc:Fallback>
                <p:oleObj name="Equation" r:id="rId14" imgW="774364" imgH="253890" progId="Equation.DSMT4">
                  <p:embed/>
                  <p:pic>
                    <p:nvPicPr>
                      <p:cNvPr id="15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958850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24"/>
          <p:cNvGraphicFramePr>
            <a:graphicFrameLocks noChangeAspect="1"/>
          </p:cNvGraphicFramePr>
          <p:nvPr/>
        </p:nvGraphicFramePr>
        <p:xfrm>
          <a:off x="3162300" y="4151313"/>
          <a:ext cx="9763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787058" imgH="253890" progId="Equation.DSMT4">
                  <p:embed/>
                </p:oleObj>
              </mc:Choice>
              <mc:Fallback>
                <p:oleObj name="Equation" r:id="rId16" imgW="787058" imgH="253890" progId="Equation.DSMT4">
                  <p:embed/>
                  <p:pic>
                    <p:nvPicPr>
                      <p:cNvPr id="15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4151313"/>
                        <a:ext cx="976313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25"/>
          <p:cNvGraphicFramePr>
            <a:graphicFrameLocks noChangeAspect="1"/>
          </p:cNvGraphicFramePr>
          <p:nvPr/>
        </p:nvGraphicFramePr>
        <p:xfrm>
          <a:off x="4056063" y="3798888"/>
          <a:ext cx="1006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812447" imgH="253890" progId="Equation.DSMT4">
                  <p:embed/>
                </p:oleObj>
              </mc:Choice>
              <mc:Fallback>
                <p:oleObj name="Equation" r:id="rId18" imgW="812447" imgH="253890" progId="Equation.DSMT4">
                  <p:embed/>
                  <p:pic>
                    <p:nvPicPr>
                      <p:cNvPr id="15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3798888"/>
                        <a:ext cx="1006475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26"/>
          <p:cNvGraphicFramePr>
            <a:graphicFrameLocks noChangeAspect="1"/>
          </p:cNvGraphicFramePr>
          <p:nvPr/>
        </p:nvGraphicFramePr>
        <p:xfrm>
          <a:off x="5178425" y="4140200"/>
          <a:ext cx="990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799753" imgH="253890" progId="Equation.DSMT4">
                  <p:embed/>
                </p:oleObj>
              </mc:Choice>
              <mc:Fallback>
                <p:oleObj name="Equation" r:id="rId20" imgW="799753" imgH="253890" progId="Equation.DSMT4">
                  <p:embed/>
                  <p:pic>
                    <p:nvPicPr>
                      <p:cNvPr id="16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4140200"/>
                        <a:ext cx="990600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0492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90" grpId="0"/>
      <p:bldP spid="93" grpId="0" animBg="1"/>
      <p:bldP spid="93" grpId="1" animBg="1"/>
      <p:bldP spid="94" grpId="0" animBg="1"/>
      <p:bldP spid="147" grpId="0" animBg="1"/>
      <p:bldP spid="147" grpId="1" animBg="1"/>
      <p:bldP spid="148" grpId="0" animBg="1"/>
      <p:bldP spid="148" grpId="1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18463" cy="1417637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Ex: Given the following system, how many solutions will there be between </a:t>
            </a:r>
            <a:r>
              <a:rPr lang="en-CA" sz="2700" i="1" dirty="0"/>
              <a:t>0 </a:t>
            </a:r>
            <a:r>
              <a:rPr lang="el-GR" sz="2700" i="1" dirty="0"/>
              <a:t>≤ θ ≤</a:t>
            </a:r>
            <a:r>
              <a:rPr lang="en-CA" sz="2700" i="1" dirty="0"/>
              <a:t> 360</a:t>
            </a:r>
            <a:r>
              <a:rPr lang="el-GR" sz="2700" i="1" dirty="0"/>
              <a:t>°</a:t>
            </a:r>
            <a:r>
              <a:rPr lang="en-CA" sz="2700" dirty="0"/>
              <a:t> </a:t>
            </a:r>
            <a:br>
              <a:rPr lang="en-CA" sz="2700" dirty="0"/>
            </a:br>
            <a:r>
              <a:rPr lang="en-CA" sz="2700" dirty="0"/>
              <a:t>                        ,where “</a:t>
            </a:r>
            <a:r>
              <a:rPr lang="en-CA" sz="2700" i="1" dirty="0"/>
              <a:t>B</a:t>
            </a:r>
            <a:r>
              <a:rPr lang="en-CA" sz="2700" dirty="0"/>
              <a:t>” is a constant</a:t>
            </a:r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585788" y="1270000"/>
          <a:ext cx="1924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225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270000"/>
                        <a:ext cx="1924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4013" y="2252663"/>
          <a:ext cx="647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91847" imgH="215713" progId="Equation.DSMT4">
                  <p:embed/>
                </p:oleObj>
              </mc:Choice>
              <mc:Fallback>
                <p:oleObj name="Equation" r:id="rId6" imgW="291847" imgH="21571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252663"/>
                        <a:ext cx="647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80988" y="3084513"/>
          <a:ext cx="985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444114" imgH="215713" progId="Equation.DSMT4">
                  <p:embed/>
                </p:oleObj>
              </mc:Choice>
              <mc:Fallback>
                <p:oleObj name="Equation" r:id="rId8" imgW="444114" imgH="215713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084513"/>
                        <a:ext cx="985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538" y="3800475"/>
          <a:ext cx="1012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457200" imgH="431800" progId="Equation.DSMT4">
                  <p:embed/>
                </p:oleObj>
              </mc:Choice>
              <mc:Fallback>
                <p:oleObj name="Equation" r:id="rId10" imgW="457200" imgH="431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800475"/>
                        <a:ext cx="10128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6863" y="5233988"/>
          <a:ext cx="10429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469696" imgH="215806" progId="Equation.DSMT4">
                  <p:embed/>
                </p:oleObj>
              </mc:Choice>
              <mc:Fallback>
                <p:oleObj name="Equation" r:id="rId12" imgW="469696" imgH="21580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233988"/>
                        <a:ext cx="10429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3238" y="1638300"/>
            <a:ext cx="54816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constant “B” will indicate the horizontal factor of</a:t>
            </a:r>
            <a:br>
              <a:rPr lang="en-CA" altLang="en-US" sz="1800">
                <a:latin typeface="Arial" panose="020B0604020202020204" pitchFamily="34" charset="0"/>
              </a:rPr>
            </a:br>
            <a:r>
              <a:rPr lang="en-CA" altLang="en-US" sz="1800">
                <a:latin typeface="Arial" panose="020B0604020202020204" pitchFamily="34" charset="0"/>
              </a:rPr>
              <a:t>expansion/compres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81288" y="2336800"/>
            <a:ext cx="6122987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latin typeface="+mj-lt"/>
              </a:rPr>
              <a:t>If B=2, then the graph will compress horizontally by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a factor of ½.  There will be 2 cycles between 0 &amp; 360</a:t>
            </a:r>
            <a:r>
              <a:rPr lang="el-GR" i="1" dirty="0">
                <a:latin typeface="+mj-lt"/>
              </a:rPr>
              <a:t>°</a:t>
            </a:r>
            <a:endParaRPr lang="en-CA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79713" y="4330700"/>
            <a:ext cx="61880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latin typeface="+mj-lt"/>
              </a:rPr>
              <a:t>If B=3, then the graph will compress horizontally by</a:t>
            </a:r>
            <a:br>
              <a:rPr lang="en-CA" dirty="0">
                <a:latin typeface="+mj-lt"/>
              </a:rPr>
            </a:br>
            <a:r>
              <a:rPr lang="en-CA" dirty="0">
                <a:latin typeface="+mj-lt"/>
              </a:rPr>
              <a:t>a factor of 1/3. There will be 3 cycles between 0 &amp; 360</a:t>
            </a:r>
            <a:r>
              <a:rPr lang="el-GR" i="1" dirty="0">
                <a:latin typeface="+mj-lt"/>
              </a:rPr>
              <a:t>°</a:t>
            </a:r>
            <a:endParaRPr lang="en-CA" dirty="0">
              <a:latin typeface="+mj-lt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090863" y="6394450"/>
            <a:ext cx="399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he number of solutions will be 2 x B</a:t>
            </a:r>
          </a:p>
        </p:txBody>
      </p:sp>
      <p:grpSp>
        <p:nvGrpSpPr>
          <p:cNvPr id="3" name="Group 11"/>
          <p:cNvGrpSpPr>
            <a:grpSpLocks noChangeAspect="1"/>
          </p:cNvGrpSpPr>
          <p:nvPr/>
        </p:nvGrpSpPr>
        <p:grpSpPr bwMode="auto">
          <a:xfrm>
            <a:off x="3157538" y="2949575"/>
            <a:ext cx="3721100" cy="1381125"/>
            <a:chOff x="1989" y="1858"/>
            <a:chExt cx="2344" cy="870"/>
          </a:xfrm>
        </p:grpSpPr>
        <p:sp>
          <p:nvSpPr>
            <p:cNvPr id="22636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989" y="1859"/>
              <a:ext cx="2344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7" name="Rectangle 12"/>
            <p:cNvSpPr>
              <a:spLocks noChangeArrowheads="1"/>
            </p:cNvSpPr>
            <p:nvPr/>
          </p:nvSpPr>
          <p:spPr bwMode="auto">
            <a:xfrm>
              <a:off x="1991" y="1860"/>
              <a:ext cx="2340" cy="86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8" name="Line 13"/>
            <p:cNvSpPr>
              <a:spLocks noChangeShapeType="1"/>
            </p:cNvSpPr>
            <p:nvPr/>
          </p:nvSpPr>
          <p:spPr bwMode="auto">
            <a:xfrm flipV="1">
              <a:off x="232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9" name="Line 14"/>
            <p:cNvSpPr>
              <a:spLocks noChangeShapeType="1"/>
            </p:cNvSpPr>
            <p:nvPr/>
          </p:nvSpPr>
          <p:spPr bwMode="auto">
            <a:xfrm flipV="1">
              <a:off x="232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0" name="Line 15"/>
            <p:cNvSpPr>
              <a:spLocks noChangeShapeType="1"/>
            </p:cNvSpPr>
            <p:nvPr/>
          </p:nvSpPr>
          <p:spPr bwMode="auto">
            <a:xfrm flipV="1">
              <a:off x="249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1" name="Line 16"/>
            <p:cNvSpPr>
              <a:spLocks noChangeShapeType="1"/>
            </p:cNvSpPr>
            <p:nvPr/>
          </p:nvSpPr>
          <p:spPr bwMode="auto">
            <a:xfrm flipV="1">
              <a:off x="2493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2" name="Line 17"/>
            <p:cNvSpPr>
              <a:spLocks noChangeShapeType="1"/>
            </p:cNvSpPr>
            <p:nvPr/>
          </p:nvSpPr>
          <p:spPr bwMode="auto">
            <a:xfrm flipV="1">
              <a:off x="26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3" name="Line 18"/>
            <p:cNvSpPr>
              <a:spLocks noChangeShapeType="1"/>
            </p:cNvSpPr>
            <p:nvPr/>
          </p:nvSpPr>
          <p:spPr bwMode="auto">
            <a:xfrm flipV="1">
              <a:off x="26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4" name="Line 19"/>
            <p:cNvSpPr>
              <a:spLocks noChangeShapeType="1"/>
            </p:cNvSpPr>
            <p:nvPr/>
          </p:nvSpPr>
          <p:spPr bwMode="auto">
            <a:xfrm flipV="1">
              <a:off x="282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5" name="Line 20"/>
            <p:cNvSpPr>
              <a:spLocks noChangeShapeType="1"/>
            </p:cNvSpPr>
            <p:nvPr/>
          </p:nvSpPr>
          <p:spPr bwMode="auto">
            <a:xfrm flipV="1">
              <a:off x="2828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6" name="Line 21"/>
            <p:cNvSpPr>
              <a:spLocks noChangeShapeType="1"/>
            </p:cNvSpPr>
            <p:nvPr/>
          </p:nvSpPr>
          <p:spPr bwMode="auto">
            <a:xfrm flipV="1">
              <a:off x="2993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7" name="Line 22"/>
            <p:cNvSpPr>
              <a:spLocks noChangeShapeType="1"/>
            </p:cNvSpPr>
            <p:nvPr/>
          </p:nvSpPr>
          <p:spPr bwMode="auto">
            <a:xfrm flipV="1">
              <a:off x="299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8" name="Line 23"/>
            <p:cNvSpPr>
              <a:spLocks noChangeShapeType="1"/>
            </p:cNvSpPr>
            <p:nvPr/>
          </p:nvSpPr>
          <p:spPr bwMode="auto">
            <a:xfrm flipV="1">
              <a:off x="31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9" name="Line 24"/>
            <p:cNvSpPr>
              <a:spLocks noChangeShapeType="1"/>
            </p:cNvSpPr>
            <p:nvPr/>
          </p:nvSpPr>
          <p:spPr bwMode="auto">
            <a:xfrm flipV="1">
              <a:off x="31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0" name="Line 25"/>
            <p:cNvSpPr>
              <a:spLocks noChangeShapeType="1"/>
            </p:cNvSpPr>
            <p:nvPr/>
          </p:nvSpPr>
          <p:spPr bwMode="auto">
            <a:xfrm flipV="1">
              <a:off x="332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1" name="Line 26"/>
            <p:cNvSpPr>
              <a:spLocks noChangeShapeType="1"/>
            </p:cNvSpPr>
            <p:nvPr/>
          </p:nvSpPr>
          <p:spPr bwMode="auto">
            <a:xfrm flipV="1">
              <a:off x="3328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2" name="Line 27"/>
            <p:cNvSpPr>
              <a:spLocks noChangeShapeType="1"/>
            </p:cNvSpPr>
            <p:nvPr/>
          </p:nvSpPr>
          <p:spPr bwMode="auto">
            <a:xfrm flipV="1">
              <a:off x="3492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3" name="Line 28"/>
            <p:cNvSpPr>
              <a:spLocks noChangeShapeType="1"/>
            </p:cNvSpPr>
            <p:nvPr/>
          </p:nvSpPr>
          <p:spPr bwMode="auto">
            <a:xfrm flipV="1">
              <a:off x="349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4" name="Line 29"/>
            <p:cNvSpPr>
              <a:spLocks noChangeShapeType="1"/>
            </p:cNvSpPr>
            <p:nvPr/>
          </p:nvSpPr>
          <p:spPr bwMode="auto">
            <a:xfrm flipV="1">
              <a:off x="36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5" name="Line 30"/>
            <p:cNvSpPr>
              <a:spLocks noChangeShapeType="1"/>
            </p:cNvSpPr>
            <p:nvPr/>
          </p:nvSpPr>
          <p:spPr bwMode="auto">
            <a:xfrm flipV="1">
              <a:off x="36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6" name="Line 31"/>
            <p:cNvSpPr>
              <a:spLocks noChangeShapeType="1"/>
            </p:cNvSpPr>
            <p:nvPr/>
          </p:nvSpPr>
          <p:spPr bwMode="auto">
            <a:xfrm flipV="1">
              <a:off x="3828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7" name="Line 32"/>
            <p:cNvSpPr>
              <a:spLocks noChangeShapeType="1"/>
            </p:cNvSpPr>
            <p:nvPr/>
          </p:nvSpPr>
          <p:spPr bwMode="auto">
            <a:xfrm flipV="1">
              <a:off x="382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8" name="Line 33"/>
            <p:cNvSpPr>
              <a:spLocks noChangeShapeType="1"/>
            </p:cNvSpPr>
            <p:nvPr/>
          </p:nvSpPr>
          <p:spPr bwMode="auto">
            <a:xfrm flipV="1">
              <a:off x="3994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9" name="Line 34"/>
            <p:cNvSpPr>
              <a:spLocks noChangeShapeType="1"/>
            </p:cNvSpPr>
            <p:nvPr/>
          </p:nvSpPr>
          <p:spPr bwMode="auto">
            <a:xfrm flipV="1">
              <a:off x="399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0" name="Line 35"/>
            <p:cNvSpPr>
              <a:spLocks noChangeShapeType="1"/>
            </p:cNvSpPr>
            <p:nvPr/>
          </p:nvSpPr>
          <p:spPr bwMode="auto">
            <a:xfrm flipV="1">
              <a:off x="4161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1" name="Line 36"/>
            <p:cNvSpPr>
              <a:spLocks noChangeShapeType="1"/>
            </p:cNvSpPr>
            <p:nvPr/>
          </p:nvSpPr>
          <p:spPr bwMode="auto">
            <a:xfrm flipV="1">
              <a:off x="4163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2" name="Line 37"/>
            <p:cNvSpPr>
              <a:spLocks noChangeShapeType="1"/>
            </p:cNvSpPr>
            <p:nvPr/>
          </p:nvSpPr>
          <p:spPr bwMode="auto">
            <a:xfrm>
              <a:off x="1993" y="2579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3" name="Line 38"/>
            <p:cNvSpPr>
              <a:spLocks noChangeShapeType="1"/>
            </p:cNvSpPr>
            <p:nvPr/>
          </p:nvSpPr>
          <p:spPr bwMode="auto">
            <a:xfrm>
              <a:off x="1993" y="2581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4" name="Line 39"/>
            <p:cNvSpPr>
              <a:spLocks noChangeShapeType="1"/>
            </p:cNvSpPr>
            <p:nvPr/>
          </p:nvSpPr>
          <p:spPr bwMode="auto">
            <a:xfrm>
              <a:off x="1993" y="2436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5" name="Line 40"/>
            <p:cNvSpPr>
              <a:spLocks noChangeShapeType="1"/>
            </p:cNvSpPr>
            <p:nvPr/>
          </p:nvSpPr>
          <p:spPr bwMode="auto">
            <a:xfrm>
              <a:off x="1993" y="2438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6" name="Line 41"/>
            <p:cNvSpPr>
              <a:spLocks noChangeShapeType="1"/>
            </p:cNvSpPr>
            <p:nvPr/>
          </p:nvSpPr>
          <p:spPr bwMode="auto">
            <a:xfrm>
              <a:off x="1993" y="2148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7" name="Line 42"/>
            <p:cNvSpPr>
              <a:spLocks noChangeShapeType="1"/>
            </p:cNvSpPr>
            <p:nvPr/>
          </p:nvSpPr>
          <p:spPr bwMode="auto">
            <a:xfrm>
              <a:off x="1993" y="2149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8" name="Line 43"/>
            <p:cNvSpPr>
              <a:spLocks noChangeShapeType="1"/>
            </p:cNvSpPr>
            <p:nvPr/>
          </p:nvSpPr>
          <p:spPr bwMode="auto">
            <a:xfrm>
              <a:off x="1993" y="2005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9" name="Line 44"/>
            <p:cNvSpPr>
              <a:spLocks noChangeShapeType="1"/>
            </p:cNvSpPr>
            <p:nvPr/>
          </p:nvSpPr>
          <p:spPr bwMode="auto">
            <a:xfrm>
              <a:off x="1993" y="2006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0" name="Line 45"/>
            <p:cNvSpPr>
              <a:spLocks noChangeShapeType="1"/>
            </p:cNvSpPr>
            <p:nvPr/>
          </p:nvSpPr>
          <p:spPr bwMode="auto">
            <a:xfrm>
              <a:off x="1993" y="2291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1" name="Line 46"/>
            <p:cNvSpPr>
              <a:spLocks noChangeShapeType="1"/>
            </p:cNvSpPr>
            <p:nvPr/>
          </p:nvSpPr>
          <p:spPr bwMode="auto">
            <a:xfrm>
              <a:off x="1993" y="2292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2" name="Line 47"/>
            <p:cNvSpPr>
              <a:spLocks noChangeShapeType="1"/>
            </p:cNvSpPr>
            <p:nvPr/>
          </p:nvSpPr>
          <p:spPr bwMode="auto">
            <a:xfrm>
              <a:off x="1993" y="2293"/>
              <a:ext cx="233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3" name="Line 48"/>
            <p:cNvSpPr>
              <a:spLocks noChangeShapeType="1"/>
            </p:cNvSpPr>
            <p:nvPr/>
          </p:nvSpPr>
          <p:spPr bwMode="auto">
            <a:xfrm>
              <a:off x="1993" y="2295"/>
              <a:ext cx="233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4" name="Rectangle 49"/>
            <p:cNvSpPr>
              <a:spLocks noChangeArrowheads="1"/>
            </p:cNvSpPr>
            <p:nvPr/>
          </p:nvSpPr>
          <p:spPr bwMode="auto">
            <a:xfrm>
              <a:off x="4278" y="2236"/>
              <a:ext cx="46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75" name="Freeform 50"/>
            <p:cNvSpPr>
              <a:spLocks/>
            </p:cNvSpPr>
            <p:nvPr/>
          </p:nvSpPr>
          <p:spPr bwMode="auto">
            <a:xfrm>
              <a:off x="4307" y="2278"/>
              <a:ext cx="21" cy="31"/>
            </a:xfrm>
            <a:custGeom>
              <a:avLst/>
              <a:gdLst>
                <a:gd name="T0" fmla="*/ 0 w 21"/>
                <a:gd name="T1" fmla="*/ 0 h 31"/>
                <a:gd name="T2" fmla="*/ 21 w 21"/>
                <a:gd name="T3" fmla="*/ 15 h 31"/>
                <a:gd name="T4" fmla="*/ 0 w 21"/>
                <a:gd name="T5" fmla="*/ 31 h 31"/>
                <a:gd name="T6" fmla="*/ 0 w 21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31"/>
                <a:gd name="T14" fmla="*/ 21 w 21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31">
                  <a:moveTo>
                    <a:pt x="0" y="0"/>
                  </a:moveTo>
                  <a:lnTo>
                    <a:pt x="21" y="15"/>
                  </a:lnTo>
                  <a:lnTo>
                    <a:pt x="0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76" name="Line 51"/>
            <p:cNvSpPr>
              <a:spLocks noChangeShapeType="1"/>
            </p:cNvSpPr>
            <p:nvPr/>
          </p:nvSpPr>
          <p:spPr bwMode="auto">
            <a:xfrm flipV="1">
              <a:off x="2156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7" name="Line 52"/>
            <p:cNvSpPr>
              <a:spLocks noChangeShapeType="1"/>
            </p:cNvSpPr>
            <p:nvPr/>
          </p:nvSpPr>
          <p:spPr bwMode="auto">
            <a:xfrm flipV="1">
              <a:off x="2157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8" name="Line 53"/>
            <p:cNvSpPr>
              <a:spLocks noChangeShapeType="1"/>
            </p:cNvSpPr>
            <p:nvPr/>
          </p:nvSpPr>
          <p:spPr bwMode="auto">
            <a:xfrm flipV="1">
              <a:off x="2159" y="1860"/>
              <a:ext cx="1" cy="86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9" name="Line 54"/>
            <p:cNvSpPr>
              <a:spLocks noChangeShapeType="1"/>
            </p:cNvSpPr>
            <p:nvPr/>
          </p:nvSpPr>
          <p:spPr bwMode="auto">
            <a:xfrm flipV="1">
              <a:off x="2161" y="1860"/>
              <a:ext cx="1" cy="86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80" name="Rectangle 55"/>
            <p:cNvSpPr>
              <a:spLocks noChangeArrowheads="1"/>
            </p:cNvSpPr>
            <p:nvPr/>
          </p:nvSpPr>
          <p:spPr bwMode="auto">
            <a:xfrm>
              <a:off x="2185" y="1858"/>
              <a:ext cx="46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1" name="Freeform 56"/>
            <p:cNvSpPr>
              <a:spLocks/>
            </p:cNvSpPr>
            <p:nvPr/>
          </p:nvSpPr>
          <p:spPr bwMode="auto">
            <a:xfrm>
              <a:off x="2139" y="1862"/>
              <a:ext cx="40" cy="15"/>
            </a:xfrm>
            <a:custGeom>
              <a:avLst/>
              <a:gdLst>
                <a:gd name="T0" fmla="*/ 0 w 40"/>
                <a:gd name="T1" fmla="*/ 15 h 15"/>
                <a:gd name="T2" fmla="*/ 20 w 40"/>
                <a:gd name="T3" fmla="*/ 0 h 15"/>
                <a:gd name="T4" fmla="*/ 40 w 40"/>
                <a:gd name="T5" fmla="*/ 15 h 15"/>
                <a:gd name="T6" fmla="*/ 0 w 40"/>
                <a:gd name="T7" fmla="*/ 15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15"/>
                <a:gd name="T14" fmla="*/ 40 w 40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15">
                  <a:moveTo>
                    <a:pt x="0" y="15"/>
                  </a:moveTo>
                  <a:lnTo>
                    <a:pt x="20" y="0"/>
                  </a:lnTo>
                  <a:lnTo>
                    <a:pt x="4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82" name="Rectangle 57"/>
            <p:cNvSpPr>
              <a:spLocks noChangeArrowheads="1"/>
            </p:cNvSpPr>
            <p:nvPr/>
          </p:nvSpPr>
          <p:spPr bwMode="auto">
            <a:xfrm>
              <a:off x="1991" y="1860"/>
              <a:ext cx="2340" cy="867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3" name="Rectangle 58"/>
            <p:cNvSpPr>
              <a:spLocks noChangeArrowheads="1"/>
            </p:cNvSpPr>
            <p:nvPr/>
          </p:nvSpPr>
          <p:spPr bwMode="auto">
            <a:xfrm>
              <a:off x="2167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4" name="Line 59"/>
            <p:cNvSpPr>
              <a:spLocks noChangeShapeType="1"/>
            </p:cNvSpPr>
            <p:nvPr/>
          </p:nvSpPr>
          <p:spPr bwMode="auto">
            <a:xfrm>
              <a:off x="2326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85" name="Rectangle 60"/>
            <p:cNvSpPr>
              <a:spLocks noChangeArrowheads="1"/>
            </p:cNvSpPr>
            <p:nvPr/>
          </p:nvSpPr>
          <p:spPr bwMode="auto">
            <a:xfrm>
              <a:off x="2287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6" name="Line 61"/>
            <p:cNvSpPr>
              <a:spLocks noChangeShapeType="1"/>
            </p:cNvSpPr>
            <p:nvPr/>
          </p:nvSpPr>
          <p:spPr bwMode="auto">
            <a:xfrm>
              <a:off x="2493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87" name="Rectangle 62"/>
            <p:cNvSpPr>
              <a:spLocks noChangeArrowheads="1"/>
            </p:cNvSpPr>
            <p:nvPr/>
          </p:nvSpPr>
          <p:spPr bwMode="auto">
            <a:xfrm>
              <a:off x="2494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88" name="Line 63"/>
            <p:cNvSpPr>
              <a:spLocks noChangeShapeType="1"/>
            </p:cNvSpPr>
            <p:nvPr/>
          </p:nvSpPr>
          <p:spPr bwMode="auto">
            <a:xfrm>
              <a:off x="2661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89" name="Rectangle 64"/>
            <p:cNvSpPr>
              <a:spLocks noChangeArrowheads="1"/>
            </p:cNvSpPr>
            <p:nvPr/>
          </p:nvSpPr>
          <p:spPr bwMode="auto">
            <a:xfrm>
              <a:off x="2623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0" name="Line 65"/>
            <p:cNvSpPr>
              <a:spLocks noChangeShapeType="1"/>
            </p:cNvSpPr>
            <p:nvPr/>
          </p:nvSpPr>
          <p:spPr bwMode="auto">
            <a:xfrm>
              <a:off x="2828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1" name="Rectangle 66"/>
            <p:cNvSpPr>
              <a:spLocks noChangeArrowheads="1"/>
            </p:cNvSpPr>
            <p:nvPr/>
          </p:nvSpPr>
          <p:spPr bwMode="auto">
            <a:xfrm>
              <a:off x="2830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2" name="Line 67"/>
            <p:cNvSpPr>
              <a:spLocks noChangeShapeType="1"/>
            </p:cNvSpPr>
            <p:nvPr/>
          </p:nvSpPr>
          <p:spPr bwMode="auto">
            <a:xfrm>
              <a:off x="2994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3" name="Rectangle 68"/>
            <p:cNvSpPr>
              <a:spLocks noChangeArrowheads="1"/>
            </p:cNvSpPr>
            <p:nvPr/>
          </p:nvSpPr>
          <p:spPr bwMode="auto">
            <a:xfrm>
              <a:off x="2956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2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4" name="Line 69"/>
            <p:cNvSpPr>
              <a:spLocks noChangeShapeType="1"/>
            </p:cNvSpPr>
            <p:nvPr/>
          </p:nvSpPr>
          <p:spPr bwMode="auto">
            <a:xfrm>
              <a:off x="3161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5" name="Rectangle 70"/>
            <p:cNvSpPr>
              <a:spLocks noChangeArrowheads="1"/>
            </p:cNvSpPr>
            <p:nvPr/>
          </p:nvSpPr>
          <p:spPr bwMode="auto">
            <a:xfrm>
              <a:off x="3163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6" name="Line 71"/>
            <p:cNvSpPr>
              <a:spLocks noChangeShapeType="1"/>
            </p:cNvSpPr>
            <p:nvPr/>
          </p:nvSpPr>
          <p:spPr bwMode="auto">
            <a:xfrm>
              <a:off x="3328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7" name="Rectangle 72"/>
            <p:cNvSpPr>
              <a:spLocks noChangeArrowheads="1"/>
            </p:cNvSpPr>
            <p:nvPr/>
          </p:nvSpPr>
          <p:spPr bwMode="auto">
            <a:xfrm>
              <a:off x="3289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3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98" name="Line 73"/>
            <p:cNvSpPr>
              <a:spLocks noChangeShapeType="1"/>
            </p:cNvSpPr>
            <p:nvPr/>
          </p:nvSpPr>
          <p:spPr bwMode="auto">
            <a:xfrm>
              <a:off x="3494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9" name="Rectangle 74"/>
            <p:cNvSpPr>
              <a:spLocks noChangeArrowheads="1"/>
            </p:cNvSpPr>
            <p:nvPr/>
          </p:nvSpPr>
          <p:spPr bwMode="auto">
            <a:xfrm>
              <a:off x="3496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0" name="Line 75"/>
            <p:cNvSpPr>
              <a:spLocks noChangeShapeType="1"/>
            </p:cNvSpPr>
            <p:nvPr/>
          </p:nvSpPr>
          <p:spPr bwMode="auto">
            <a:xfrm>
              <a:off x="3661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01" name="Rectangle 76"/>
            <p:cNvSpPr>
              <a:spLocks noChangeArrowheads="1"/>
            </p:cNvSpPr>
            <p:nvPr/>
          </p:nvSpPr>
          <p:spPr bwMode="auto">
            <a:xfrm>
              <a:off x="3622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4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2" name="Line 77"/>
            <p:cNvSpPr>
              <a:spLocks noChangeShapeType="1"/>
            </p:cNvSpPr>
            <p:nvPr/>
          </p:nvSpPr>
          <p:spPr bwMode="auto">
            <a:xfrm>
              <a:off x="3829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03" name="Rectangle 78"/>
            <p:cNvSpPr>
              <a:spLocks noChangeArrowheads="1"/>
            </p:cNvSpPr>
            <p:nvPr/>
          </p:nvSpPr>
          <p:spPr bwMode="auto">
            <a:xfrm>
              <a:off x="3831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4" name="Line 79"/>
            <p:cNvSpPr>
              <a:spLocks noChangeShapeType="1"/>
            </p:cNvSpPr>
            <p:nvPr/>
          </p:nvSpPr>
          <p:spPr bwMode="auto">
            <a:xfrm>
              <a:off x="3996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05" name="Rectangle 80"/>
            <p:cNvSpPr>
              <a:spLocks noChangeArrowheads="1"/>
            </p:cNvSpPr>
            <p:nvPr/>
          </p:nvSpPr>
          <p:spPr bwMode="auto">
            <a:xfrm>
              <a:off x="3958" y="2306"/>
              <a:ext cx="95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5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6" name="Line 81"/>
            <p:cNvSpPr>
              <a:spLocks noChangeShapeType="1"/>
            </p:cNvSpPr>
            <p:nvPr/>
          </p:nvSpPr>
          <p:spPr bwMode="auto">
            <a:xfrm>
              <a:off x="4163" y="2282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07" name="Rectangle 82"/>
            <p:cNvSpPr>
              <a:spLocks noChangeArrowheads="1"/>
            </p:cNvSpPr>
            <p:nvPr/>
          </p:nvSpPr>
          <p:spPr bwMode="auto">
            <a:xfrm>
              <a:off x="4165" y="2306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8" name="Rectangle 83"/>
            <p:cNvSpPr>
              <a:spLocks noChangeArrowheads="1"/>
            </p:cNvSpPr>
            <p:nvPr/>
          </p:nvSpPr>
          <p:spPr bwMode="auto">
            <a:xfrm>
              <a:off x="2092" y="2563"/>
              <a:ext cx="71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09" name="Line 84"/>
            <p:cNvSpPr>
              <a:spLocks noChangeShapeType="1"/>
            </p:cNvSpPr>
            <p:nvPr/>
          </p:nvSpPr>
          <p:spPr bwMode="auto">
            <a:xfrm>
              <a:off x="2145" y="2581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10" name="Rectangle 85"/>
            <p:cNvSpPr>
              <a:spLocks noChangeArrowheads="1"/>
            </p:cNvSpPr>
            <p:nvPr/>
          </p:nvSpPr>
          <p:spPr bwMode="auto">
            <a:xfrm>
              <a:off x="2117" y="198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711" name="Line 86"/>
            <p:cNvSpPr>
              <a:spLocks noChangeShapeType="1"/>
            </p:cNvSpPr>
            <p:nvPr/>
          </p:nvSpPr>
          <p:spPr bwMode="auto">
            <a:xfrm>
              <a:off x="2145" y="2006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12" name="Rectangle 88"/>
            <p:cNvSpPr>
              <a:spLocks noChangeArrowheads="1"/>
            </p:cNvSpPr>
            <p:nvPr/>
          </p:nvSpPr>
          <p:spPr bwMode="auto">
            <a:xfrm>
              <a:off x="1991" y="1860"/>
              <a:ext cx="2340" cy="867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92"/>
          <p:cNvGrpSpPr>
            <a:grpSpLocks noChangeAspect="1"/>
          </p:cNvGrpSpPr>
          <p:nvPr/>
        </p:nvGrpSpPr>
        <p:grpSpPr bwMode="auto">
          <a:xfrm>
            <a:off x="3152775" y="4965700"/>
            <a:ext cx="3725863" cy="1385888"/>
            <a:chOff x="1986" y="3128"/>
            <a:chExt cx="2347" cy="873"/>
          </a:xfrm>
        </p:grpSpPr>
        <p:sp>
          <p:nvSpPr>
            <p:cNvPr id="22559" name="AutoShape 91"/>
            <p:cNvSpPr>
              <a:spLocks noChangeAspect="1" noChangeArrowheads="1" noTextEdit="1"/>
            </p:cNvSpPr>
            <p:nvPr/>
          </p:nvSpPr>
          <p:spPr bwMode="auto">
            <a:xfrm>
              <a:off x="1986" y="3129"/>
              <a:ext cx="2347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0" name="Rectangle 93"/>
            <p:cNvSpPr>
              <a:spLocks noChangeArrowheads="1"/>
            </p:cNvSpPr>
            <p:nvPr/>
          </p:nvSpPr>
          <p:spPr bwMode="auto">
            <a:xfrm>
              <a:off x="1988" y="3130"/>
              <a:ext cx="2343" cy="87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561" name="Line 94"/>
            <p:cNvSpPr>
              <a:spLocks noChangeShapeType="1"/>
            </p:cNvSpPr>
            <p:nvPr/>
          </p:nvSpPr>
          <p:spPr bwMode="auto">
            <a:xfrm flipV="1">
              <a:off x="2322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2" name="Line 95"/>
            <p:cNvSpPr>
              <a:spLocks noChangeShapeType="1"/>
            </p:cNvSpPr>
            <p:nvPr/>
          </p:nvSpPr>
          <p:spPr bwMode="auto">
            <a:xfrm flipV="1">
              <a:off x="232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3" name="Line 96"/>
            <p:cNvSpPr>
              <a:spLocks noChangeShapeType="1"/>
            </p:cNvSpPr>
            <p:nvPr/>
          </p:nvSpPr>
          <p:spPr bwMode="auto">
            <a:xfrm flipV="1">
              <a:off x="2488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4" name="Line 97"/>
            <p:cNvSpPr>
              <a:spLocks noChangeShapeType="1"/>
            </p:cNvSpPr>
            <p:nvPr/>
          </p:nvSpPr>
          <p:spPr bwMode="auto">
            <a:xfrm flipV="1">
              <a:off x="2490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5" name="Line 98"/>
            <p:cNvSpPr>
              <a:spLocks noChangeShapeType="1"/>
            </p:cNvSpPr>
            <p:nvPr/>
          </p:nvSpPr>
          <p:spPr bwMode="auto">
            <a:xfrm flipV="1">
              <a:off x="2657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6" name="Line 99"/>
            <p:cNvSpPr>
              <a:spLocks noChangeShapeType="1"/>
            </p:cNvSpPr>
            <p:nvPr/>
          </p:nvSpPr>
          <p:spPr bwMode="auto">
            <a:xfrm flipV="1">
              <a:off x="2659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7" name="Line 100"/>
            <p:cNvSpPr>
              <a:spLocks noChangeShapeType="1"/>
            </p:cNvSpPr>
            <p:nvPr/>
          </p:nvSpPr>
          <p:spPr bwMode="auto">
            <a:xfrm flipV="1">
              <a:off x="2824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8" name="Line 101"/>
            <p:cNvSpPr>
              <a:spLocks noChangeShapeType="1"/>
            </p:cNvSpPr>
            <p:nvPr/>
          </p:nvSpPr>
          <p:spPr bwMode="auto">
            <a:xfrm flipV="1">
              <a:off x="2826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9" name="Line 102"/>
            <p:cNvSpPr>
              <a:spLocks noChangeShapeType="1"/>
            </p:cNvSpPr>
            <p:nvPr/>
          </p:nvSpPr>
          <p:spPr bwMode="auto">
            <a:xfrm flipV="1">
              <a:off x="2991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0" name="Line 103"/>
            <p:cNvSpPr>
              <a:spLocks noChangeShapeType="1"/>
            </p:cNvSpPr>
            <p:nvPr/>
          </p:nvSpPr>
          <p:spPr bwMode="auto">
            <a:xfrm flipV="1">
              <a:off x="299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1" name="Line 104"/>
            <p:cNvSpPr>
              <a:spLocks noChangeShapeType="1"/>
            </p:cNvSpPr>
            <p:nvPr/>
          </p:nvSpPr>
          <p:spPr bwMode="auto">
            <a:xfrm flipV="1">
              <a:off x="3158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2" name="Line 105"/>
            <p:cNvSpPr>
              <a:spLocks noChangeShapeType="1"/>
            </p:cNvSpPr>
            <p:nvPr/>
          </p:nvSpPr>
          <p:spPr bwMode="auto">
            <a:xfrm flipV="1">
              <a:off x="3159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3" name="Line 106"/>
            <p:cNvSpPr>
              <a:spLocks noChangeShapeType="1"/>
            </p:cNvSpPr>
            <p:nvPr/>
          </p:nvSpPr>
          <p:spPr bwMode="auto">
            <a:xfrm flipV="1">
              <a:off x="3325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4" name="Line 107"/>
            <p:cNvSpPr>
              <a:spLocks noChangeShapeType="1"/>
            </p:cNvSpPr>
            <p:nvPr/>
          </p:nvSpPr>
          <p:spPr bwMode="auto">
            <a:xfrm flipV="1">
              <a:off x="3326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5" name="Line 108"/>
            <p:cNvSpPr>
              <a:spLocks noChangeShapeType="1"/>
            </p:cNvSpPr>
            <p:nvPr/>
          </p:nvSpPr>
          <p:spPr bwMode="auto">
            <a:xfrm flipV="1">
              <a:off x="3491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6" name="Line 109"/>
            <p:cNvSpPr>
              <a:spLocks noChangeShapeType="1"/>
            </p:cNvSpPr>
            <p:nvPr/>
          </p:nvSpPr>
          <p:spPr bwMode="auto">
            <a:xfrm flipV="1">
              <a:off x="349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7" name="Line 110"/>
            <p:cNvSpPr>
              <a:spLocks noChangeShapeType="1"/>
            </p:cNvSpPr>
            <p:nvPr/>
          </p:nvSpPr>
          <p:spPr bwMode="auto">
            <a:xfrm flipV="1">
              <a:off x="3658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8" name="Line 111"/>
            <p:cNvSpPr>
              <a:spLocks noChangeShapeType="1"/>
            </p:cNvSpPr>
            <p:nvPr/>
          </p:nvSpPr>
          <p:spPr bwMode="auto">
            <a:xfrm flipV="1">
              <a:off x="3660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9" name="Line 112"/>
            <p:cNvSpPr>
              <a:spLocks noChangeShapeType="1"/>
            </p:cNvSpPr>
            <p:nvPr/>
          </p:nvSpPr>
          <p:spPr bwMode="auto">
            <a:xfrm flipV="1">
              <a:off x="3827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0" name="Line 113"/>
            <p:cNvSpPr>
              <a:spLocks noChangeShapeType="1"/>
            </p:cNvSpPr>
            <p:nvPr/>
          </p:nvSpPr>
          <p:spPr bwMode="auto">
            <a:xfrm flipV="1">
              <a:off x="3829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1" name="Line 114"/>
            <p:cNvSpPr>
              <a:spLocks noChangeShapeType="1"/>
            </p:cNvSpPr>
            <p:nvPr/>
          </p:nvSpPr>
          <p:spPr bwMode="auto">
            <a:xfrm flipV="1">
              <a:off x="3994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2" name="Line 115"/>
            <p:cNvSpPr>
              <a:spLocks noChangeShapeType="1"/>
            </p:cNvSpPr>
            <p:nvPr/>
          </p:nvSpPr>
          <p:spPr bwMode="auto">
            <a:xfrm flipV="1">
              <a:off x="3996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3" name="Line 116"/>
            <p:cNvSpPr>
              <a:spLocks noChangeShapeType="1"/>
            </p:cNvSpPr>
            <p:nvPr/>
          </p:nvSpPr>
          <p:spPr bwMode="auto">
            <a:xfrm flipV="1">
              <a:off x="4161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4" name="Line 117"/>
            <p:cNvSpPr>
              <a:spLocks noChangeShapeType="1"/>
            </p:cNvSpPr>
            <p:nvPr/>
          </p:nvSpPr>
          <p:spPr bwMode="auto">
            <a:xfrm flipV="1">
              <a:off x="4162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5" name="Line 118"/>
            <p:cNvSpPr>
              <a:spLocks noChangeShapeType="1"/>
            </p:cNvSpPr>
            <p:nvPr/>
          </p:nvSpPr>
          <p:spPr bwMode="auto">
            <a:xfrm>
              <a:off x="1990" y="3852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6" name="Line 119"/>
            <p:cNvSpPr>
              <a:spLocks noChangeShapeType="1"/>
            </p:cNvSpPr>
            <p:nvPr/>
          </p:nvSpPr>
          <p:spPr bwMode="auto">
            <a:xfrm>
              <a:off x="1990" y="3853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7" name="Line 120"/>
            <p:cNvSpPr>
              <a:spLocks noChangeShapeType="1"/>
            </p:cNvSpPr>
            <p:nvPr/>
          </p:nvSpPr>
          <p:spPr bwMode="auto">
            <a:xfrm>
              <a:off x="1990" y="3708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8" name="Line 121"/>
            <p:cNvSpPr>
              <a:spLocks noChangeShapeType="1"/>
            </p:cNvSpPr>
            <p:nvPr/>
          </p:nvSpPr>
          <p:spPr bwMode="auto">
            <a:xfrm>
              <a:off x="1990" y="3710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9" name="Line 122"/>
            <p:cNvSpPr>
              <a:spLocks noChangeShapeType="1"/>
            </p:cNvSpPr>
            <p:nvPr/>
          </p:nvSpPr>
          <p:spPr bwMode="auto">
            <a:xfrm>
              <a:off x="1990" y="3419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0" name="Line 123"/>
            <p:cNvSpPr>
              <a:spLocks noChangeShapeType="1"/>
            </p:cNvSpPr>
            <p:nvPr/>
          </p:nvSpPr>
          <p:spPr bwMode="auto">
            <a:xfrm>
              <a:off x="1990" y="3420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1" name="Line 124"/>
            <p:cNvSpPr>
              <a:spLocks noChangeShapeType="1"/>
            </p:cNvSpPr>
            <p:nvPr/>
          </p:nvSpPr>
          <p:spPr bwMode="auto">
            <a:xfrm>
              <a:off x="1990" y="3275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2" name="Line 125"/>
            <p:cNvSpPr>
              <a:spLocks noChangeShapeType="1"/>
            </p:cNvSpPr>
            <p:nvPr/>
          </p:nvSpPr>
          <p:spPr bwMode="auto">
            <a:xfrm>
              <a:off x="1990" y="3277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3" name="Line 126"/>
            <p:cNvSpPr>
              <a:spLocks noChangeShapeType="1"/>
            </p:cNvSpPr>
            <p:nvPr/>
          </p:nvSpPr>
          <p:spPr bwMode="auto">
            <a:xfrm>
              <a:off x="1990" y="3562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4" name="Line 127"/>
            <p:cNvSpPr>
              <a:spLocks noChangeShapeType="1"/>
            </p:cNvSpPr>
            <p:nvPr/>
          </p:nvSpPr>
          <p:spPr bwMode="auto">
            <a:xfrm>
              <a:off x="1990" y="3564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5" name="Line 128"/>
            <p:cNvSpPr>
              <a:spLocks noChangeShapeType="1"/>
            </p:cNvSpPr>
            <p:nvPr/>
          </p:nvSpPr>
          <p:spPr bwMode="auto">
            <a:xfrm>
              <a:off x="1990" y="3565"/>
              <a:ext cx="234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6" name="Line 129"/>
            <p:cNvSpPr>
              <a:spLocks noChangeShapeType="1"/>
            </p:cNvSpPr>
            <p:nvPr/>
          </p:nvSpPr>
          <p:spPr bwMode="auto">
            <a:xfrm>
              <a:off x="1990" y="3566"/>
              <a:ext cx="234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7" name="Rectangle 130"/>
            <p:cNvSpPr>
              <a:spLocks noChangeArrowheads="1"/>
            </p:cNvSpPr>
            <p:nvPr/>
          </p:nvSpPr>
          <p:spPr bwMode="auto">
            <a:xfrm>
              <a:off x="4280" y="3508"/>
              <a:ext cx="4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598" name="Freeform 131"/>
            <p:cNvSpPr>
              <a:spLocks/>
            </p:cNvSpPr>
            <p:nvPr/>
          </p:nvSpPr>
          <p:spPr bwMode="auto">
            <a:xfrm>
              <a:off x="4307" y="3550"/>
              <a:ext cx="20" cy="30"/>
            </a:xfrm>
            <a:custGeom>
              <a:avLst/>
              <a:gdLst>
                <a:gd name="T0" fmla="*/ 0 w 20"/>
                <a:gd name="T1" fmla="*/ 0 h 30"/>
                <a:gd name="T2" fmla="*/ 20 w 20"/>
                <a:gd name="T3" fmla="*/ 15 h 30"/>
                <a:gd name="T4" fmla="*/ 0 w 20"/>
                <a:gd name="T5" fmla="*/ 30 h 30"/>
                <a:gd name="T6" fmla="*/ 0 w 20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30"/>
                <a:gd name="T14" fmla="*/ 20 w 20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30">
                  <a:moveTo>
                    <a:pt x="0" y="0"/>
                  </a:moveTo>
                  <a:lnTo>
                    <a:pt x="20" y="15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99" name="Line 132"/>
            <p:cNvSpPr>
              <a:spLocks noChangeShapeType="1"/>
            </p:cNvSpPr>
            <p:nvPr/>
          </p:nvSpPr>
          <p:spPr bwMode="auto">
            <a:xfrm flipV="1">
              <a:off x="2153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0" name="Line 133"/>
            <p:cNvSpPr>
              <a:spLocks noChangeShapeType="1"/>
            </p:cNvSpPr>
            <p:nvPr/>
          </p:nvSpPr>
          <p:spPr bwMode="auto">
            <a:xfrm flipV="1">
              <a:off x="2155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1" name="Line 134"/>
            <p:cNvSpPr>
              <a:spLocks noChangeShapeType="1"/>
            </p:cNvSpPr>
            <p:nvPr/>
          </p:nvSpPr>
          <p:spPr bwMode="auto">
            <a:xfrm flipV="1">
              <a:off x="2157" y="3130"/>
              <a:ext cx="1" cy="86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2" name="Line 135"/>
            <p:cNvSpPr>
              <a:spLocks noChangeShapeType="1"/>
            </p:cNvSpPr>
            <p:nvPr/>
          </p:nvSpPr>
          <p:spPr bwMode="auto">
            <a:xfrm flipV="1">
              <a:off x="2158" y="3130"/>
              <a:ext cx="1" cy="86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3" name="Rectangle 136"/>
            <p:cNvSpPr>
              <a:spLocks noChangeArrowheads="1"/>
            </p:cNvSpPr>
            <p:nvPr/>
          </p:nvSpPr>
          <p:spPr bwMode="auto">
            <a:xfrm>
              <a:off x="2182" y="3128"/>
              <a:ext cx="4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4" name="Freeform 137"/>
            <p:cNvSpPr>
              <a:spLocks/>
            </p:cNvSpPr>
            <p:nvPr/>
          </p:nvSpPr>
          <p:spPr bwMode="auto">
            <a:xfrm>
              <a:off x="2136" y="3132"/>
              <a:ext cx="41" cy="15"/>
            </a:xfrm>
            <a:custGeom>
              <a:avLst/>
              <a:gdLst>
                <a:gd name="T0" fmla="*/ 0 w 41"/>
                <a:gd name="T1" fmla="*/ 15 h 15"/>
                <a:gd name="T2" fmla="*/ 21 w 41"/>
                <a:gd name="T3" fmla="*/ 0 h 15"/>
                <a:gd name="T4" fmla="*/ 41 w 41"/>
                <a:gd name="T5" fmla="*/ 15 h 15"/>
                <a:gd name="T6" fmla="*/ 0 w 41"/>
                <a:gd name="T7" fmla="*/ 15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15"/>
                <a:gd name="T14" fmla="*/ 41 w 41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15">
                  <a:moveTo>
                    <a:pt x="0" y="15"/>
                  </a:moveTo>
                  <a:lnTo>
                    <a:pt x="21" y="0"/>
                  </a:lnTo>
                  <a:lnTo>
                    <a:pt x="41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05" name="Rectangle 138"/>
            <p:cNvSpPr>
              <a:spLocks noChangeArrowheads="1"/>
            </p:cNvSpPr>
            <p:nvPr/>
          </p:nvSpPr>
          <p:spPr bwMode="auto">
            <a:xfrm>
              <a:off x="1988" y="3130"/>
              <a:ext cx="2343" cy="87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6" name="Rectangle 139"/>
            <p:cNvSpPr>
              <a:spLocks noChangeArrowheads="1"/>
            </p:cNvSpPr>
            <p:nvPr/>
          </p:nvSpPr>
          <p:spPr bwMode="auto">
            <a:xfrm>
              <a:off x="2164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7" name="Line 140"/>
            <p:cNvSpPr>
              <a:spLocks noChangeShapeType="1"/>
            </p:cNvSpPr>
            <p:nvPr/>
          </p:nvSpPr>
          <p:spPr bwMode="auto">
            <a:xfrm>
              <a:off x="2323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8" name="Rectangle 141"/>
            <p:cNvSpPr>
              <a:spLocks noChangeArrowheads="1"/>
            </p:cNvSpPr>
            <p:nvPr/>
          </p:nvSpPr>
          <p:spPr bwMode="auto">
            <a:xfrm>
              <a:off x="2285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09" name="Line 142"/>
            <p:cNvSpPr>
              <a:spLocks noChangeShapeType="1"/>
            </p:cNvSpPr>
            <p:nvPr/>
          </p:nvSpPr>
          <p:spPr bwMode="auto">
            <a:xfrm>
              <a:off x="2490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0" name="Rectangle 143"/>
            <p:cNvSpPr>
              <a:spLocks noChangeArrowheads="1"/>
            </p:cNvSpPr>
            <p:nvPr/>
          </p:nvSpPr>
          <p:spPr bwMode="auto">
            <a:xfrm>
              <a:off x="2492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1" name="Line 144"/>
            <p:cNvSpPr>
              <a:spLocks noChangeShapeType="1"/>
            </p:cNvSpPr>
            <p:nvPr/>
          </p:nvSpPr>
          <p:spPr bwMode="auto">
            <a:xfrm>
              <a:off x="2659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2" name="Rectangle 145"/>
            <p:cNvSpPr>
              <a:spLocks noChangeArrowheads="1"/>
            </p:cNvSpPr>
            <p:nvPr/>
          </p:nvSpPr>
          <p:spPr bwMode="auto">
            <a:xfrm>
              <a:off x="2620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3" name="Line 146"/>
            <p:cNvSpPr>
              <a:spLocks noChangeShapeType="1"/>
            </p:cNvSpPr>
            <p:nvPr/>
          </p:nvSpPr>
          <p:spPr bwMode="auto">
            <a:xfrm>
              <a:off x="2826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4" name="Rectangle 147"/>
            <p:cNvSpPr>
              <a:spLocks noChangeArrowheads="1"/>
            </p:cNvSpPr>
            <p:nvPr/>
          </p:nvSpPr>
          <p:spPr bwMode="auto">
            <a:xfrm>
              <a:off x="2828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5" name="Line 148"/>
            <p:cNvSpPr>
              <a:spLocks noChangeShapeType="1"/>
            </p:cNvSpPr>
            <p:nvPr/>
          </p:nvSpPr>
          <p:spPr bwMode="auto">
            <a:xfrm>
              <a:off x="2993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6" name="Rectangle 149"/>
            <p:cNvSpPr>
              <a:spLocks noChangeArrowheads="1"/>
            </p:cNvSpPr>
            <p:nvPr/>
          </p:nvSpPr>
          <p:spPr bwMode="auto">
            <a:xfrm>
              <a:off x="2954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2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7" name="Line 150"/>
            <p:cNvSpPr>
              <a:spLocks noChangeShapeType="1"/>
            </p:cNvSpPr>
            <p:nvPr/>
          </p:nvSpPr>
          <p:spPr bwMode="auto">
            <a:xfrm>
              <a:off x="3159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8" name="Rectangle 151"/>
            <p:cNvSpPr>
              <a:spLocks noChangeArrowheads="1"/>
            </p:cNvSpPr>
            <p:nvPr/>
          </p:nvSpPr>
          <p:spPr bwMode="auto">
            <a:xfrm>
              <a:off x="3161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19" name="Line 152"/>
            <p:cNvSpPr>
              <a:spLocks noChangeShapeType="1"/>
            </p:cNvSpPr>
            <p:nvPr/>
          </p:nvSpPr>
          <p:spPr bwMode="auto">
            <a:xfrm>
              <a:off x="3326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0" name="Rectangle 153"/>
            <p:cNvSpPr>
              <a:spLocks noChangeArrowheads="1"/>
            </p:cNvSpPr>
            <p:nvPr/>
          </p:nvSpPr>
          <p:spPr bwMode="auto">
            <a:xfrm>
              <a:off x="3288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3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1" name="Line 154"/>
            <p:cNvSpPr>
              <a:spLocks noChangeShapeType="1"/>
            </p:cNvSpPr>
            <p:nvPr/>
          </p:nvSpPr>
          <p:spPr bwMode="auto">
            <a:xfrm>
              <a:off x="3493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2" name="Rectangle 155"/>
            <p:cNvSpPr>
              <a:spLocks noChangeArrowheads="1"/>
            </p:cNvSpPr>
            <p:nvPr/>
          </p:nvSpPr>
          <p:spPr bwMode="auto">
            <a:xfrm>
              <a:off x="3495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3" name="Line 156"/>
            <p:cNvSpPr>
              <a:spLocks noChangeShapeType="1"/>
            </p:cNvSpPr>
            <p:nvPr/>
          </p:nvSpPr>
          <p:spPr bwMode="auto">
            <a:xfrm>
              <a:off x="3660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4" name="Rectangle 157"/>
            <p:cNvSpPr>
              <a:spLocks noChangeArrowheads="1"/>
            </p:cNvSpPr>
            <p:nvPr/>
          </p:nvSpPr>
          <p:spPr bwMode="auto">
            <a:xfrm>
              <a:off x="3622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4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5" name="Line 158"/>
            <p:cNvSpPr>
              <a:spLocks noChangeShapeType="1"/>
            </p:cNvSpPr>
            <p:nvPr/>
          </p:nvSpPr>
          <p:spPr bwMode="auto">
            <a:xfrm>
              <a:off x="3829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6" name="Rectangle 159"/>
            <p:cNvSpPr>
              <a:spLocks noChangeArrowheads="1"/>
            </p:cNvSpPr>
            <p:nvPr/>
          </p:nvSpPr>
          <p:spPr bwMode="auto">
            <a:xfrm>
              <a:off x="3831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7" name="Line 160"/>
            <p:cNvSpPr>
              <a:spLocks noChangeShapeType="1"/>
            </p:cNvSpPr>
            <p:nvPr/>
          </p:nvSpPr>
          <p:spPr bwMode="auto">
            <a:xfrm>
              <a:off x="3996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8" name="Rectangle 161"/>
            <p:cNvSpPr>
              <a:spLocks noChangeArrowheads="1"/>
            </p:cNvSpPr>
            <p:nvPr/>
          </p:nvSpPr>
          <p:spPr bwMode="auto">
            <a:xfrm>
              <a:off x="3957" y="3578"/>
              <a:ext cx="94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5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29" name="Line 162"/>
            <p:cNvSpPr>
              <a:spLocks noChangeShapeType="1"/>
            </p:cNvSpPr>
            <p:nvPr/>
          </p:nvSpPr>
          <p:spPr bwMode="auto">
            <a:xfrm>
              <a:off x="4162" y="3554"/>
              <a:ext cx="1" cy="2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0" name="Rectangle 163"/>
            <p:cNvSpPr>
              <a:spLocks noChangeArrowheads="1"/>
            </p:cNvSpPr>
            <p:nvPr/>
          </p:nvSpPr>
          <p:spPr bwMode="auto">
            <a:xfrm>
              <a:off x="4164" y="357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6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1" name="Rectangle 164"/>
            <p:cNvSpPr>
              <a:spLocks noChangeArrowheads="1"/>
            </p:cNvSpPr>
            <p:nvPr/>
          </p:nvSpPr>
          <p:spPr bwMode="auto">
            <a:xfrm>
              <a:off x="2089" y="3835"/>
              <a:ext cx="70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2" name="Line 165"/>
            <p:cNvSpPr>
              <a:spLocks noChangeShapeType="1"/>
            </p:cNvSpPr>
            <p:nvPr/>
          </p:nvSpPr>
          <p:spPr bwMode="auto">
            <a:xfrm>
              <a:off x="2142" y="3853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3" name="Rectangle 166"/>
            <p:cNvSpPr>
              <a:spLocks noChangeArrowheads="1"/>
            </p:cNvSpPr>
            <p:nvPr/>
          </p:nvSpPr>
          <p:spPr bwMode="auto">
            <a:xfrm>
              <a:off x="2114" y="3258"/>
              <a:ext cx="48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634" name="Line 167"/>
            <p:cNvSpPr>
              <a:spLocks noChangeShapeType="1"/>
            </p:cNvSpPr>
            <p:nvPr/>
          </p:nvSpPr>
          <p:spPr bwMode="auto">
            <a:xfrm>
              <a:off x="2142" y="3277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5" name="Rectangle 169"/>
            <p:cNvSpPr>
              <a:spLocks noChangeArrowheads="1"/>
            </p:cNvSpPr>
            <p:nvPr/>
          </p:nvSpPr>
          <p:spPr bwMode="auto">
            <a:xfrm>
              <a:off x="1988" y="3130"/>
              <a:ext cx="2343" cy="87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74" name="Freeform 87"/>
          <p:cNvSpPr>
            <a:spLocks/>
          </p:cNvSpPr>
          <p:nvPr/>
        </p:nvSpPr>
        <p:spPr bwMode="auto">
          <a:xfrm>
            <a:off x="3163888" y="3184525"/>
            <a:ext cx="3711575" cy="912813"/>
          </a:xfrm>
          <a:custGeom>
            <a:avLst/>
            <a:gdLst>
              <a:gd name="T0" fmla="*/ 2147483646 w 1277"/>
              <a:gd name="T1" fmla="*/ 2147483646 h 410"/>
              <a:gd name="T2" fmla="*/ 2147483646 w 1277"/>
              <a:gd name="T3" fmla="*/ 2147483646 h 410"/>
              <a:gd name="T4" fmla="*/ 2147483646 w 1277"/>
              <a:gd name="T5" fmla="*/ 2147483646 h 410"/>
              <a:gd name="T6" fmla="*/ 2147483646 w 1277"/>
              <a:gd name="T7" fmla="*/ 2147483646 h 410"/>
              <a:gd name="T8" fmla="*/ 2147483646 w 1277"/>
              <a:gd name="T9" fmla="*/ 2147483646 h 410"/>
              <a:gd name="T10" fmla="*/ 2147483646 w 1277"/>
              <a:gd name="T11" fmla="*/ 2147483646 h 410"/>
              <a:gd name="T12" fmla="*/ 2147483646 w 1277"/>
              <a:gd name="T13" fmla="*/ 2147483646 h 410"/>
              <a:gd name="T14" fmla="*/ 2147483646 w 1277"/>
              <a:gd name="T15" fmla="*/ 2147483646 h 410"/>
              <a:gd name="T16" fmla="*/ 2147483646 w 1277"/>
              <a:gd name="T17" fmla="*/ 2147483646 h 410"/>
              <a:gd name="T18" fmla="*/ 2147483646 w 1277"/>
              <a:gd name="T19" fmla="*/ 2147483646 h 410"/>
              <a:gd name="T20" fmla="*/ 2147483646 w 1277"/>
              <a:gd name="T21" fmla="*/ 0 h 410"/>
              <a:gd name="T22" fmla="*/ 2147483646 w 1277"/>
              <a:gd name="T23" fmla="*/ 2147483646 h 410"/>
              <a:gd name="T24" fmla="*/ 2147483646 w 1277"/>
              <a:gd name="T25" fmla="*/ 2147483646 h 410"/>
              <a:gd name="T26" fmla="*/ 2147483646 w 1277"/>
              <a:gd name="T27" fmla="*/ 2147483646 h 410"/>
              <a:gd name="T28" fmla="*/ 2147483646 w 1277"/>
              <a:gd name="T29" fmla="*/ 2147483646 h 410"/>
              <a:gd name="T30" fmla="*/ 2147483646 w 1277"/>
              <a:gd name="T31" fmla="*/ 2147483646 h 410"/>
              <a:gd name="T32" fmla="*/ 2147483646 w 1277"/>
              <a:gd name="T33" fmla="*/ 2147483646 h 410"/>
              <a:gd name="T34" fmla="*/ 2147483646 w 1277"/>
              <a:gd name="T35" fmla="*/ 2147483646 h 410"/>
              <a:gd name="T36" fmla="*/ 2147483646 w 1277"/>
              <a:gd name="T37" fmla="*/ 2147483646 h 410"/>
              <a:gd name="T38" fmla="*/ 2147483646 w 1277"/>
              <a:gd name="T39" fmla="*/ 2147483646 h 410"/>
              <a:gd name="T40" fmla="*/ 2147483646 w 1277"/>
              <a:gd name="T41" fmla="*/ 2147483646 h 410"/>
              <a:gd name="T42" fmla="*/ 2147483646 w 1277"/>
              <a:gd name="T43" fmla="*/ 2147483646 h 410"/>
              <a:gd name="T44" fmla="*/ 2147483646 w 1277"/>
              <a:gd name="T45" fmla="*/ 2147483646 h 410"/>
              <a:gd name="T46" fmla="*/ 2147483646 w 1277"/>
              <a:gd name="T47" fmla="*/ 2147483646 h 410"/>
              <a:gd name="T48" fmla="*/ 2147483646 w 1277"/>
              <a:gd name="T49" fmla="*/ 2147483646 h 410"/>
              <a:gd name="T50" fmla="*/ 2147483646 w 1277"/>
              <a:gd name="T51" fmla="*/ 2147483646 h 410"/>
              <a:gd name="T52" fmla="*/ 2147483646 w 1277"/>
              <a:gd name="T53" fmla="*/ 2147483646 h 410"/>
              <a:gd name="T54" fmla="*/ 2147483646 w 1277"/>
              <a:gd name="T55" fmla="*/ 2147483646 h 410"/>
              <a:gd name="T56" fmla="*/ 2147483646 w 1277"/>
              <a:gd name="T57" fmla="*/ 2147483646 h 410"/>
              <a:gd name="T58" fmla="*/ 2147483646 w 1277"/>
              <a:gd name="T59" fmla="*/ 2147483646 h 410"/>
              <a:gd name="T60" fmla="*/ 2147483646 w 1277"/>
              <a:gd name="T61" fmla="*/ 2147483646 h 410"/>
              <a:gd name="T62" fmla="*/ 2147483646 w 1277"/>
              <a:gd name="T63" fmla="*/ 2147483646 h 410"/>
              <a:gd name="T64" fmla="*/ 2147483646 w 1277"/>
              <a:gd name="T65" fmla="*/ 2147483646 h 410"/>
              <a:gd name="T66" fmla="*/ 2147483646 w 1277"/>
              <a:gd name="T67" fmla="*/ 2147483646 h 410"/>
              <a:gd name="T68" fmla="*/ 2147483646 w 1277"/>
              <a:gd name="T69" fmla="*/ 2147483646 h 410"/>
              <a:gd name="T70" fmla="*/ 2147483646 w 1277"/>
              <a:gd name="T71" fmla="*/ 2147483646 h 410"/>
              <a:gd name="T72" fmla="*/ 2147483646 w 1277"/>
              <a:gd name="T73" fmla="*/ 0 h 410"/>
              <a:gd name="T74" fmla="*/ 2147483646 w 1277"/>
              <a:gd name="T75" fmla="*/ 2147483646 h 410"/>
              <a:gd name="T76" fmla="*/ 2147483646 w 1277"/>
              <a:gd name="T77" fmla="*/ 2147483646 h 410"/>
              <a:gd name="T78" fmla="*/ 2147483646 w 1277"/>
              <a:gd name="T79" fmla="*/ 2147483646 h 410"/>
              <a:gd name="T80" fmla="*/ 2147483646 w 1277"/>
              <a:gd name="T81" fmla="*/ 2147483646 h 410"/>
              <a:gd name="T82" fmla="*/ 2147483646 w 1277"/>
              <a:gd name="T83" fmla="*/ 2147483646 h 410"/>
              <a:gd name="T84" fmla="*/ 2147483646 w 1277"/>
              <a:gd name="T85" fmla="*/ 2147483646 h 410"/>
              <a:gd name="T86" fmla="*/ 2147483646 w 1277"/>
              <a:gd name="T87" fmla="*/ 2147483646 h 410"/>
              <a:gd name="T88" fmla="*/ 2147483646 w 1277"/>
              <a:gd name="T89" fmla="*/ 2147483646 h 410"/>
              <a:gd name="T90" fmla="*/ 2147483646 w 1277"/>
              <a:gd name="T91" fmla="*/ 2147483646 h 410"/>
              <a:gd name="T92" fmla="*/ 2147483646 w 1277"/>
              <a:gd name="T93" fmla="*/ 2147483646 h 410"/>
              <a:gd name="T94" fmla="*/ 2147483646 w 1277"/>
              <a:gd name="T95" fmla="*/ 2147483646 h 410"/>
              <a:gd name="T96" fmla="*/ 2147483646 w 1277"/>
              <a:gd name="T97" fmla="*/ 2147483646 h 410"/>
              <a:gd name="T98" fmla="*/ 2147483646 w 1277"/>
              <a:gd name="T99" fmla="*/ 2147483646 h 410"/>
              <a:gd name="T100" fmla="*/ 2147483646 w 1277"/>
              <a:gd name="T101" fmla="*/ 2147483646 h 410"/>
              <a:gd name="T102" fmla="*/ 2147483646 w 1277"/>
              <a:gd name="T103" fmla="*/ 2147483646 h 410"/>
              <a:gd name="T104" fmla="*/ 2147483646 w 1277"/>
              <a:gd name="T105" fmla="*/ 2147483646 h 410"/>
              <a:gd name="T106" fmla="*/ 2147483646 w 1277"/>
              <a:gd name="T107" fmla="*/ 2147483646 h 410"/>
              <a:gd name="T108" fmla="*/ 2147483646 w 1277"/>
              <a:gd name="T109" fmla="*/ 2147483646 h 410"/>
              <a:gd name="T110" fmla="*/ 2147483646 w 1277"/>
              <a:gd name="T111" fmla="*/ 2147483646 h 410"/>
              <a:gd name="T112" fmla="*/ 2147483646 w 1277"/>
              <a:gd name="T113" fmla="*/ 2147483646 h 410"/>
              <a:gd name="T114" fmla="*/ 2147483646 w 1277"/>
              <a:gd name="T115" fmla="*/ 2147483646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378"/>
                </a:moveTo>
                <a:lnTo>
                  <a:pt x="2" y="375"/>
                </a:lnTo>
                <a:lnTo>
                  <a:pt x="4" y="373"/>
                </a:lnTo>
                <a:lnTo>
                  <a:pt x="6" y="370"/>
                </a:lnTo>
                <a:lnTo>
                  <a:pt x="8" y="367"/>
                </a:lnTo>
                <a:lnTo>
                  <a:pt x="10" y="365"/>
                </a:lnTo>
                <a:lnTo>
                  <a:pt x="12" y="362"/>
                </a:lnTo>
                <a:lnTo>
                  <a:pt x="14" y="359"/>
                </a:lnTo>
                <a:lnTo>
                  <a:pt x="16" y="356"/>
                </a:lnTo>
                <a:lnTo>
                  <a:pt x="18" y="353"/>
                </a:lnTo>
                <a:lnTo>
                  <a:pt x="20" y="349"/>
                </a:lnTo>
                <a:lnTo>
                  <a:pt x="22" y="346"/>
                </a:lnTo>
                <a:lnTo>
                  <a:pt x="24" y="343"/>
                </a:lnTo>
                <a:lnTo>
                  <a:pt x="26" y="340"/>
                </a:lnTo>
                <a:lnTo>
                  <a:pt x="28" y="336"/>
                </a:lnTo>
                <a:lnTo>
                  <a:pt x="30" y="333"/>
                </a:lnTo>
                <a:lnTo>
                  <a:pt x="32" y="329"/>
                </a:lnTo>
                <a:lnTo>
                  <a:pt x="34" y="325"/>
                </a:lnTo>
                <a:lnTo>
                  <a:pt x="36" y="322"/>
                </a:lnTo>
                <a:lnTo>
                  <a:pt x="38" y="318"/>
                </a:lnTo>
                <a:lnTo>
                  <a:pt x="40" y="314"/>
                </a:lnTo>
                <a:lnTo>
                  <a:pt x="42" y="310"/>
                </a:lnTo>
                <a:lnTo>
                  <a:pt x="44" y="307"/>
                </a:lnTo>
                <a:lnTo>
                  <a:pt x="46" y="303"/>
                </a:lnTo>
                <a:lnTo>
                  <a:pt x="48" y="299"/>
                </a:lnTo>
                <a:lnTo>
                  <a:pt x="50" y="295"/>
                </a:lnTo>
                <a:lnTo>
                  <a:pt x="52" y="290"/>
                </a:lnTo>
                <a:lnTo>
                  <a:pt x="54" y="286"/>
                </a:lnTo>
                <a:lnTo>
                  <a:pt x="56" y="282"/>
                </a:lnTo>
                <a:lnTo>
                  <a:pt x="58" y="278"/>
                </a:lnTo>
                <a:lnTo>
                  <a:pt x="60" y="274"/>
                </a:lnTo>
                <a:lnTo>
                  <a:pt x="62" y="270"/>
                </a:lnTo>
                <a:lnTo>
                  <a:pt x="64" y="265"/>
                </a:lnTo>
                <a:lnTo>
                  <a:pt x="66" y="261"/>
                </a:lnTo>
                <a:lnTo>
                  <a:pt x="68" y="257"/>
                </a:lnTo>
                <a:lnTo>
                  <a:pt x="70" y="252"/>
                </a:lnTo>
                <a:lnTo>
                  <a:pt x="72" y="248"/>
                </a:lnTo>
                <a:lnTo>
                  <a:pt x="74" y="243"/>
                </a:lnTo>
                <a:lnTo>
                  <a:pt x="76" y="239"/>
                </a:lnTo>
                <a:lnTo>
                  <a:pt x="78" y="235"/>
                </a:lnTo>
                <a:lnTo>
                  <a:pt x="80" y="230"/>
                </a:lnTo>
                <a:lnTo>
                  <a:pt x="82" y="226"/>
                </a:lnTo>
                <a:lnTo>
                  <a:pt x="84" y="221"/>
                </a:lnTo>
                <a:lnTo>
                  <a:pt x="86" y="217"/>
                </a:lnTo>
                <a:lnTo>
                  <a:pt x="88" y="212"/>
                </a:lnTo>
                <a:lnTo>
                  <a:pt x="90" y="208"/>
                </a:lnTo>
                <a:lnTo>
                  <a:pt x="92" y="203"/>
                </a:lnTo>
                <a:lnTo>
                  <a:pt x="94" y="199"/>
                </a:lnTo>
                <a:lnTo>
                  <a:pt x="96" y="194"/>
                </a:lnTo>
                <a:lnTo>
                  <a:pt x="98" y="190"/>
                </a:lnTo>
                <a:lnTo>
                  <a:pt x="100" y="185"/>
                </a:lnTo>
                <a:lnTo>
                  <a:pt x="102" y="181"/>
                </a:lnTo>
                <a:lnTo>
                  <a:pt x="104" y="176"/>
                </a:lnTo>
                <a:lnTo>
                  <a:pt x="106" y="172"/>
                </a:lnTo>
                <a:lnTo>
                  <a:pt x="108" y="167"/>
                </a:lnTo>
                <a:lnTo>
                  <a:pt x="110" y="163"/>
                </a:lnTo>
                <a:lnTo>
                  <a:pt x="112" y="158"/>
                </a:lnTo>
                <a:lnTo>
                  <a:pt x="114" y="154"/>
                </a:lnTo>
                <a:lnTo>
                  <a:pt x="116" y="150"/>
                </a:lnTo>
                <a:lnTo>
                  <a:pt x="118" y="145"/>
                </a:lnTo>
                <a:lnTo>
                  <a:pt x="120" y="141"/>
                </a:lnTo>
                <a:lnTo>
                  <a:pt x="122" y="137"/>
                </a:lnTo>
                <a:lnTo>
                  <a:pt x="124" y="133"/>
                </a:lnTo>
                <a:lnTo>
                  <a:pt x="126" y="128"/>
                </a:lnTo>
                <a:lnTo>
                  <a:pt x="128" y="124"/>
                </a:lnTo>
                <a:lnTo>
                  <a:pt x="130" y="120"/>
                </a:lnTo>
                <a:lnTo>
                  <a:pt x="132" y="116"/>
                </a:lnTo>
                <a:lnTo>
                  <a:pt x="134" y="112"/>
                </a:lnTo>
                <a:lnTo>
                  <a:pt x="136" y="108"/>
                </a:lnTo>
                <a:lnTo>
                  <a:pt x="138" y="104"/>
                </a:lnTo>
                <a:lnTo>
                  <a:pt x="140" y="100"/>
                </a:lnTo>
                <a:lnTo>
                  <a:pt x="142" y="96"/>
                </a:lnTo>
                <a:lnTo>
                  <a:pt x="144" y="92"/>
                </a:lnTo>
                <a:lnTo>
                  <a:pt x="146" y="89"/>
                </a:lnTo>
                <a:lnTo>
                  <a:pt x="148" y="85"/>
                </a:lnTo>
                <a:lnTo>
                  <a:pt x="150" y="81"/>
                </a:lnTo>
                <a:lnTo>
                  <a:pt x="152" y="78"/>
                </a:lnTo>
                <a:lnTo>
                  <a:pt x="154" y="74"/>
                </a:lnTo>
                <a:lnTo>
                  <a:pt x="156" y="71"/>
                </a:lnTo>
                <a:lnTo>
                  <a:pt x="158" y="68"/>
                </a:lnTo>
                <a:lnTo>
                  <a:pt x="160" y="64"/>
                </a:lnTo>
                <a:lnTo>
                  <a:pt x="162" y="61"/>
                </a:lnTo>
                <a:lnTo>
                  <a:pt x="164" y="58"/>
                </a:lnTo>
                <a:lnTo>
                  <a:pt x="166" y="55"/>
                </a:lnTo>
                <a:lnTo>
                  <a:pt x="168" y="52"/>
                </a:lnTo>
                <a:lnTo>
                  <a:pt x="170" y="49"/>
                </a:lnTo>
                <a:lnTo>
                  <a:pt x="172" y="46"/>
                </a:lnTo>
                <a:lnTo>
                  <a:pt x="174" y="43"/>
                </a:lnTo>
                <a:lnTo>
                  <a:pt x="176" y="40"/>
                </a:lnTo>
                <a:lnTo>
                  <a:pt x="178" y="38"/>
                </a:lnTo>
                <a:lnTo>
                  <a:pt x="180" y="35"/>
                </a:lnTo>
                <a:lnTo>
                  <a:pt x="182" y="33"/>
                </a:lnTo>
                <a:lnTo>
                  <a:pt x="184" y="30"/>
                </a:lnTo>
                <a:lnTo>
                  <a:pt x="186" y="28"/>
                </a:lnTo>
                <a:lnTo>
                  <a:pt x="188" y="26"/>
                </a:lnTo>
                <a:lnTo>
                  <a:pt x="190" y="23"/>
                </a:lnTo>
                <a:lnTo>
                  <a:pt x="192" y="21"/>
                </a:lnTo>
                <a:lnTo>
                  <a:pt x="194" y="19"/>
                </a:lnTo>
                <a:lnTo>
                  <a:pt x="196" y="18"/>
                </a:lnTo>
                <a:lnTo>
                  <a:pt x="198" y="16"/>
                </a:lnTo>
                <a:lnTo>
                  <a:pt x="200" y="14"/>
                </a:lnTo>
                <a:lnTo>
                  <a:pt x="202" y="12"/>
                </a:lnTo>
                <a:lnTo>
                  <a:pt x="204" y="11"/>
                </a:lnTo>
                <a:lnTo>
                  <a:pt x="206" y="9"/>
                </a:lnTo>
                <a:lnTo>
                  <a:pt x="208" y="8"/>
                </a:lnTo>
                <a:lnTo>
                  <a:pt x="210" y="7"/>
                </a:lnTo>
                <a:lnTo>
                  <a:pt x="212" y="6"/>
                </a:lnTo>
                <a:lnTo>
                  <a:pt x="214" y="5"/>
                </a:lnTo>
                <a:lnTo>
                  <a:pt x="216" y="4"/>
                </a:lnTo>
                <a:lnTo>
                  <a:pt x="218" y="3"/>
                </a:lnTo>
                <a:lnTo>
                  <a:pt x="220" y="2"/>
                </a:lnTo>
                <a:lnTo>
                  <a:pt x="222" y="2"/>
                </a:lnTo>
                <a:lnTo>
                  <a:pt x="224" y="1"/>
                </a:lnTo>
                <a:lnTo>
                  <a:pt x="226" y="1"/>
                </a:lnTo>
                <a:lnTo>
                  <a:pt x="228" y="0"/>
                </a:lnTo>
                <a:lnTo>
                  <a:pt x="230" y="0"/>
                </a:lnTo>
                <a:lnTo>
                  <a:pt x="232" y="0"/>
                </a:lnTo>
                <a:lnTo>
                  <a:pt x="234" y="0"/>
                </a:lnTo>
                <a:lnTo>
                  <a:pt x="236" y="0"/>
                </a:lnTo>
                <a:lnTo>
                  <a:pt x="238" y="0"/>
                </a:lnTo>
                <a:lnTo>
                  <a:pt x="240" y="0"/>
                </a:lnTo>
                <a:lnTo>
                  <a:pt x="242" y="0"/>
                </a:lnTo>
                <a:lnTo>
                  <a:pt x="244" y="1"/>
                </a:lnTo>
                <a:lnTo>
                  <a:pt x="246" y="1"/>
                </a:lnTo>
                <a:lnTo>
                  <a:pt x="248" y="2"/>
                </a:lnTo>
                <a:lnTo>
                  <a:pt x="250" y="3"/>
                </a:lnTo>
                <a:lnTo>
                  <a:pt x="252" y="4"/>
                </a:lnTo>
                <a:lnTo>
                  <a:pt x="254" y="4"/>
                </a:lnTo>
                <a:lnTo>
                  <a:pt x="256" y="5"/>
                </a:lnTo>
                <a:lnTo>
                  <a:pt x="258" y="7"/>
                </a:lnTo>
                <a:lnTo>
                  <a:pt x="260" y="8"/>
                </a:lnTo>
                <a:lnTo>
                  <a:pt x="262" y="9"/>
                </a:lnTo>
                <a:lnTo>
                  <a:pt x="264" y="10"/>
                </a:lnTo>
                <a:lnTo>
                  <a:pt x="266" y="12"/>
                </a:lnTo>
                <a:lnTo>
                  <a:pt x="268" y="14"/>
                </a:lnTo>
                <a:lnTo>
                  <a:pt x="270" y="15"/>
                </a:lnTo>
                <a:lnTo>
                  <a:pt x="272" y="17"/>
                </a:lnTo>
                <a:lnTo>
                  <a:pt x="274" y="19"/>
                </a:lnTo>
                <a:lnTo>
                  <a:pt x="276" y="21"/>
                </a:lnTo>
                <a:lnTo>
                  <a:pt x="278" y="23"/>
                </a:lnTo>
                <a:lnTo>
                  <a:pt x="280" y="25"/>
                </a:lnTo>
                <a:lnTo>
                  <a:pt x="282" y="27"/>
                </a:lnTo>
                <a:lnTo>
                  <a:pt x="284" y="29"/>
                </a:lnTo>
                <a:lnTo>
                  <a:pt x="286" y="32"/>
                </a:lnTo>
                <a:lnTo>
                  <a:pt x="288" y="34"/>
                </a:lnTo>
                <a:lnTo>
                  <a:pt x="290" y="37"/>
                </a:lnTo>
                <a:lnTo>
                  <a:pt x="292" y="39"/>
                </a:lnTo>
                <a:lnTo>
                  <a:pt x="294" y="42"/>
                </a:lnTo>
                <a:lnTo>
                  <a:pt x="296" y="45"/>
                </a:lnTo>
                <a:lnTo>
                  <a:pt x="298" y="48"/>
                </a:lnTo>
                <a:lnTo>
                  <a:pt x="300" y="51"/>
                </a:lnTo>
                <a:lnTo>
                  <a:pt x="302" y="54"/>
                </a:lnTo>
                <a:lnTo>
                  <a:pt x="304" y="57"/>
                </a:lnTo>
                <a:lnTo>
                  <a:pt x="306" y="60"/>
                </a:lnTo>
                <a:lnTo>
                  <a:pt x="308" y="63"/>
                </a:lnTo>
                <a:lnTo>
                  <a:pt x="310" y="66"/>
                </a:lnTo>
                <a:lnTo>
                  <a:pt x="312" y="70"/>
                </a:lnTo>
                <a:lnTo>
                  <a:pt x="314" y="73"/>
                </a:lnTo>
                <a:lnTo>
                  <a:pt x="316" y="77"/>
                </a:lnTo>
                <a:lnTo>
                  <a:pt x="318" y="80"/>
                </a:lnTo>
                <a:lnTo>
                  <a:pt x="320" y="84"/>
                </a:lnTo>
                <a:lnTo>
                  <a:pt x="322" y="88"/>
                </a:lnTo>
                <a:lnTo>
                  <a:pt x="324" y="91"/>
                </a:lnTo>
                <a:lnTo>
                  <a:pt x="326" y="95"/>
                </a:lnTo>
                <a:lnTo>
                  <a:pt x="328" y="99"/>
                </a:lnTo>
                <a:lnTo>
                  <a:pt x="330" y="103"/>
                </a:lnTo>
                <a:lnTo>
                  <a:pt x="332" y="107"/>
                </a:lnTo>
                <a:lnTo>
                  <a:pt x="334" y="111"/>
                </a:lnTo>
                <a:lnTo>
                  <a:pt x="336" y="115"/>
                </a:lnTo>
                <a:lnTo>
                  <a:pt x="338" y="119"/>
                </a:lnTo>
                <a:lnTo>
                  <a:pt x="340" y="123"/>
                </a:lnTo>
                <a:lnTo>
                  <a:pt x="342" y="127"/>
                </a:lnTo>
                <a:lnTo>
                  <a:pt x="344" y="131"/>
                </a:lnTo>
                <a:lnTo>
                  <a:pt x="346" y="135"/>
                </a:lnTo>
                <a:lnTo>
                  <a:pt x="348" y="140"/>
                </a:lnTo>
                <a:lnTo>
                  <a:pt x="350" y="144"/>
                </a:lnTo>
                <a:lnTo>
                  <a:pt x="352" y="148"/>
                </a:lnTo>
                <a:lnTo>
                  <a:pt x="354" y="153"/>
                </a:lnTo>
                <a:lnTo>
                  <a:pt x="356" y="157"/>
                </a:lnTo>
                <a:lnTo>
                  <a:pt x="358" y="161"/>
                </a:lnTo>
                <a:lnTo>
                  <a:pt x="360" y="166"/>
                </a:lnTo>
                <a:lnTo>
                  <a:pt x="362" y="170"/>
                </a:lnTo>
                <a:lnTo>
                  <a:pt x="364" y="175"/>
                </a:lnTo>
                <a:lnTo>
                  <a:pt x="366" y="179"/>
                </a:lnTo>
                <a:lnTo>
                  <a:pt x="368" y="184"/>
                </a:lnTo>
                <a:lnTo>
                  <a:pt x="370" y="188"/>
                </a:lnTo>
                <a:lnTo>
                  <a:pt x="372" y="193"/>
                </a:lnTo>
                <a:lnTo>
                  <a:pt x="374" y="197"/>
                </a:lnTo>
                <a:lnTo>
                  <a:pt x="376" y="202"/>
                </a:lnTo>
                <a:lnTo>
                  <a:pt x="378" y="206"/>
                </a:lnTo>
                <a:lnTo>
                  <a:pt x="380" y="211"/>
                </a:lnTo>
                <a:lnTo>
                  <a:pt x="382" y="215"/>
                </a:lnTo>
                <a:lnTo>
                  <a:pt x="384" y="220"/>
                </a:lnTo>
                <a:lnTo>
                  <a:pt x="386" y="224"/>
                </a:lnTo>
                <a:lnTo>
                  <a:pt x="388" y="229"/>
                </a:lnTo>
                <a:lnTo>
                  <a:pt x="390" y="233"/>
                </a:lnTo>
                <a:lnTo>
                  <a:pt x="392" y="238"/>
                </a:lnTo>
                <a:lnTo>
                  <a:pt x="394" y="242"/>
                </a:lnTo>
                <a:lnTo>
                  <a:pt x="396" y="246"/>
                </a:lnTo>
                <a:lnTo>
                  <a:pt x="398" y="251"/>
                </a:lnTo>
                <a:lnTo>
                  <a:pt x="400" y="255"/>
                </a:lnTo>
                <a:lnTo>
                  <a:pt x="402" y="260"/>
                </a:lnTo>
                <a:lnTo>
                  <a:pt x="404" y="264"/>
                </a:lnTo>
                <a:lnTo>
                  <a:pt x="406" y="268"/>
                </a:lnTo>
                <a:lnTo>
                  <a:pt x="408" y="272"/>
                </a:lnTo>
                <a:lnTo>
                  <a:pt x="410" y="277"/>
                </a:lnTo>
                <a:lnTo>
                  <a:pt x="412" y="281"/>
                </a:lnTo>
                <a:lnTo>
                  <a:pt x="414" y="285"/>
                </a:lnTo>
                <a:lnTo>
                  <a:pt x="416" y="289"/>
                </a:lnTo>
                <a:lnTo>
                  <a:pt x="418" y="293"/>
                </a:lnTo>
                <a:lnTo>
                  <a:pt x="420" y="297"/>
                </a:lnTo>
                <a:lnTo>
                  <a:pt x="422" y="301"/>
                </a:lnTo>
                <a:lnTo>
                  <a:pt x="424" y="305"/>
                </a:lnTo>
                <a:lnTo>
                  <a:pt x="426" y="309"/>
                </a:lnTo>
                <a:lnTo>
                  <a:pt x="428" y="313"/>
                </a:lnTo>
                <a:lnTo>
                  <a:pt x="430" y="317"/>
                </a:lnTo>
                <a:lnTo>
                  <a:pt x="432" y="321"/>
                </a:lnTo>
                <a:lnTo>
                  <a:pt x="434" y="324"/>
                </a:lnTo>
                <a:lnTo>
                  <a:pt x="436" y="328"/>
                </a:lnTo>
                <a:lnTo>
                  <a:pt x="438" y="332"/>
                </a:lnTo>
                <a:lnTo>
                  <a:pt x="440" y="335"/>
                </a:lnTo>
                <a:lnTo>
                  <a:pt x="442" y="339"/>
                </a:lnTo>
                <a:lnTo>
                  <a:pt x="444" y="342"/>
                </a:lnTo>
                <a:lnTo>
                  <a:pt x="446" y="345"/>
                </a:lnTo>
                <a:lnTo>
                  <a:pt x="448" y="348"/>
                </a:lnTo>
                <a:lnTo>
                  <a:pt x="450" y="352"/>
                </a:lnTo>
                <a:lnTo>
                  <a:pt x="452" y="355"/>
                </a:lnTo>
                <a:lnTo>
                  <a:pt x="454" y="358"/>
                </a:lnTo>
                <a:lnTo>
                  <a:pt x="456" y="361"/>
                </a:lnTo>
                <a:lnTo>
                  <a:pt x="458" y="364"/>
                </a:lnTo>
                <a:lnTo>
                  <a:pt x="460" y="367"/>
                </a:lnTo>
                <a:lnTo>
                  <a:pt x="462" y="369"/>
                </a:lnTo>
                <a:lnTo>
                  <a:pt x="464" y="372"/>
                </a:lnTo>
                <a:lnTo>
                  <a:pt x="466" y="375"/>
                </a:lnTo>
                <a:lnTo>
                  <a:pt x="468" y="377"/>
                </a:lnTo>
                <a:lnTo>
                  <a:pt x="470" y="379"/>
                </a:lnTo>
                <a:lnTo>
                  <a:pt x="472" y="382"/>
                </a:lnTo>
                <a:lnTo>
                  <a:pt x="474" y="384"/>
                </a:lnTo>
                <a:lnTo>
                  <a:pt x="476" y="386"/>
                </a:lnTo>
                <a:lnTo>
                  <a:pt x="478" y="388"/>
                </a:lnTo>
                <a:lnTo>
                  <a:pt x="480" y="390"/>
                </a:lnTo>
                <a:lnTo>
                  <a:pt x="482" y="392"/>
                </a:lnTo>
                <a:lnTo>
                  <a:pt x="484" y="394"/>
                </a:lnTo>
                <a:lnTo>
                  <a:pt x="486" y="396"/>
                </a:lnTo>
                <a:lnTo>
                  <a:pt x="488" y="397"/>
                </a:lnTo>
                <a:lnTo>
                  <a:pt x="490" y="399"/>
                </a:lnTo>
                <a:lnTo>
                  <a:pt x="492" y="400"/>
                </a:lnTo>
                <a:lnTo>
                  <a:pt x="494" y="402"/>
                </a:lnTo>
                <a:lnTo>
                  <a:pt x="496" y="403"/>
                </a:lnTo>
                <a:lnTo>
                  <a:pt x="498" y="404"/>
                </a:lnTo>
                <a:lnTo>
                  <a:pt x="500" y="405"/>
                </a:lnTo>
                <a:lnTo>
                  <a:pt x="502" y="406"/>
                </a:lnTo>
                <a:lnTo>
                  <a:pt x="504" y="407"/>
                </a:lnTo>
                <a:lnTo>
                  <a:pt x="506" y="408"/>
                </a:lnTo>
                <a:lnTo>
                  <a:pt x="508" y="408"/>
                </a:lnTo>
                <a:lnTo>
                  <a:pt x="510" y="409"/>
                </a:lnTo>
                <a:lnTo>
                  <a:pt x="512" y="409"/>
                </a:lnTo>
                <a:lnTo>
                  <a:pt x="514" y="410"/>
                </a:lnTo>
                <a:lnTo>
                  <a:pt x="516" y="410"/>
                </a:lnTo>
                <a:lnTo>
                  <a:pt x="518" y="410"/>
                </a:lnTo>
                <a:lnTo>
                  <a:pt x="520" y="410"/>
                </a:lnTo>
                <a:lnTo>
                  <a:pt x="522" y="410"/>
                </a:lnTo>
                <a:lnTo>
                  <a:pt x="524" y="410"/>
                </a:lnTo>
                <a:lnTo>
                  <a:pt x="526" y="410"/>
                </a:lnTo>
                <a:lnTo>
                  <a:pt x="528" y="410"/>
                </a:lnTo>
                <a:lnTo>
                  <a:pt x="530" y="409"/>
                </a:lnTo>
                <a:lnTo>
                  <a:pt x="532" y="409"/>
                </a:lnTo>
                <a:lnTo>
                  <a:pt x="534" y="408"/>
                </a:lnTo>
                <a:lnTo>
                  <a:pt x="536" y="407"/>
                </a:lnTo>
                <a:lnTo>
                  <a:pt x="538" y="407"/>
                </a:lnTo>
                <a:lnTo>
                  <a:pt x="540" y="406"/>
                </a:lnTo>
                <a:lnTo>
                  <a:pt x="542" y="405"/>
                </a:lnTo>
                <a:lnTo>
                  <a:pt x="544" y="404"/>
                </a:lnTo>
                <a:lnTo>
                  <a:pt x="546" y="402"/>
                </a:lnTo>
                <a:lnTo>
                  <a:pt x="548" y="401"/>
                </a:lnTo>
                <a:lnTo>
                  <a:pt x="550" y="400"/>
                </a:lnTo>
                <a:lnTo>
                  <a:pt x="552" y="398"/>
                </a:lnTo>
                <a:lnTo>
                  <a:pt x="554" y="397"/>
                </a:lnTo>
                <a:lnTo>
                  <a:pt x="556" y="395"/>
                </a:lnTo>
                <a:lnTo>
                  <a:pt x="558" y="393"/>
                </a:lnTo>
                <a:lnTo>
                  <a:pt x="560" y="391"/>
                </a:lnTo>
                <a:lnTo>
                  <a:pt x="562" y="390"/>
                </a:lnTo>
                <a:lnTo>
                  <a:pt x="564" y="388"/>
                </a:lnTo>
                <a:lnTo>
                  <a:pt x="566" y="385"/>
                </a:lnTo>
                <a:lnTo>
                  <a:pt x="568" y="383"/>
                </a:lnTo>
                <a:lnTo>
                  <a:pt x="570" y="381"/>
                </a:lnTo>
                <a:lnTo>
                  <a:pt x="572" y="379"/>
                </a:lnTo>
                <a:lnTo>
                  <a:pt x="574" y="376"/>
                </a:lnTo>
                <a:lnTo>
                  <a:pt x="576" y="374"/>
                </a:lnTo>
                <a:lnTo>
                  <a:pt x="578" y="371"/>
                </a:lnTo>
                <a:lnTo>
                  <a:pt x="580" y="368"/>
                </a:lnTo>
                <a:lnTo>
                  <a:pt x="582" y="366"/>
                </a:lnTo>
                <a:lnTo>
                  <a:pt x="584" y="363"/>
                </a:lnTo>
                <a:lnTo>
                  <a:pt x="586" y="360"/>
                </a:lnTo>
                <a:lnTo>
                  <a:pt x="588" y="357"/>
                </a:lnTo>
                <a:lnTo>
                  <a:pt x="590" y="354"/>
                </a:lnTo>
                <a:lnTo>
                  <a:pt x="592" y="351"/>
                </a:lnTo>
                <a:lnTo>
                  <a:pt x="594" y="347"/>
                </a:lnTo>
                <a:lnTo>
                  <a:pt x="596" y="344"/>
                </a:lnTo>
                <a:lnTo>
                  <a:pt x="598" y="341"/>
                </a:lnTo>
                <a:lnTo>
                  <a:pt x="600" y="337"/>
                </a:lnTo>
                <a:lnTo>
                  <a:pt x="602" y="334"/>
                </a:lnTo>
                <a:lnTo>
                  <a:pt x="604" y="330"/>
                </a:lnTo>
                <a:lnTo>
                  <a:pt x="606" y="327"/>
                </a:lnTo>
                <a:lnTo>
                  <a:pt x="608" y="323"/>
                </a:lnTo>
                <a:lnTo>
                  <a:pt x="610" y="319"/>
                </a:lnTo>
                <a:lnTo>
                  <a:pt x="612" y="316"/>
                </a:lnTo>
                <a:lnTo>
                  <a:pt x="614" y="312"/>
                </a:lnTo>
                <a:lnTo>
                  <a:pt x="616" y="308"/>
                </a:lnTo>
                <a:lnTo>
                  <a:pt x="618" y="304"/>
                </a:lnTo>
                <a:lnTo>
                  <a:pt x="620" y="300"/>
                </a:lnTo>
                <a:lnTo>
                  <a:pt x="622" y="296"/>
                </a:lnTo>
                <a:lnTo>
                  <a:pt x="624" y="292"/>
                </a:lnTo>
                <a:lnTo>
                  <a:pt x="626" y="288"/>
                </a:lnTo>
                <a:lnTo>
                  <a:pt x="628" y="284"/>
                </a:lnTo>
                <a:lnTo>
                  <a:pt x="630" y="279"/>
                </a:lnTo>
                <a:lnTo>
                  <a:pt x="632" y="275"/>
                </a:lnTo>
                <a:lnTo>
                  <a:pt x="634" y="271"/>
                </a:lnTo>
                <a:lnTo>
                  <a:pt x="636" y="267"/>
                </a:lnTo>
                <a:lnTo>
                  <a:pt x="638" y="262"/>
                </a:lnTo>
                <a:lnTo>
                  <a:pt x="640" y="258"/>
                </a:lnTo>
                <a:lnTo>
                  <a:pt x="642" y="254"/>
                </a:lnTo>
                <a:lnTo>
                  <a:pt x="644" y="249"/>
                </a:lnTo>
                <a:lnTo>
                  <a:pt x="646" y="245"/>
                </a:lnTo>
                <a:lnTo>
                  <a:pt x="648" y="240"/>
                </a:lnTo>
                <a:lnTo>
                  <a:pt x="650" y="236"/>
                </a:lnTo>
                <a:lnTo>
                  <a:pt x="652" y="232"/>
                </a:lnTo>
                <a:lnTo>
                  <a:pt x="654" y="227"/>
                </a:lnTo>
                <a:lnTo>
                  <a:pt x="656" y="223"/>
                </a:lnTo>
                <a:lnTo>
                  <a:pt x="658" y="218"/>
                </a:lnTo>
                <a:lnTo>
                  <a:pt x="660" y="214"/>
                </a:lnTo>
                <a:lnTo>
                  <a:pt x="662" y="209"/>
                </a:lnTo>
                <a:lnTo>
                  <a:pt x="664" y="205"/>
                </a:lnTo>
                <a:lnTo>
                  <a:pt x="666" y="200"/>
                </a:lnTo>
                <a:lnTo>
                  <a:pt x="668" y="196"/>
                </a:lnTo>
                <a:lnTo>
                  <a:pt x="670" y="191"/>
                </a:lnTo>
                <a:lnTo>
                  <a:pt x="672" y="187"/>
                </a:lnTo>
                <a:lnTo>
                  <a:pt x="674" y="182"/>
                </a:lnTo>
                <a:lnTo>
                  <a:pt x="676" y="178"/>
                </a:lnTo>
                <a:lnTo>
                  <a:pt x="678" y="173"/>
                </a:lnTo>
                <a:lnTo>
                  <a:pt x="680" y="169"/>
                </a:lnTo>
                <a:lnTo>
                  <a:pt x="682" y="164"/>
                </a:lnTo>
                <a:lnTo>
                  <a:pt x="684" y="160"/>
                </a:lnTo>
                <a:lnTo>
                  <a:pt x="686" y="156"/>
                </a:lnTo>
                <a:lnTo>
                  <a:pt x="688" y="151"/>
                </a:lnTo>
                <a:lnTo>
                  <a:pt x="690" y="147"/>
                </a:lnTo>
                <a:lnTo>
                  <a:pt x="692" y="142"/>
                </a:lnTo>
                <a:lnTo>
                  <a:pt x="694" y="138"/>
                </a:lnTo>
                <a:lnTo>
                  <a:pt x="696" y="134"/>
                </a:lnTo>
                <a:lnTo>
                  <a:pt x="698" y="130"/>
                </a:lnTo>
                <a:lnTo>
                  <a:pt x="700" y="126"/>
                </a:lnTo>
                <a:lnTo>
                  <a:pt x="702" y="121"/>
                </a:lnTo>
                <a:lnTo>
                  <a:pt x="704" y="117"/>
                </a:lnTo>
                <a:lnTo>
                  <a:pt x="706" y="113"/>
                </a:lnTo>
                <a:lnTo>
                  <a:pt x="708" y="109"/>
                </a:lnTo>
                <a:lnTo>
                  <a:pt x="710" y="105"/>
                </a:lnTo>
                <a:lnTo>
                  <a:pt x="712" y="101"/>
                </a:lnTo>
                <a:lnTo>
                  <a:pt x="714" y="98"/>
                </a:lnTo>
                <a:lnTo>
                  <a:pt x="716" y="94"/>
                </a:lnTo>
                <a:lnTo>
                  <a:pt x="718" y="90"/>
                </a:lnTo>
                <a:lnTo>
                  <a:pt x="720" y="86"/>
                </a:lnTo>
                <a:lnTo>
                  <a:pt x="722" y="83"/>
                </a:lnTo>
                <a:lnTo>
                  <a:pt x="724" y="79"/>
                </a:lnTo>
                <a:lnTo>
                  <a:pt x="726" y="76"/>
                </a:lnTo>
                <a:lnTo>
                  <a:pt x="728" y="72"/>
                </a:lnTo>
                <a:lnTo>
                  <a:pt x="730" y="69"/>
                </a:lnTo>
                <a:lnTo>
                  <a:pt x="732" y="65"/>
                </a:lnTo>
                <a:lnTo>
                  <a:pt x="734" y="62"/>
                </a:lnTo>
                <a:lnTo>
                  <a:pt x="736" y="59"/>
                </a:lnTo>
                <a:lnTo>
                  <a:pt x="738" y="56"/>
                </a:lnTo>
                <a:lnTo>
                  <a:pt x="740" y="53"/>
                </a:lnTo>
                <a:lnTo>
                  <a:pt x="742" y="50"/>
                </a:lnTo>
                <a:lnTo>
                  <a:pt x="744" y="47"/>
                </a:lnTo>
                <a:lnTo>
                  <a:pt x="746" y="44"/>
                </a:lnTo>
                <a:lnTo>
                  <a:pt x="748" y="41"/>
                </a:lnTo>
                <a:lnTo>
                  <a:pt x="750" y="38"/>
                </a:lnTo>
                <a:lnTo>
                  <a:pt x="752" y="36"/>
                </a:lnTo>
                <a:lnTo>
                  <a:pt x="754" y="33"/>
                </a:lnTo>
                <a:lnTo>
                  <a:pt x="756" y="31"/>
                </a:lnTo>
                <a:lnTo>
                  <a:pt x="758" y="29"/>
                </a:lnTo>
                <a:lnTo>
                  <a:pt x="760" y="26"/>
                </a:lnTo>
                <a:lnTo>
                  <a:pt x="762" y="24"/>
                </a:lnTo>
                <a:lnTo>
                  <a:pt x="764" y="22"/>
                </a:lnTo>
                <a:lnTo>
                  <a:pt x="766" y="20"/>
                </a:lnTo>
                <a:lnTo>
                  <a:pt x="768" y="18"/>
                </a:lnTo>
                <a:lnTo>
                  <a:pt x="770" y="16"/>
                </a:lnTo>
                <a:lnTo>
                  <a:pt x="772" y="15"/>
                </a:lnTo>
                <a:lnTo>
                  <a:pt x="774" y="13"/>
                </a:lnTo>
                <a:lnTo>
                  <a:pt x="776" y="11"/>
                </a:lnTo>
                <a:lnTo>
                  <a:pt x="778" y="10"/>
                </a:lnTo>
                <a:lnTo>
                  <a:pt x="780" y="9"/>
                </a:lnTo>
                <a:lnTo>
                  <a:pt x="782" y="7"/>
                </a:lnTo>
                <a:lnTo>
                  <a:pt x="784" y="6"/>
                </a:lnTo>
                <a:lnTo>
                  <a:pt x="786" y="5"/>
                </a:lnTo>
                <a:lnTo>
                  <a:pt x="788" y="4"/>
                </a:lnTo>
                <a:lnTo>
                  <a:pt x="790" y="3"/>
                </a:lnTo>
                <a:lnTo>
                  <a:pt x="792" y="2"/>
                </a:lnTo>
                <a:lnTo>
                  <a:pt x="794" y="2"/>
                </a:lnTo>
                <a:lnTo>
                  <a:pt x="796" y="1"/>
                </a:lnTo>
                <a:lnTo>
                  <a:pt x="798" y="1"/>
                </a:lnTo>
                <a:lnTo>
                  <a:pt x="800" y="0"/>
                </a:lnTo>
                <a:lnTo>
                  <a:pt x="802" y="0"/>
                </a:lnTo>
                <a:lnTo>
                  <a:pt x="804" y="0"/>
                </a:lnTo>
                <a:lnTo>
                  <a:pt x="806" y="0"/>
                </a:lnTo>
                <a:lnTo>
                  <a:pt x="808" y="0"/>
                </a:lnTo>
                <a:lnTo>
                  <a:pt x="810" y="0"/>
                </a:lnTo>
                <a:lnTo>
                  <a:pt x="812" y="0"/>
                </a:lnTo>
                <a:lnTo>
                  <a:pt x="814" y="0"/>
                </a:lnTo>
                <a:lnTo>
                  <a:pt x="816" y="1"/>
                </a:lnTo>
                <a:lnTo>
                  <a:pt x="818" y="1"/>
                </a:lnTo>
                <a:lnTo>
                  <a:pt x="820" y="2"/>
                </a:lnTo>
                <a:lnTo>
                  <a:pt x="822" y="2"/>
                </a:lnTo>
                <a:lnTo>
                  <a:pt x="824" y="3"/>
                </a:lnTo>
                <a:lnTo>
                  <a:pt x="826" y="4"/>
                </a:lnTo>
                <a:lnTo>
                  <a:pt x="828" y="5"/>
                </a:lnTo>
                <a:lnTo>
                  <a:pt x="830" y="6"/>
                </a:lnTo>
                <a:lnTo>
                  <a:pt x="832" y="7"/>
                </a:lnTo>
                <a:lnTo>
                  <a:pt x="834" y="9"/>
                </a:lnTo>
                <a:lnTo>
                  <a:pt x="836" y="10"/>
                </a:lnTo>
                <a:lnTo>
                  <a:pt x="838" y="11"/>
                </a:lnTo>
                <a:lnTo>
                  <a:pt x="840" y="13"/>
                </a:lnTo>
                <a:lnTo>
                  <a:pt x="842" y="15"/>
                </a:lnTo>
                <a:lnTo>
                  <a:pt x="844" y="16"/>
                </a:lnTo>
                <a:lnTo>
                  <a:pt x="846" y="18"/>
                </a:lnTo>
                <a:lnTo>
                  <a:pt x="848" y="20"/>
                </a:lnTo>
                <a:lnTo>
                  <a:pt x="850" y="22"/>
                </a:lnTo>
                <a:lnTo>
                  <a:pt x="852" y="24"/>
                </a:lnTo>
                <a:lnTo>
                  <a:pt x="854" y="26"/>
                </a:lnTo>
                <a:lnTo>
                  <a:pt x="856" y="29"/>
                </a:lnTo>
                <a:lnTo>
                  <a:pt x="858" y="31"/>
                </a:lnTo>
                <a:lnTo>
                  <a:pt x="860" y="33"/>
                </a:lnTo>
                <a:lnTo>
                  <a:pt x="862" y="36"/>
                </a:lnTo>
                <a:lnTo>
                  <a:pt x="864" y="39"/>
                </a:lnTo>
                <a:lnTo>
                  <a:pt x="866" y="41"/>
                </a:lnTo>
                <a:lnTo>
                  <a:pt x="868" y="44"/>
                </a:lnTo>
                <a:lnTo>
                  <a:pt x="870" y="47"/>
                </a:lnTo>
                <a:lnTo>
                  <a:pt x="872" y="50"/>
                </a:lnTo>
                <a:lnTo>
                  <a:pt x="874" y="53"/>
                </a:lnTo>
                <a:lnTo>
                  <a:pt x="876" y="56"/>
                </a:lnTo>
                <a:lnTo>
                  <a:pt x="878" y="59"/>
                </a:lnTo>
                <a:lnTo>
                  <a:pt x="880" y="62"/>
                </a:lnTo>
                <a:lnTo>
                  <a:pt x="882" y="65"/>
                </a:lnTo>
                <a:lnTo>
                  <a:pt x="884" y="69"/>
                </a:lnTo>
                <a:lnTo>
                  <a:pt x="886" y="72"/>
                </a:lnTo>
                <a:lnTo>
                  <a:pt x="888" y="76"/>
                </a:lnTo>
                <a:lnTo>
                  <a:pt x="890" y="79"/>
                </a:lnTo>
                <a:lnTo>
                  <a:pt x="892" y="83"/>
                </a:lnTo>
                <a:lnTo>
                  <a:pt x="894" y="86"/>
                </a:lnTo>
                <a:lnTo>
                  <a:pt x="896" y="90"/>
                </a:lnTo>
                <a:lnTo>
                  <a:pt x="898" y="94"/>
                </a:lnTo>
                <a:lnTo>
                  <a:pt x="900" y="98"/>
                </a:lnTo>
                <a:lnTo>
                  <a:pt x="902" y="102"/>
                </a:lnTo>
                <a:lnTo>
                  <a:pt x="904" y="105"/>
                </a:lnTo>
                <a:lnTo>
                  <a:pt x="906" y="109"/>
                </a:lnTo>
                <a:lnTo>
                  <a:pt x="908" y="113"/>
                </a:lnTo>
                <a:lnTo>
                  <a:pt x="910" y="117"/>
                </a:lnTo>
                <a:lnTo>
                  <a:pt x="912" y="122"/>
                </a:lnTo>
                <a:lnTo>
                  <a:pt x="914" y="126"/>
                </a:lnTo>
                <a:lnTo>
                  <a:pt x="916" y="130"/>
                </a:lnTo>
                <a:lnTo>
                  <a:pt x="918" y="134"/>
                </a:lnTo>
                <a:lnTo>
                  <a:pt x="920" y="138"/>
                </a:lnTo>
                <a:lnTo>
                  <a:pt x="922" y="143"/>
                </a:lnTo>
                <a:lnTo>
                  <a:pt x="924" y="147"/>
                </a:lnTo>
                <a:lnTo>
                  <a:pt x="926" y="151"/>
                </a:lnTo>
                <a:lnTo>
                  <a:pt x="928" y="156"/>
                </a:lnTo>
                <a:lnTo>
                  <a:pt x="930" y="160"/>
                </a:lnTo>
                <a:lnTo>
                  <a:pt x="932" y="164"/>
                </a:lnTo>
                <a:lnTo>
                  <a:pt x="934" y="169"/>
                </a:lnTo>
                <a:lnTo>
                  <a:pt x="936" y="173"/>
                </a:lnTo>
                <a:lnTo>
                  <a:pt x="938" y="178"/>
                </a:lnTo>
                <a:lnTo>
                  <a:pt x="940" y="182"/>
                </a:lnTo>
                <a:lnTo>
                  <a:pt x="942" y="187"/>
                </a:lnTo>
                <a:lnTo>
                  <a:pt x="944" y="191"/>
                </a:lnTo>
                <a:lnTo>
                  <a:pt x="946" y="196"/>
                </a:lnTo>
                <a:lnTo>
                  <a:pt x="948" y="200"/>
                </a:lnTo>
                <a:lnTo>
                  <a:pt x="950" y="205"/>
                </a:lnTo>
                <a:lnTo>
                  <a:pt x="952" y="209"/>
                </a:lnTo>
                <a:lnTo>
                  <a:pt x="954" y="214"/>
                </a:lnTo>
                <a:lnTo>
                  <a:pt x="956" y="218"/>
                </a:lnTo>
                <a:lnTo>
                  <a:pt x="958" y="223"/>
                </a:lnTo>
                <a:lnTo>
                  <a:pt x="960" y="227"/>
                </a:lnTo>
                <a:lnTo>
                  <a:pt x="962" y="232"/>
                </a:lnTo>
                <a:lnTo>
                  <a:pt x="964" y="236"/>
                </a:lnTo>
                <a:lnTo>
                  <a:pt x="966" y="241"/>
                </a:lnTo>
                <a:lnTo>
                  <a:pt x="968" y="245"/>
                </a:lnTo>
                <a:lnTo>
                  <a:pt x="970" y="249"/>
                </a:lnTo>
                <a:lnTo>
                  <a:pt x="972" y="254"/>
                </a:lnTo>
                <a:lnTo>
                  <a:pt x="974" y="258"/>
                </a:lnTo>
                <a:lnTo>
                  <a:pt x="976" y="262"/>
                </a:lnTo>
                <a:lnTo>
                  <a:pt x="978" y="267"/>
                </a:lnTo>
                <a:lnTo>
                  <a:pt x="980" y="271"/>
                </a:lnTo>
                <a:lnTo>
                  <a:pt x="982" y="275"/>
                </a:lnTo>
                <a:lnTo>
                  <a:pt x="984" y="280"/>
                </a:lnTo>
                <a:lnTo>
                  <a:pt x="986" y="284"/>
                </a:lnTo>
                <a:lnTo>
                  <a:pt x="988" y="288"/>
                </a:lnTo>
                <a:lnTo>
                  <a:pt x="990" y="292"/>
                </a:lnTo>
                <a:lnTo>
                  <a:pt x="992" y="296"/>
                </a:lnTo>
                <a:lnTo>
                  <a:pt x="994" y="300"/>
                </a:lnTo>
                <a:lnTo>
                  <a:pt x="996" y="304"/>
                </a:lnTo>
                <a:lnTo>
                  <a:pt x="998" y="308"/>
                </a:lnTo>
                <a:lnTo>
                  <a:pt x="1000" y="312"/>
                </a:lnTo>
                <a:lnTo>
                  <a:pt x="1002" y="316"/>
                </a:lnTo>
                <a:lnTo>
                  <a:pt x="1004" y="319"/>
                </a:lnTo>
                <a:lnTo>
                  <a:pt x="1006" y="323"/>
                </a:lnTo>
                <a:lnTo>
                  <a:pt x="1008" y="327"/>
                </a:lnTo>
                <a:lnTo>
                  <a:pt x="1010" y="330"/>
                </a:lnTo>
                <a:lnTo>
                  <a:pt x="1012" y="334"/>
                </a:lnTo>
                <a:lnTo>
                  <a:pt x="1014" y="337"/>
                </a:lnTo>
                <a:lnTo>
                  <a:pt x="1016" y="341"/>
                </a:lnTo>
                <a:lnTo>
                  <a:pt x="1018" y="344"/>
                </a:lnTo>
                <a:lnTo>
                  <a:pt x="1020" y="347"/>
                </a:lnTo>
                <a:lnTo>
                  <a:pt x="1022" y="351"/>
                </a:lnTo>
                <a:lnTo>
                  <a:pt x="1024" y="354"/>
                </a:lnTo>
                <a:lnTo>
                  <a:pt x="1026" y="357"/>
                </a:lnTo>
                <a:lnTo>
                  <a:pt x="1028" y="360"/>
                </a:lnTo>
                <a:lnTo>
                  <a:pt x="1030" y="363"/>
                </a:lnTo>
                <a:lnTo>
                  <a:pt x="1032" y="366"/>
                </a:lnTo>
                <a:lnTo>
                  <a:pt x="1034" y="368"/>
                </a:lnTo>
                <a:lnTo>
                  <a:pt x="1036" y="371"/>
                </a:lnTo>
                <a:lnTo>
                  <a:pt x="1038" y="374"/>
                </a:lnTo>
                <a:lnTo>
                  <a:pt x="1040" y="376"/>
                </a:lnTo>
                <a:lnTo>
                  <a:pt x="1042" y="379"/>
                </a:lnTo>
                <a:lnTo>
                  <a:pt x="1044" y="381"/>
                </a:lnTo>
                <a:lnTo>
                  <a:pt x="1046" y="383"/>
                </a:lnTo>
                <a:lnTo>
                  <a:pt x="1048" y="385"/>
                </a:lnTo>
                <a:lnTo>
                  <a:pt x="1050" y="388"/>
                </a:lnTo>
                <a:lnTo>
                  <a:pt x="1052" y="390"/>
                </a:lnTo>
                <a:lnTo>
                  <a:pt x="1054" y="392"/>
                </a:lnTo>
                <a:lnTo>
                  <a:pt x="1056" y="393"/>
                </a:lnTo>
                <a:lnTo>
                  <a:pt x="1058" y="395"/>
                </a:lnTo>
                <a:lnTo>
                  <a:pt x="1060" y="397"/>
                </a:lnTo>
                <a:lnTo>
                  <a:pt x="1062" y="398"/>
                </a:lnTo>
                <a:lnTo>
                  <a:pt x="1064" y="400"/>
                </a:lnTo>
                <a:lnTo>
                  <a:pt x="1066" y="401"/>
                </a:lnTo>
                <a:lnTo>
                  <a:pt x="1068" y="402"/>
                </a:lnTo>
                <a:lnTo>
                  <a:pt x="1070" y="404"/>
                </a:lnTo>
                <a:lnTo>
                  <a:pt x="1072" y="405"/>
                </a:lnTo>
                <a:lnTo>
                  <a:pt x="1074" y="406"/>
                </a:lnTo>
                <a:lnTo>
                  <a:pt x="1076" y="407"/>
                </a:lnTo>
                <a:lnTo>
                  <a:pt x="1078" y="407"/>
                </a:lnTo>
                <a:lnTo>
                  <a:pt x="1080" y="408"/>
                </a:lnTo>
                <a:lnTo>
                  <a:pt x="1082" y="409"/>
                </a:lnTo>
                <a:lnTo>
                  <a:pt x="1084" y="409"/>
                </a:lnTo>
                <a:lnTo>
                  <a:pt x="1086" y="410"/>
                </a:lnTo>
                <a:lnTo>
                  <a:pt x="1088" y="410"/>
                </a:lnTo>
                <a:lnTo>
                  <a:pt x="1090" y="410"/>
                </a:lnTo>
                <a:lnTo>
                  <a:pt x="1092" y="410"/>
                </a:lnTo>
                <a:lnTo>
                  <a:pt x="1094" y="410"/>
                </a:lnTo>
                <a:lnTo>
                  <a:pt x="1096" y="410"/>
                </a:lnTo>
                <a:lnTo>
                  <a:pt x="1098" y="410"/>
                </a:lnTo>
                <a:lnTo>
                  <a:pt x="1100" y="410"/>
                </a:lnTo>
                <a:lnTo>
                  <a:pt x="1102" y="409"/>
                </a:lnTo>
                <a:lnTo>
                  <a:pt x="1104" y="409"/>
                </a:lnTo>
                <a:lnTo>
                  <a:pt x="1106" y="408"/>
                </a:lnTo>
                <a:lnTo>
                  <a:pt x="1108" y="408"/>
                </a:lnTo>
                <a:lnTo>
                  <a:pt x="1110" y="407"/>
                </a:lnTo>
                <a:lnTo>
                  <a:pt x="1112" y="406"/>
                </a:lnTo>
                <a:lnTo>
                  <a:pt x="1114" y="405"/>
                </a:lnTo>
                <a:lnTo>
                  <a:pt x="1116" y="404"/>
                </a:lnTo>
                <a:lnTo>
                  <a:pt x="1118" y="403"/>
                </a:lnTo>
                <a:lnTo>
                  <a:pt x="1120" y="402"/>
                </a:lnTo>
                <a:lnTo>
                  <a:pt x="1122" y="400"/>
                </a:lnTo>
                <a:lnTo>
                  <a:pt x="1124" y="399"/>
                </a:lnTo>
                <a:lnTo>
                  <a:pt x="1126" y="397"/>
                </a:lnTo>
                <a:lnTo>
                  <a:pt x="1128" y="396"/>
                </a:lnTo>
                <a:lnTo>
                  <a:pt x="1130" y="394"/>
                </a:lnTo>
                <a:lnTo>
                  <a:pt x="1132" y="392"/>
                </a:lnTo>
                <a:lnTo>
                  <a:pt x="1134" y="390"/>
                </a:lnTo>
                <a:lnTo>
                  <a:pt x="1136" y="388"/>
                </a:lnTo>
                <a:lnTo>
                  <a:pt x="1138" y="386"/>
                </a:lnTo>
                <a:lnTo>
                  <a:pt x="1140" y="384"/>
                </a:lnTo>
                <a:lnTo>
                  <a:pt x="1142" y="382"/>
                </a:lnTo>
                <a:lnTo>
                  <a:pt x="1144" y="379"/>
                </a:lnTo>
                <a:lnTo>
                  <a:pt x="1146" y="377"/>
                </a:lnTo>
                <a:lnTo>
                  <a:pt x="1148" y="374"/>
                </a:lnTo>
                <a:lnTo>
                  <a:pt x="1150" y="372"/>
                </a:lnTo>
                <a:lnTo>
                  <a:pt x="1152" y="369"/>
                </a:lnTo>
                <a:lnTo>
                  <a:pt x="1154" y="366"/>
                </a:lnTo>
                <a:lnTo>
                  <a:pt x="1156" y="364"/>
                </a:lnTo>
                <a:lnTo>
                  <a:pt x="1158" y="361"/>
                </a:lnTo>
                <a:lnTo>
                  <a:pt x="1160" y="358"/>
                </a:lnTo>
                <a:lnTo>
                  <a:pt x="1162" y="355"/>
                </a:lnTo>
                <a:lnTo>
                  <a:pt x="1164" y="352"/>
                </a:lnTo>
                <a:lnTo>
                  <a:pt x="1166" y="348"/>
                </a:lnTo>
                <a:lnTo>
                  <a:pt x="1168" y="345"/>
                </a:lnTo>
                <a:lnTo>
                  <a:pt x="1170" y="342"/>
                </a:lnTo>
                <a:lnTo>
                  <a:pt x="1172" y="338"/>
                </a:lnTo>
                <a:lnTo>
                  <a:pt x="1174" y="335"/>
                </a:lnTo>
                <a:lnTo>
                  <a:pt x="1176" y="331"/>
                </a:lnTo>
                <a:lnTo>
                  <a:pt x="1178" y="328"/>
                </a:lnTo>
                <a:lnTo>
                  <a:pt x="1180" y="324"/>
                </a:lnTo>
                <a:lnTo>
                  <a:pt x="1182" y="321"/>
                </a:lnTo>
                <a:lnTo>
                  <a:pt x="1184" y="317"/>
                </a:lnTo>
                <a:lnTo>
                  <a:pt x="1186" y="313"/>
                </a:lnTo>
                <a:lnTo>
                  <a:pt x="1188" y="309"/>
                </a:lnTo>
                <a:lnTo>
                  <a:pt x="1190" y="305"/>
                </a:lnTo>
                <a:lnTo>
                  <a:pt x="1192" y="301"/>
                </a:lnTo>
                <a:lnTo>
                  <a:pt x="1194" y="297"/>
                </a:lnTo>
                <a:lnTo>
                  <a:pt x="1196" y="293"/>
                </a:lnTo>
                <a:lnTo>
                  <a:pt x="1198" y="289"/>
                </a:lnTo>
                <a:lnTo>
                  <a:pt x="1200" y="285"/>
                </a:lnTo>
                <a:lnTo>
                  <a:pt x="1202" y="281"/>
                </a:lnTo>
                <a:lnTo>
                  <a:pt x="1204" y="277"/>
                </a:lnTo>
                <a:lnTo>
                  <a:pt x="1206" y="272"/>
                </a:lnTo>
                <a:lnTo>
                  <a:pt x="1208" y="268"/>
                </a:lnTo>
                <a:lnTo>
                  <a:pt x="1210" y="264"/>
                </a:lnTo>
                <a:lnTo>
                  <a:pt x="1212" y="259"/>
                </a:lnTo>
                <a:lnTo>
                  <a:pt x="1214" y="255"/>
                </a:lnTo>
                <a:lnTo>
                  <a:pt x="1216" y="251"/>
                </a:lnTo>
                <a:lnTo>
                  <a:pt x="1218" y="246"/>
                </a:lnTo>
                <a:lnTo>
                  <a:pt x="1220" y="242"/>
                </a:lnTo>
                <a:lnTo>
                  <a:pt x="1222" y="237"/>
                </a:lnTo>
                <a:lnTo>
                  <a:pt x="1224" y="233"/>
                </a:lnTo>
                <a:lnTo>
                  <a:pt x="1226" y="229"/>
                </a:lnTo>
                <a:lnTo>
                  <a:pt x="1228" y="224"/>
                </a:lnTo>
                <a:lnTo>
                  <a:pt x="1230" y="220"/>
                </a:lnTo>
                <a:lnTo>
                  <a:pt x="1232" y="215"/>
                </a:lnTo>
                <a:lnTo>
                  <a:pt x="1234" y="211"/>
                </a:lnTo>
                <a:lnTo>
                  <a:pt x="1236" y="206"/>
                </a:lnTo>
                <a:lnTo>
                  <a:pt x="1238" y="202"/>
                </a:lnTo>
                <a:lnTo>
                  <a:pt x="1240" y="197"/>
                </a:lnTo>
                <a:lnTo>
                  <a:pt x="1242" y="193"/>
                </a:lnTo>
                <a:lnTo>
                  <a:pt x="1244" y="188"/>
                </a:lnTo>
                <a:lnTo>
                  <a:pt x="1246" y="184"/>
                </a:lnTo>
                <a:lnTo>
                  <a:pt x="1248" y="179"/>
                </a:lnTo>
                <a:lnTo>
                  <a:pt x="1250" y="175"/>
                </a:lnTo>
                <a:lnTo>
                  <a:pt x="1252" y="170"/>
                </a:lnTo>
                <a:lnTo>
                  <a:pt x="1254" y="166"/>
                </a:lnTo>
                <a:lnTo>
                  <a:pt x="1256" y="161"/>
                </a:lnTo>
                <a:lnTo>
                  <a:pt x="1258" y="157"/>
                </a:lnTo>
                <a:lnTo>
                  <a:pt x="1260" y="153"/>
                </a:lnTo>
                <a:lnTo>
                  <a:pt x="1262" y="148"/>
                </a:lnTo>
                <a:lnTo>
                  <a:pt x="1264" y="144"/>
                </a:lnTo>
                <a:lnTo>
                  <a:pt x="1266" y="140"/>
                </a:lnTo>
                <a:lnTo>
                  <a:pt x="1268" y="135"/>
                </a:lnTo>
                <a:lnTo>
                  <a:pt x="1270" y="131"/>
                </a:lnTo>
                <a:lnTo>
                  <a:pt x="1272" y="127"/>
                </a:lnTo>
                <a:lnTo>
                  <a:pt x="1274" y="123"/>
                </a:lnTo>
                <a:lnTo>
                  <a:pt x="1276" y="119"/>
                </a:lnTo>
                <a:lnTo>
                  <a:pt x="1277" y="117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5" name="Freeform 168"/>
          <p:cNvSpPr>
            <a:spLocks/>
          </p:cNvSpPr>
          <p:nvPr/>
        </p:nvSpPr>
        <p:spPr bwMode="auto">
          <a:xfrm>
            <a:off x="3159125" y="5202238"/>
            <a:ext cx="3716338" cy="914400"/>
          </a:xfrm>
          <a:custGeom>
            <a:avLst/>
            <a:gdLst>
              <a:gd name="T0" fmla="*/ 2147483646 w 1277"/>
              <a:gd name="T1" fmla="*/ 2147483646 h 410"/>
              <a:gd name="T2" fmla="*/ 2147483646 w 1277"/>
              <a:gd name="T3" fmla="*/ 2147483646 h 410"/>
              <a:gd name="T4" fmla="*/ 2147483646 w 1277"/>
              <a:gd name="T5" fmla="*/ 2147483646 h 410"/>
              <a:gd name="T6" fmla="*/ 2147483646 w 1277"/>
              <a:gd name="T7" fmla="*/ 2147483646 h 410"/>
              <a:gd name="T8" fmla="*/ 2147483646 w 1277"/>
              <a:gd name="T9" fmla="*/ 2147483646 h 410"/>
              <a:gd name="T10" fmla="*/ 2147483646 w 1277"/>
              <a:gd name="T11" fmla="*/ 2147483646 h 410"/>
              <a:gd name="T12" fmla="*/ 2147483646 w 1277"/>
              <a:gd name="T13" fmla="*/ 2147483646 h 410"/>
              <a:gd name="T14" fmla="*/ 2147483646 w 1277"/>
              <a:gd name="T15" fmla="*/ 2147483646 h 410"/>
              <a:gd name="T16" fmla="*/ 2147483646 w 1277"/>
              <a:gd name="T17" fmla="*/ 2147483646 h 410"/>
              <a:gd name="T18" fmla="*/ 2147483646 w 1277"/>
              <a:gd name="T19" fmla="*/ 2147483646 h 410"/>
              <a:gd name="T20" fmla="*/ 2147483646 w 1277"/>
              <a:gd name="T21" fmla="*/ 2147483646 h 410"/>
              <a:gd name="T22" fmla="*/ 2147483646 w 1277"/>
              <a:gd name="T23" fmla="*/ 2147483646 h 410"/>
              <a:gd name="T24" fmla="*/ 2147483646 w 1277"/>
              <a:gd name="T25" fmla="*/ 2147483646 h 410"/>
              <a:gd name="T26" fmla="*/ 2147483646 w 1277"/>
              <a:gd name="T27" fmla="*/ 2147483646 h 410"/>
              <a:gd name="T28" fmla="*/ 2147483646 w 1277"/>
              <a:gd name="T29" fmla="*/ 2147483646 h 410"/>
              <a:gd name="T30" fmla="*/ 2147483646 w 1277"/>
              <a:gd name="T31" fmla="*/ 2147483646 h 410"/>
              <a:gd name="T32" fmla="*/ 2147483646 w 1277"/>
              <a:gd name="T33" fmla="*/ 2147483646 h 410"/>
              <a:gd name="T34" fmla="*/ 2147483646 w 1277"/>
              <a:gd name="T35" fmla="*/ 2147483646 h 410"/>
              <a:gd name="T36" fmla="*/ 2147483646 w 1277"/>
              <a:gd name="T37" fmla="*/ 2147483646 h 410"/>
              <a:gd name="T38" fmla="*/ 2147483646 w 1277"/>
              <a:gd name="T39" fmla="*/ 2147483646 h 410"/>
              <a:gd name="T40" fmla="*/ 2147483646 w 1277"/>
              <a:gd name="T41" fmla="*/ 2147483646 h 410"/>
              <a:gd name="T42" fmla="*/ 2147483646 w 1277"/>
              <a:gd name="T43" fmla="*/ 2147483646 h 410"/>
              <a:gd name="T44" fmla="*/ 2147483646 w 1277"/>
              <a:gd name="T45" fmla="*/ 2147483646 h 410"/>
              <a:gd name="T46" fmla="*/ 2147483646 w 1277"/>
              <a:gd name="T47" fmla="*/ 2147483646 h 410"/>
              <a:gd name="T48" fmla="*/ 2147483646 w 1277"/>
              <a:gd name="T49" fmla="*/ 2147483646 h 410"/>
              <a:gd name="T50" fmla="*/ 2147483646 w 1277"/>
              <a:gd name="T51" fmla="*/ 0 h 410"/>
              <a:gd name="T52" fmla="*/ 2147483646 w 1277"/>
              <a:gd name="T53" fmla="*/ 2147483646 h 410"/>
              <a:gd name="T54" fmla="*/ 2147483646 w 1277"/>
              <a:gd name="T55" fmla="*/ 2147483646 h 410"/>
              <a:gd name="T56" fmla="*/ 2147483646 w 1277"/>
              <a:gd name="T57" fmla="*/ 2147483646 h 410"/>
              <a:gd name="T58" fmla="*/ 2147483646 w 1277"/>
              <a:gd name="T59" fmla="*/ 2147483646 h 410"/>
              <a:gd name="T60" fmla="*/ 2147483646 w 1277"/>
              <a:gd name="T61" fmla="*/ 2147483646 h 410"/>
              <a:gd name="T62" fmla="*/ 2147483646 w 1277"/>
              <a:gd name="T63" fmla="*/ 2147483646 h 410"/>
              <a:gd name="T64" fmla="*/ 2147483646 w 1277"/>
              <a:gd name="T65" fmla="*/ 2147483646 h 410"/>
              <a:gd name="T66" fmla="*/ 2147483646 w 1277"/>
              <a:gd name="T67" fmla="*/ 2147483646 h 410"/>
              <a:gd name="T68" fmla="*/ 2147483646 w 1277"/>
              <a:gd name="T69" fmla="*/ 2147483646 h 410"/>
              <a:gd name="T70" fmla="*/ 2147483646 w 1277"/>
              <a:gd name="T71" fmla="*/ 2147483646 h 410"/>
              <a:gd name="T72" fmla="*/ 2147483646 w 1277"/>
              <a:gd name="T73" fmla="*/ 2147483646 h 410"/>
              <a:gd name="T74" fmla="*/ 2147483646 w 1277"/>
              <a:gd name="T75" fmla="*/ 2147483646 h 410"/>
              <a:gd name="T76" fmla="*/ 2147483646 w 1277"/>
              <a:gd name="T77" fmla="*/ 2147483646 h 410"/>
              <a:gd name="T78" fmla="*/ 2147483646 w 1277"/>
              <a:gd name="T79" fmla="*/ 2147483646 h 410"/>
              <a:gd name="T80" fmla="*/ 2147483646 w 1277"/>
              <a:gd name="T81" fmla="*/ 2147483646 h 410"/>
              <a:gd name="T82" fmla="*/ 2147483646 w 1277"/>
              <a:gd name="T83" fmla="*/ 2147483646 h 410"/>
              <a:gd name="T84" fmla="*/ 2147483646 w 1277"/>
              <a:gd name="T85" fmla="*/ 2147483646 h 410"/>
              <a:gd name="T86" fmla="*/ 2147483646 w 1277"/>
              <a:gd name="T87" fmla="*/ 2147483646 h 410"/>
              <a:gd name="T88" fmla="*/ 2147483646 w 1277"/>
              <a:gd name="T89" fmla="*/ 2147483646 h 410"/>
              <a:gd name="T90" fmla="*/ 2147483646 w 1277"/>
              <a:gd name="T91" fmla="*/ 2147483646 h 410"/>
              <a:gd name="T92" fmla="*/ 2147483646 w 1277"/>
              <a:gd name="T93" fmla="*/ 2147483646 h 410"/>
              <a:gd name="T94" fmla="*/ 2147483646 w 1277"/>
              <a:gd name="T95" fmla="*/ 2147483646 h 410"/>
              <a:gd name="T96" fmla="*/ 2147483646 w 1277"/>
              <a:gd name="T97" fmla="*/ 2147483646 h 410"/>
              <a:gd name="T98" fmla="*/ 2147483646 w 1277"/>
              <a:gd name="T99" fmla="*/ 2147483646 h 410"/>
              <a:gd name="T100" fmla="*/ 2147483646 w 1277"/>
              <a:gd name="T101" fmla="*/ 2147483646 h 410"/>
              <a:gd name="T102" fmla="*/ 2147483646 w 1277"/>
              <a:gd name="T103" fmla="*/ 2147483646 h 410"/>
              <a:gd name="T104" fmla="*/ 2147483646 w 1277"/>
              <a:gd name="T105" fmla="*/ 2147483646 h 410"/>
              <a:gd name="T106" fmla="*/ 2147483646 w 1277"/>
              <a:gd name="T107" fmla="*/ 2147483646 h 410"/>
              <a:gd name="T108" fmla="*/ 2147483646 w 1277"/>
              <a:gd name="T109" fmla="*/ 2147483646 h 410"/>
              <a:gd name="T110" fmla="*/ 2147483646 w 1277"/>
              <a:gd name="T111" fmla="*/ 2147483646 h 410"/>
              <a:gd name="T112" fmla="*/ 2147483646 w 1277"/>
              <a:gd name="T113" fmla="*/ 2147483646 h 410"/>
              <a:gd name="T114" fmla="*/ 2147483646 w 1277"/>
              <a:gd name="T115" fmla="*/ 2147483646 h 41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410"/>
              <a:gd name="T176" fmla="*/ 1277 w 1277"/>
              <a:gd name="T177" fmla="*/ 410 h 410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410">
                <a:moveTo>
                  <a:pt x="0" y="410"/>
                </a:moveTo>
                <a:lnTo>
                  <a:pt x="2" y="409"/>
                </a:lnTo>
                <a:lnTo>
                  <a:pt x="4" y="408"/>
                </a:lnTo>
                <a:lnTo>
                  <a:pt x="6" y="407"/>
                </a:lnTo>
                <a:lnTo>
                  <a:pt x="8" y="406"/>
                </a:lnTo>
                <a:lnTo>
                  <a:pt x="10" y="405"/>
                </a:lnTo>
                <a:lnTo>
                  <a:pt x="12" y="403"/>
                </a:lnTo>
                <a:lnTo>
                  <a:pt x="14" y="401"/>
                </a:lnTo>
                <a:lnTo>
                  <a:pt x="16" y="399"/>
                </a:lnTo>
                <a:lnTo>
                  <a:pt x="18" y="397"/>
                </a:lnTo>
                <a:lnTo>
                  <a:pt x="20" y="394"/>
                </a:lnTo>
                <a:lnTo>
                  <a:pt x="22" y="391"/>
                </a:lnTo>
                <a:lnTo>
                  <a:pt x="24" y="388"/>
                </a:lnTo>
                <a:lnTo>
                  <a:pt x="26" y="385"/>
                </a:lnTo>
                <a:lnTo>
                  <a:pt x="28" y="382"/>
                </a:lnTo>
                <a:lnTo>
                  <a:pt x="30" y="378"/>
                </a:lnTo>
                <a:lnTo>
                  <a:pt x="32" y="375"/>
                </a:lnTo>
                <a:lnTo>
                  <a:pt x="34" y="371"/>
                </a:lnTo>
                <a:lnTo>
                  <a:pt x="36" y="367"/>
                </a:lnTo>
                <a:lnTo>
                  <a:pt x="38" y="363"/>
                </a:lnTo>
                <a:lnTo>
                  <a:pt x="40" y="358"/>
                </a:lnTo>
                <a:lnTo>
                  <a:pt x="42" y="354"/>
                </a:lnTo>
                <a:lnTo>
                  <a:pt x="44" y="349"/>
                </a:lnTo>
                <a:lnTo>
                  <a:pt x="46" y="344"/>
                </a:lnTo>
                <a:lnTo>
                  <a:pt x="48" y="339"/>
                </a:lnTo>
                <a:lnTo>
                  <a:pt x="50" y="334"/>
                </a:lnTo>
                <a:lnTo>
                  <a:pt x="52" y="328"/>
                </a:lnTo>
                <a:lnTo>
                  <a:pt x="54" y="323"/>
                </a:lnTo>
                <a:lnTo>
                  <a:pt x="56" y="317"/>
                </a:lnTo>
                <a:lnTo>
                  <a:pt x="58" y="312"/>
                </a:lnTo>
                <a:lnTo>
                  <a:pt x="60" y="306"/>
                </a:lnTo>
                <a:lnTo>
                  <a:pt x="62" y="300"/>
                </a:lnTo>
                <a:lnTo>
                  <a:pt x="64" y="294"/>
                </a:lnTo>
                <a:lnTo>
                  <a:pt x="66" y="288"/>
                </a:lnTo>
                <a:lnTo>
                  <a:pt x="68" y="281"/>
                </a:lnTo>
                <a:lnTo>
                  <a:pt x="70" y="275"/>
                </a:lnTo>
                <a:lnTo>
                  <a:pt x="72" y="269"/>
                </a:lnTo>
                <a:lnTo>
                  <a:pt x="74" y="262"/>
                </a:lnTo>
                <a:lnTo>
                  <a:pt x="76" y="256"/>
                </a:lnTo>
                <a:lnTo>
                  <a:pt x="78" y="249"/>
                </a:lnTo>
                <a:lnTo>
                  <a:pt x="80" y="242"/>
                </a:lnTo>
                <a:lnTo>
                  <a:pt x="82" y="236"/>
                </a:lnTo>
                <a:lnTo>
                  <a:pt x="84" y="229"/>
                </a:lnTo>
                <a:lnTo>
                  <a:pt x="86" y="222"/>
                </a:lnTo>
                <a:lnTo>
                  <a:pt x="88" y="216"/>
                </a:lnTo>
                <a:lnTo>
                  <a:pt x="90" y="209"/>
                </a:lnTo>
                <a:lnTo>
                  <a:pt x="92" y="202"/>
                </a:lnTo>
                <a:lnTo>
                  <a:pt x="94" y="195"/>
                </a:lnTo>
                <a:lnTo>
                  <a:pt x="96" y="189"/>
                </a:lnTo>
                <a:lnTo>
                  <a:pt x="98" y="182"/>
                </a:lnTo>
                <a:lnTo>
                  <a:pt x="100" y="175"/>
                </a:lnTo>
                <a:lnTo>
                  <a:pt x="102" y="169"/>
                </a:lnTo>
                <a:lnTo>
                  <a:pt x="104" y="162"/>
                </a:lnTo>
                <a:lnTo>
                  <a:pt x="106" y="155"/>
                </a:lnTo>
                <a:lnTo>
                  <a:pt x="108" y="149"/>
                </a:lnTo>
                <a:lnTo>
                  <a:pt x="110" y="142"/>
                </a:lnTo>
                <a:lnTo>
                  <a:pt x="112" y="136"/>
                </a:lnTo>
                <a:lnTo>
                  <a:pt x="114" y="130"/>
                </a:lnTo>
                <a:lnTo>
                  <a:pt x="116" y="123"/>
                </a:lnTo>
                <a:lnTo>
                  <a:pt x="118" y="117"/>
                </a:lnTo>
                <a:lnTo>
                  <a:pt x="120" y="111"/>
                </a:lnTo>
                <a:lnTo>
                  <a:pt x="122" y="105"/>
                </a:lnTo>
                <a:lnTo>
                  <a:pt x="124" y="99"/>
                </a:lnTo>
                <a:lnTo>
                  <a:pt x="126" y="94"/>
                </a:lnTo>
                <a:lnTo>
                  <a:pt x="128" y="88"/>
                </a:lnTo>
                <a:lnTo>
                  <a:pt x="130" y="82"/>
                </a:lnTo>
                <a:lnTo>
                  <a:pt x="132" y="77"/>
                </a:lnTo>
                <a:lnTo>
                  <a:pt x="134" y="72"/>
                </a:lnTo>
                <a:lnTo>
                  <a:pt x="136" y="67"/>
                </a:lnTo>
                <a:lnTo>
                  <a:pt x="138" y="62"/>
                </a:lnTo>
                <a:lnTo>
                  <a:pt x="140" y="57"/>
                </a:lnTo>
                <a:lnTo>
                  <a:pt x="142" y="53"/>
                </a:lnTo>
                <a:lnTo>
                  <a:pt x="144" y="48"/>
                </a:lnTo>
                <a:lnTo>
                  <a:pt x="146" y="44"/>
                </a:lnTo>
                <a:lnTo>
                  <a:pt x="148" y="40"/>
                </a:lnTo>
                <a:lnTo>
                  <a:pt x="150" y="36"/>
                </a:lnTo>
                <a:lnTo>
                  <a:pt x="152" y="32"/>
                </a:lnTo>
                <a:lnTo>
                  <a:pt x="154" y="28"/>
                </a:lnTo>
                <a:lnTo>
                  <a:pt x="156" y="25"/>
                </a:lnTo>
                <a:lnTo>
                  <a:pt x="158" y="22"/>
                </a:lnTo>
                <a:lnTo>
                  <a:pt x="160" y="19"/>
                </a:lnTo>
                <a:lnTo>
                  <a:pt x="162" y="16"/>
                </a:lnTo>
                <a:lnTo>
                  <a:pt x="164" y="14"/>
                </a:lnTo>
                <a:lnTo>
                  <a:pt x="166" y="11"/>
                </a:lnTo>
                <a:lnTo>
                  <a:pt x="168" y="9"/>
                </a:lnTo>
                <a:lnTo>
                  <a:pt x="170" y="7"/>
                </a:lnTo>
                <a:lnTo>
                  <a:pt x="172" y="6"/>
                </a:lnTo>
                <a:lnTo>
                  <a:pt x="174" y="4"/>
                </a:lnTo>
                <a:lnTo>
                  <a:pt x="176" y="3"/>
                </a:lnTo>
                <a:lnTo>
                  <a:pt x="178" y="2"/>
                </a:lnTo>
                <a:lnTo>
                  <a:pt x="180" y="1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5"/>
                </a:lnTo>
                <a:lnTo>
                  <a:pt x="202" y="6"/>
                </a:lnTo>
                <a:lnTo>
                  <a:pt x="204" y="8"/>
                </a:lnTo>
                <a:lnTo>
                  <a:pt x="206" y="10"/>
                </a:lnTo>
                <a:lnTo>
                  <a:pt x="208" y="12"/>
                </a:lnTo>
                <a:lnTo>
                  <a:pt x="210" y="15"/>
                </a:lnTo>
                <a:lnTo>
                  <a:pt x="212" y="17"/>
                </a:lnTo>
                <a:lnTo>
                  <a:pt x="214" y="20"/>
                </a:lnTo>
                <a:lnTo>
                  <a:pt x="216" y="23"/>
                </a:lnTo>
                <a:lnTo>
                  <a:pt x="218" y="27"/>
                </a:lnTo>
                <a:lnTo>
                  <a:pt x="220" y="30"/>
                </a:lnTo>
                <a:lnTo>
                  <a:pt x="222" y="34"/>
                </a:lnTo>
                <a:lnTo>
                  <a:pt x="224" y="37"/>
                </a:lnTo>
                <a:lnTo>
                  <a:pt x="226" y="41"/>
                </a:lnTo>
                <a:lnTo>
                  <a:pt x="228" y="46"/>
                </a:lnTo>
                <a:lnTo>
                  <a:pt x="230" y="50"/>
                </a:lnTo>
                <a:lnTo>
                  <a:pt x="232" y="54"/>
                </a:lnTo>
                <a:lnTo>
                  <a:pt x="234" y="59"/>
                </a:lnTo>
                <a:lnTo>
                  <a:pt x="236" y="64"/>
                </a:lnTo>
                <a:lnTo>
                  <a:pt x="238" y="69"/>
                </a:lnTo>
                <a:lnTo>
                  <a:pt x="240" y="74"/>
                </a:lnTo>
                <a:lnTo>
                  <a:pt x="242" y="79"/>
                </a:lnTo>
                <a:lnTo>
                  <a:pt x="244" y="85"/>
                </a:lnTo>
                <a:lnTo>
                  <a:pt x="246" y="90"/>
                </a:lnTo>
                <a:lnTo>
                  <a:pt x="248" y="96"/>
                </a:lnTo>
                <a:lnTo>
                  <a:pt x="250" y="102"/>
                </a:lnTo>
                <a:lnTo>
                  <a:pt x="252" y="108"/>
                </a:lnTo>
                <a:lnTo>
                  <a:pt x="254" y="114"/>
                </a:lnTo>
                <a:lnTo>
                  <a:pt x="256" y="120"/>
                </a:lnTo>
                <a:lnTo>
                  <a:pt x="258" y="126"/>
                </a:lnTo>
                <a:lnTo>
                  <a:pt x="260" y="132"/>
                </a:lnTo>
                <a:lnTo>
                  <a:pt x="262" y="139"/>
                </a:lnTo>
                <a:lnTo>
                  <a:pt x="264" y="145"/>
                </a:lnTo>
                <a:lnTo>
                  <a:pt x="266" y="151"/>
                </a:lnTo>
                <a:lnTo>
                  <a:pt x="268" y="158"/>
                </a:lnTo>
                <a:lnTo>
                  <a:pt x="270" y="165"/>
                </a:lnTo>
                <a:lnTo>
                  <a:pt x="272" y="171"/>
                </a:lnTo>
                <a:lnTo>
                  <a:pt x="274" y="178"/>
                </a:lnTo>
                <a:lnTo>
                  <a:pt x="276" y="185"/>
                </a:lnTo>
                <a:lnTo>
                  <a:pt x="278" y="191"/>
                </a:lnTo>
                <a:lnTo>
                  <a:pt x="280" y="198"/>
                </a:lnTo>
                <a:lnTo>
                  <a:pt x="282" y="205"/>
                </a:lnTo>
                <a:lnTo>
                  <a:pt x="284" y="212"/>
                </a:lnTo>
                <a:lnTo>
                  <a:pt x="286" y="218"/>
                </a:lnTo>
                <a:lnTo>
                  <a:pt x="288" y="225"/>
                </a:lnTo>
                <a:lnTo>
                  <a:pt x="290" y="232"/>
                </a:lnTo>
                <a:lnTo>
                  <a:pt x="292" y="239"/>
                </a:lnTo>
                <a:lnTo>
                  <a:pt x="294" y="245"/>
                </a:lnTo>
                <a:lnTo>
                  <a:pt x="296" y="252"/>
                </a:lnTo>
                <a:lnTo>
                  <a:pt x="298" y="258"/>
                </a:lnTo>
                <a:lnTo>
                  <a:pt x="300" y="265"/>
                </a:lnTo>
                <a:lnTo>
                  <a:pt x="302" y="271"/>
                </a:lnTo>
                <a:lnTo>
                  <a:pt x="304" y="278"/>
                </a:lnTo>
                <a:lnTo>
                  <a:pt x="306" y="284"/>
                </a:lnTo>
                <a:lnTo>
                  <a:pt x="308" y="290"/>
                </a:lnTo>
                <a:lnTo>
                  <a:pt x="310" y="296"/>
                </a:lnTo>
                <a:lnTo>
                  <a:pt x="312" y="302"/>
                </a:lnTo>
                <a:lnTo>
                  <a:pt x="314" y="308"/>
                </a:lnTo>
                <a:lnTo>
                  <a:pt x="316" y="314"/>
                </a:lnTo>
                <a:lnTo>
                  <a:pt x="318" y="320"/>
                </a:lnTo>
                <a:lnTo>
                  <a:pt x="320" y="325"/>
                </a:lnTo>
                <a:lnTo>
                  <a:pt x="322" y="331"/>
                </a:lnTo>
                <a:lnTo>
                  <a:pt x="324" y="336"/>
                </a:lnTo>
                <a:lnTo>
                  <a:pt x="326" y="341"/>
                </a:lnTo>
                <a:lnTo>
                  <a:pt x="328" y="346"/>
                </a:lnTo>
                <a:lnTo>
                  <a:pt x="330" y="351"/>
                </a:lnTo>
                <a:lnTo>
                  <a:pt x="332" y="355"/>
                </a:lnTo>
                <a:lnTo>
                  <a:pt x="334" y="360"/>
                </a:lnTo>
                <a:lnTo>
                  <a:pt x="336" y="364"/>
                </a:lnTo>
                <a:lnTo>
                  <a:pt x="338" y="369"/>
                </a:lnTo>
                <a:lnTo>
                  <a:pt x="340" y="372"/>
                </a:lnTo>
                <a:lnTo>
                  <a:pt x="342" y="376"/>
                </a:lnTo>
                <a:lnTo>
                  <a:pt x="344" y="380"/>
                </a:lnTo>
                <a:lnTo>
                  <a:pt x="346" y="383"/>
                </a:lnTo>
                <a:lnTo>
                  <a:pt x="348" y="387"/>
                </a:lnTo>
                <a:lnTo>
                  <a:pt x="350" y="390"/>
                </a:lnTo>
                <a:lnTo>
                  <a:pt x="352" y="393"/>
                </a:lnTo>
                <a:lnTo>
                  <a:pt x="354" y="395"/>
                </a:lnTo>
                <a:lnTo>
                  <a:pt x="356" y="398"/>
                </a:lnTo>
                <a:lnTo>
                  <a:pt x="358" y="400"/>
                </a:lnTo>
                <a:lnTo>
                  <a:pt x="360" y="402"/>
                </a:lnTo>
                <a:lnTo>
                  <a:pt x="362" y="404"/>
                </a:lnTo>
                <a:lnTo>
                  <a:pt x="364" y="405"/>
                </a:lnTo>
                <a:lnTo>
                  <a:pt x="366" y="407"/>
                </a:lnTo>
                <a:lnTo>
                  <a:pt x="368" y="408"/>
                </a:lnTo>
                <a:lnTo>
                  <a:pt x="370" y="409"/>
                </a:lnTo>
                <a:lnTo>
                  <a:pt x="372" y="409"/>
                </a:lnTo>
                <a:lnTo>
                  <a:pt x="374" y="410"/>
                </a:lnTo>
                <a:lnTo>
                  <a:pt x="376" y="410"/>
                </a:lnTo>
                <a:lnTo>
                  <a:pt x="378" y="410"/>
                </a:lnTo>
                <a:lnTo>
                  <a:pt x="380" y="410"/>
                </a:lnTo>
                <a:lnTo>
                  <a:pt x="382" y="410"/>
                </a:lnTo>
                <a:lnTo>
                  <a:pt x="384" y="409"/>
                </a:lnTo>
                <a:lnTo>
                  <a:pt x="386" y="408"/>
                </a:lnTo>
                <a:lnTo>
                  <a:pt x="388" y="407"/>
                </a:lnTo>
                <a:lnTo>
                  <a:pt x="390" y="406"/>
                </a:lnTo>
                <a:lnTo>
                  <a:pt x="392" y="404"/>
                </a:lnTo>
                <a:lnTo>
                  <a:pt x="394" y="403"/>
                </a:lnTo>
                <a:lnTo>
                  <a:pt x="396" y="401"/>
                </a:lnTo>
                <a:lnTo>
                  <a:pt x="398" y="399"/>
                </a:lnTo>
                <a:lnTo>
                  <a:pt x="400" y="396"/>
                </a:lnTo>
                <a:lnTo>
                  <a:pt x="402" y="394"/>
                </a:lnTo>
                <a:lnTo>
                  <a:pt x="404" y="391"/>
                </a:lnTo>
                <a:lnTo>
                  <a:pt x="406" y="388"/>
                </a:lnTo>
                <a:lnTo>
                  <a:pt x="408" y="385"/>
                </a:lnTo>
                <a:lnTo>
                  <a:pt x="410" y="382"/>
                </a:lnTo>
                <a:lnTo>
                  <a:pt x="412" y="378"/>
                </a:lnTo>
                <a:lnTo>
                  <a:pt x="414" y="374"/>
                </a:lnTo>
                <a:lnTo>
                  <a:pt x="416" y="370"/>
                </a:lnTo>
                <a:lnTo>
                  <a:pt x="418" y="366"/>
                </a:lnTo>
                <a:lnTo>
                  <a:pt x="420" y="362"/>
                </a:lnTo>
                <a:lnTo>
                  <a:pt x="422" y="358"/>
                </a:lnTo>
                <a:lnTo>
                  <a:pt x="424" y="353"/>
                </a:lnTo>
                <a:lnTo>
                  <a:pt x="426" y="348"/>
                </a:lnTo>
                <a:lnTo>
                  <a:pt x="428" y="343"/>
                </a:lnTo>
                <a:lnTo>
                  <a:pt x="430" y="338"/>
                </a:lnTo>
                <a:lnTo>
                  <a:pt x="432" y="333"/>
                </a:lnTo>
                <a:lnTo>
                  <a:pt x="434" y="328"/>
                </a:lnTo>
                <a:lnTo>
                  <a:pt x="436" y="322"/>
                </a:lnTo>
                <a:lnTo>
                  <a:pt x="438" y="317"/>
                </a:lnTo>
                <a:lnTo>
                  <a:pt x="440" y="311"/>
                </a:lnTo>
                <a:lnTo>
                  <a:pt x="442" y="305"/>
                </a:lnTo>
                <a:lnTo>
                  <a:pt x="444" y="299"/>
                </a:lnTo>
                <a:lnTo>
                  <a:pt x="446" y="293"/>
                </a:lnTo>
                <a:lnTo>
                  <a:pt x="448" y="287"/>
                </a:lnTo>
                <a:lnTo>
                  <a:pt x="450" y="281"/>
                </a:lnTo>
                <a:lnTo>
                  <a:pt x="452" y="274"/>
                </a:lnTo>
                <a:lnTo>
                  <a:pt x="454" y="268"/>
                </a:lnTo>
                <a:lnTo>
                  <a:pt x="456" y="261"/>
                </a:lnTo>
                <a:lnTo>
                  <a:pt x="458" y="255"/>
                </a:lnTo>
                <a:lnTo>
                  <a:pt x="460" y="248"/>
                </a:lnTo>
                <a:lnTo>
                  <a:pt x="462" y="242"/>
                </a:lnTo>
                <a:lnTo>
                  <a:pt x="464" y="235"/>
                </a:lnTo>
                <a:lnTo>
                  <a:pt x="466" y="228"/>
                </a:lnTo>
                <a:lnTo>
                  <a:pt x="468" y="222"/>
                </a:lnTo>
                <a:lnTo>
                  <a:pt x="470" y="215"/>
                </a:lnTo>
                <a:lnTo>
                  <a:pt x="472" y="208"/>
                </a:lnTo>
                <a:lnTo>
                  <a:pt x="474" y="201"/>
                </a:lnTo>
                <a:lnTo>
                  <a:pt x="476" y="195"/>
                </a:lnTo>
                <a:lnTo>
                  <a:pt x="478" y="188"/>
                </a:lnTo>
                <a:lnTo>
                  <a:pt x="480" y="181"/>
                </a:lnTo>
                <a:lnTo>
                  <a:pt x="482" y="174"/>
                </a:lnTo>
                <a:lnTo>
                  <a:pt x="484" y="168"/>
                </a:lnTo>
                <a:lnTo>
                  <a:pt x="486" y="161"/>
                </a:lnTo>
                <a:lnTo>
                  <a:pt x="488" y="155"/>
                </a:lnTo>
                <a:lnTo>
                  <a:pt x="490" y="148"/>
                </a:lnTo>
                <a:lnTo>
                  <a:pt x="492" y="142"/>
                </a:lnTo>
                <a:lnTo>
                  <a:pt x="494" y="135"/>
                </a:lnTo>
                <a:lnTo>
                  <a:pt x="496" y="129"/>
                </a:lnTo>
                <a:lnTo>
                  <a:pt x="498" y="123"/>
                </a:lnTo>
                <a:lnTo>
                  <a:pt x="500" y="116"/>
                </a:lnTo>
                <a:lnTo>
                  <a:pt x="502" y="110"/>
                </a:lnTo>
                <a:lnTo>
                  <a:pt x="504" y="104"/>
                </a:lnTo>
                <a:lnTo>
                  <a:pt x="506" y="99"/>
                </a:lnTo>
                <a:lnTo>
                  <a:pt x="508" y="93"/>
                </a:lnTo>
                <a:lnTo>
                  <a:pt x="510" y="87"/>
                </a:lnTo>
                <a:lnTo>
                  <a:pt x="512" y="82"/>
                </a:lnTo>
                <a:lnTo>
                  <a:pt x="514" y="77"/>
                </a:lnTo>
                <a:lnTo>
                  <a:pt x="516" y="71"/>
                </a:lnTo>
                <a:lnTo>
                  <a:pt x="518" y="66"/>
                </a:lnTo>
                <a:lnTo>
                  <a:pt x="520" y="61"/>
                </a:lnTo>
                <a:lnTo>
                  <a:pt x="522" y="57"/>
                </a:lnTo>
                <a:lnTo>
                  <a:pt x="524" y="52"/>
                </a:lnTo>
                <a:lnTo>
                  <a:pt x="526" y="48"/>
                </a:lnTo>
                <a:lnTo>
                  <a:pt x="528" y="43"/>
                </a:lnTo>
                <a:lnTo>
                  <a:pt x="530" y="39"/>
                </a:lnTo>
                <a:lnTo>
                  <a:pt x="532" y="35"/>
                </a:lnTo>
                <a:lnTo>
                  <a:pt x="534" y="32"/>
                </a:lnTo>
                <a:lnTo>
                  <a:pt x="536" y="28"/>
                </a:lnTo>
                <a:lnTo>
                  <a:pt x="538" y="25"/>
                </a:lnTo>
                <a:lnTo>
                  <a:pt x="540" y="22"/>
                </a:lnTo>
                <a:lnTo>
                  <a:pt x="542" y="19"/>
                </a:lnTo>
                <a:lnTo>
                  <a:pt x="544" y="16"/>
                </a:lnTo>
                <a:lnTo>
                  <a:pt x="546" y="13"/>
                </a:lnTo>
                <a:lnTo>
                  <a:pt x="548" y="11"/>
                </a:lnTo>
                <a:lnTo>
                  <a:pt x="550" y="9"/>
                </a:lnTo>
                <a:lnTo>
                  <a:pt x="552" y="7"/>
                </a:lnTo>
                <a:lnTo>
                  <a:pt x="554" y="5"/>
                </a:lnTo>
                <a:lnTo>
                  <a:pt x="556" y="4"/>
                </a:lnTo>
                <a:lnTo>
                  <a:pt x="558" y="3"/>
                </a:lnTo>
                <a:lnTo>
                  <a:pt x="560" y="2"/>
                </a:lnTo>
                <a:lnTo>
                  <a:pt x="562" y="1"/>
                </a:lnTo>
                <a:lnTo>
                  <a:pt x="564" y="0"/>
                </a:lnTo>
                <a:lnTo>
                  <a:pt x="566" y="0"/>
                </a:lnTo>
                <a:lnTo>
                  <a:pt x="568" y="0"/>
                </a:lnTo>
                <a:lnTo>
                  <a:pt x="570" y="0"/>
                </a:lnTo>
                <a:lnTo>
                  <a:pt x="572" y="0"/>
                </a:lnTo>
                <a:lnTo>
                  <a:pt x="574" y="1"/>
                </a:lnTo>
                <a:lnTo>
                  <a:pt x="576" y="1"/>
                </a:lnTo>
                <a:lnTo>
                  <a:pt x="578" y="2"/>
                </a:lnTo>
                <a:lnTo>
                  <a:pt x="580" y="3"/>
                </a:lnTo>
                <a:lnTo>
                  <a:pt x="582" y="5"/>
                </a:lnTo>
                <a:lnTo>
                  <a:pt x="584" y="6"/>
                </a:lnTo>
                <a:lnTo>
                  <a:pt x="586" y="8"/>
                </a:lnTo>
                <a:lnTo>
                  <a:pt x="588" y="10"/>
                </a:lnTo>
                <a:lnTo>
                  <a:pt x="590" y="13"/>
                </a:lnTo>
                <a:lnTo>
                  <a:pt x="592" y="15"/>
                </a:lnTo>
                <a:lnTo>
                  <a:pt x="594" y="18"/>
                </a:lnTo>
                <a:lnTo>
                  <a:pt x="596" y="21"/>
                </a:lnTo>
                <a:lnTo>
                  <a:pt x="598" y="24"/>
                </a:lnTo>
                <a:lnTo>
                  <a:pt x="600" y="27"/>
                </a:lnTo>
                <a:lnTo>
                  <a:pt x="602" y="30"/>
                </a:lnTo>
                <a:lnTo>
                  <a:pt x="604" y="34"/>
                </a:lnTo>
                <a:lnTo>
                  <a:pt x="606" y="38"/>
                </a:lnTo>
                <a:lnTo>
                  <a:pt x="608" y="42"/>
                </a:lnTo>
                <a:lnTo>
                  <a:pt x="610" y="46"/>
                </a:lnTo>
                <a:lnTo>
                  <a:pt x="612" y="50"/>
                </a:lnTo>
                <a:lnTo>
                  <a:pt x="614" y="55"/>
                </a:lnTo>
                <a:lnTo>
                  <a:pt x="616" y="60"/>
                </a:lnTo>
                <a:lnTo>
                  <a:pt x="618" y="64"/>
                </a:lnTo>
                <a:lnTo>
                  <a:pt x="620" y="69"/>
                </a:lnTo>
                <a:lnTo>
                  <a:pt x="622" y="75"/>
                </a:lnTo>
                <a:lnTo>
                  <a:pt x="624" y="80"/>
                </a:lnTo>
                <a:lnTo>
                  <a:pt x="626" y="85"/>
                </a:lnTo>
                <a:lnTo>
                  <a:pt x="628" y="91"/>
                </a:lnTo>
                <a:lnTo>
                  <a:pt x="630" y="97"/>
                </a:lnTo>
                <a:lnTo>
                  <a:pt x="632" y="102"/>
                </a:lnTo>
                <a:lnTo>
                  <a:pt x="634" y="108"/>
                </a:lnTo>
                <a:lnTo>
                  <a:pt x="636" y="114"/>
                </a:lnTo>
                <a:lnTo>
                  <a:pt x="638" y="120"/>
                </a:lnTo>
                <a:lnTo>
                  <a:pt x="640" y="127"/>
                </a:lnTo>
                <a:lnTo>
                  <a:pt x="642" y="133"/>
                </a:lnTo>
                <a:lnTo>
                  <a:pt x="644" y="139"/>
                </a:lnTo>
                <a:lnTo>
                  <a:pt x="646" y="146"/>
                </a:lnTo>
                <a:lnTo>
                  <a:pt x="648" y="152"/>
                </a:lnTo>
                <a:lnTo>
                  <a:pt x="650" y="159"/>
                </a:lnTo>
                <a:lnTo>
                  <a:pt x="652" y="165"/>
                </a:lnTo>
                <a:lnTo>
                  <a:pt x="654" y="172"/>
                </a:lnTo>
                <a:lnTo>
                  <a:pt x="656" y="179"/>
                </a:lnTo>
                <a:lnTo>
                  <a:pt x="658" y="185"/>
                </a:lnTo>
                <a:lnTo>
                  <a:pt x="660" y="192"/>
                </a:lnTo>
                <a:lnTo>
                  <a:pt x="662" y="199"/>
                </a:lnTo>
                <a:lnTo>
                  <a:pt x="664" y="206"/>
                </a:lnTo>
                <a:lnTo>
                  <a:pt x="666" y="212"/>
                </a:lnTo>
                <a:lnTo>
                  <a:pt x="668" y="219"/>
                </a:lnTo>
                <a:lnTo>
                  <a:pt x="670" y="226"/>
                </a:lnTo>
                <a:lnTo>
                  <a:pt x="672" y="233"/>
                </a:lnTo>
                <a:lnTo>
                  <a:pt x="674" y="239"/>
                </a:lnTo>
                <a:lnTo>
                  <a:pt x="676" y="246"/>
                </a:lnTo>
                <a:lnTo>
                  <a:pt x="678" y="253"/>
                </a:lnTo>
                <a:lnTo>
                  <a:pt x="680" y="259"/>
                </a:lnTo>
                <a:lnTo>
                  <a:pt x="682" y="266"/>
                </a:lnTo>
                <a:lnTo>
                  <a:pt x="684" y="272"/>
                </a:lnTo>
                <a:lnTo>
                  <a:pt x="686" y="278"/>
                </a:lnTo>
                <a:lnTo>
                  <a:pt x="688" y="285"/>
                </a:lnTo>
                <a:lnTo>
                  <a:pt x="690" y="291"/>
                </a:lnTo>
                <a:lnTo>
                  <a:pt x="692" y="297"/>
                </a:lnTo>
                <a:lnTo>
                  <a:pt x="694" y="303"/>
                </a:lnTo>
                <a:lnTo>
                  <a:pt x="696" y="309"/>
                </a:lnTo>
                <a:lnTo>
                  <a:pt x="698" y="315"/>
                </a:lnTo>
                <a:lnTo>
                  <a:pt x="700" y="320"/>
                </a:lnTo>
                <a:lnTo>
                  <a:pt x="702" y="326"/>
                </a:lnTo>
                <a:lnTo>
                  <a:pt x="704" y="331"/>
                </a:lnTo>
                <a:lnTo>
                  <a:pt x="706" y="336"/>
                </a:lnTo>
                <a:lnTo>
                  <a:pt x="708" y="342"/>
                </a:lnTo>
                <a:lnTo>
                  <a:pt x="710" y="346"/>
                </a:lnTo>
                <a:lnTo>
                  <a:pt x="712" y="351"/>
                </a:lnTo>
                <a:lnTo>
                  <a:pt x="714" y="356"/>
                </a:lnTo>
                <a:lnTo>
                  <a:pt x="716" y="360"/>
                </a:lnTo>
                <a:lnTo>
                  <a:pt x="718" y="365"/>
                </a:lnTo>
                <a:lnTo>
                  <a:pt x="720" y="369"/>
                </a:lnTo>
                <a:lnTo>
                  <a:pt x="722" y="373"/>
                </a:lnTo>
                <a:lnTo>
                  <a:pt x="724" y="377"/>
                </a:lnTo>
                <a:lnTo>
                  <a:pt x="726" y="380"/>
                </a:lnTo>
                <a:lnTo>
                  <a:pt x="728" y="384"/>
                </a:lnTo>
                <a:lnTo>
                  <a:pt x="730" y="387"/>
                </a:lnTo>
                <a:lnTo>
                  <a:pt x="732" y="390"/>
                </a:lnTo>
                <a:lnTo>
                  <a:pt x="734" y="393"/>
                </a:lnTo>
                <a:lnTo>
                  <a:pt x="736" y="395"/>
                </a:lnTo>
                <a:lnTo>
                  <a:pt x="738" y="398"/>
                </a:lnTo>
                <a:lnTo>
                  <a:pt x="740" y="400"/>
                </a:lnTo>
                <a:lnTo>
                  <a:pt x="742" y="402"/>
                </a:lnTo>
                <a:lnTo>
                  <a:pt x="744" y="404"/>
                </a:lnTo>
                <a:lnTo>
                  <a:pt x="746" y="405"/>
                </a:lnTo>
                <a:lnTo>
                  <a:pt x="748" y="407"/>
                </a:lnTo>
                <a:lnTo>
                  <a:pt x="750" y="408"/>
                </a:lnTo>
                <a:lnTo>
                  <a:pt x="752" y="409"/>
                </a:lnTo>
                <a:lnTo>
                  <a:pt x="754" y="410"/>
                </a:lnTo>
                <a:lnTo>
                  <a:pt x="756" y="410"/>
                </a:lnTo>
                <a:lnTo>
                  <a:pt x="758" y="410"/>
                </a:lnTo>
                <a:lnTo>
                  <a:pt x="760" y="410"/>
                </a:lnTo>
                <a:lnTo>
                  <a:pt x="762" y="410"/>
                </a:lnTo>
                <a:lnTo>
                  <a:pt x="764" y="410"/>
                </a:lnTo>
                <a:lnTo>
                  <a:pt x="766" y="409"/>
                </a:lnTo>
                <a:lnTo>
                  <a:pt x="768" y="408"/>
                </a:lnTo>
                <a:lnTo>
                  <a:pt x="770" y="407"/>
                </a:lnTo>
                <a:lnTo>
                  <a:pt x="772" y="406"/>
                </a:lnTo>
                <a:lnTo>
                  <a:pt x="774" y="404"/>
                </a:lnTo>
                <a:lnTo>
                  <a:pt x="776" y="403"/>
                </a:lnTo>
                <a:lnTo>
                  <a:pt x="778" y="401"/>
                </a:lnTo>
                <a:lnTo>
                  <a:pt x="780" y="398"/>
                </a:lnTo>
                <a:lnTo>
                  <a:pt x="782" y="396"/>
                </a:lnTo>
                <a:lnTo>
                  <a:pt x="784" y="394"/>
                </a:lnTo>
                <a:lnTo>
                  <a:pt x="786" y="391"/>
                </a:lnTo>
                <a:lnTo>
                  <a:pt x="788" y="388"/>
                </a:lnTo>
                <a:lnTo>
                  <a:pt x="790" y="385"/>
                </a:lnTo>
                <a:lnTo>
                  <a:pt x="792" y="381"/>
                </a:lnTo>
                <a:lnTo>
                  <a:pt x="794" y="378"/>
                </a:lnTo>
                <a:lnTo>
                  <a:pt x="796" y="374"/>
                </a:lnTo>
                <a:lnTo>
                  <a:pt x="798" y="370"/>
                </a:lnTo>
                <a:lnTo>
                  <a:pt x="800" y="366"/>
                </a:lnTo>
                <a:lnTo>
                  <a:pt x="802" y="362"/>
                </a:lnTo>
                <a:lnTo>
                  <a:pt x="804" y="357"/>
                </a:lnTo>
                <a:lnTo>
                  <a:pt x="806" y="353"/>
                </a:lnTo>
                <a:lnTo>
                  <a:pt x="808" y="348"/>
                </a:lnTo>
                <a:lnTo>
                  <a:pt x="810" y="343"/>
                </a:lnTo>
                <a:lnTo>
                  <a:pt x="812" y="338"/>
                </a:lnTo>
                <a:lnTo>
                  <a:pt x="814" y="332"/>
                </a:lnTo>
                <a:lnTo>
                  <a:pt x="816" y="327"/>
                </a:lnTo>
                <a:lnTo>
                  <a:pt x="818" y="322"/>
                </a:lnTo>
                <a:lnTo>
                  <a:pt x="820" y="316"/>
                </a:lnTo>
                <a:lnTo>
                  <a:pt x="822" y="310"/>
                </a:lnTo>
                <a:lnTo>
                  <a:pt x="824" y="304"/>
                </a:lnTo>
                <a:lnTo>
                  <a:pt x="826" y="298"/>
                </a:lnTo>
                <a:lnTo>
                  <a:pt x="828" y="292"/>
                </a:lnTo>
                <a:lnTo>
                  <a:pt x="830" y="286"/>
                </a:lnTo>
                <a:lnTo>
                  <a:pt x="832" y="280"/>
                </a:lnTo>
                <a:lnTo>
                  <a:pt x="834" y="274"/>
                </a:lnTo>
                <a:lnTo>
                  <a:pt x="836" y="267"/>
                </a:lnTo>
                <a:lnTo>
                  <a:pt x="838" y="261"/>
                </a:lnTo>
                <a:lnTo>
                  <a:pt x="840" y="254"/>
                </a:lnTo>
                <a:lnTo>
                  <a:pt x="842" y="248"/>
                </a:lnTo>
                <a:lnTo>
                  <a:pt x="844" y="241"/>
                </a:lnTo>
                <a:lnTo>
                  <a:pt x="846" y="234"/>
                </a:lnTo>
                <a:lnTo>
                  <a:pt x="848" y="228"/>
                </a:lnTo>
                <a:lnTo>
                  <a:pt x="850" y="221"/>
                </a:lnTo>
                <a:lnTo>
                  <a:pt x="852" y="214"/>
                </a:lnTo>
                <a:lnTo>
                  <a:pt x="854" y="207"/>
                </a:lnTo>
                <a:lnTo>
                  <a:pt x="856" y="201"/>
                </a:lnTo>
                <a:lnTo>
                  <a:pt x="858" y="194"/>
                </a:lnTo>
                <a:lnTo>
                  <a:pt x="860" y="187"/>
                </a:lnTo>
                <a:lnTo>
                  <a:pt x="862" y="180"/>
                </a:lnTo>
                <a:lnTo>
                  <a:pt x="864" y="174"/>
                </a:lnTo>
                <a:lnTo>
                  <a:pt x="866" y="167"/>
                </a:lnTo>
                <a:lnTo>
                  <a:pt x="868" y="160"/>
                </a:lnTo>
                <a:lnTo>
                  <a:pt x="870" y="154"/>
                </a:lnTo>
                <a:lnTo>
                  <a:pt x="872" y="147"/>
                </a:lnTo>
                <a:lnTo>
                  <a:pt x="874" y="141"/>
                </a:lnTo>
                <a:lnTo>
                  <a:pt x="876" y="134"/>
                </a:lnTo>
                <a:lnTo>
                  <a:pt x="878" y="128"/>
                </a:lnTo>
                <a:lnTo>
                  <a:pt x="880" y="122"/>
                </a:lnTo>
                <a:lnTo>
                  <a:pt x="882" y="116"/>
                </a:lnTo>
                <a:lnTo>
                  <a:pt x="884" y="110"/>
                </a:lnTo>
                <a:lnTo>
                  <a:pt x="886" y="104"/>
                </a:lnTo>
                <a:lnTo>
                  <a:pt x="888" y="98"/>
                </a:lnTo>
                <a:lnTo>
                  <a:pt x="890" y="92"/>
                </a:lnTo>
                <a:lnTo>
                  <a:pt x="892" y="87"/>
                </a:lnTo>
                <a:lnTo>
                  <a:pt x="894" y="81"/>
                </a:lnTo>
                <a:lnTo>
                  <a:pt x="896" y="76"/>
                </a:lnTo>
                <a:lnTo>
                  <a:pt x="898" y="71"/>
                </a:lnTo>
                <a:lnTo>
                  <a:pt x="900" y="66"/>
                </a:lnTo>
                <a:lnTo>
                  <a:pt x="902" y="61"/>
                </a:lnTo>
                <a:lnTo>
                  <a:pt x="904" y="56"/>
                </a:lnTo>
                <a:lnTo>
                  <a:pt x="906" y="52"/>
                </a:lnTo>
                <a:lnTo>
                  <a:pt x="908" y="47"/>
                </a:lnTo>
                <a:lnTo>
                  <a:pt x="910" y="43"/>
                </a:lnTo>
                <a:lnTo>
                  <a:pt x="912" y="39"/>
                </a:lnTo>
                <a:lnTo>
                  <a:pt x="914" y="35"/>
                </a:lnTo>
                <a:lnTo>
                  <a:pt x="916" y="31"/>
                </a:lnTo>
                <a:lnTo>
                  <a:pt x="918" y="28"/>
                </a:lnTo>
                <a:lnTo>
                  <a:pt x="920" y="24"/>
                </a:lnTo>
                <a:lnTo>
                  <a:pt x="922" y="21"/>
                </a:lnTo>
                <a:lnTo>
                  <a:pt x="924" y="18"/>
                </a:lnTo>
                <a:lnTo>
                  <a:pt x="926" y="16"/>
                </a:lnTo>
                <a:lnTo>
                  <a:pt x="928" y="13"/>
                </a:lnTo>
                <a:lnTo>
                  <a:pt x="930" y="11"/>
                </a:lnTo>
                <a:lnTo>
                  <a:pt x="932" y="9"/>
                </a:lnTo>
                <a:lnTo>
                  <a:pt x="934" y="7"/>
                </a:lnTo>
                <a:lnTo>
                  <a:pt x="936" y="5"/>
                </a:lnTo>
                <a:lnTo>
                  <a:pt x="938" y="4"/>
                </a:lnTo>
                <a:lnTo>
                  <a:pt x="940" y="3"/>
                </a:lnTo>
                <a:lnTo>
                  <a:pt x="942" y="2"/>
                </a:lnTo>
                <a:lnTo>
                  <a:pt x="944" y="1"/>
                </a:lnTo>
                <a:lnTo>
                  <a:pt x="946" y="0"/>
                </a:lnTo>
                <a:lnTo>
                  <a:pt x="948" y="0"/>
                </a:lnTo>
                <a:lnTo>
                  <a:pt x="950" y="0"/>
                </a:lnTo>
                <a:lnTo>
                  <a:pt x="952" y="0"/>
                </a:lnTo>
                <a:lnTo>
                  <a:pt x="954" y="0"/>
                </a:lnTo>
                <a:lnTo>
                  <a:pt x="956" y="1"/>
                </a:lnTo>
                <a:lnTo>
                  <a:pt x="958" y="1"/>
                </a:lnTo>
                <a:lnTo>
                  <a:pt x="960" y="2"/>
                </a:lnTo>
                <a:lnTo>
                  <a:pt x="962" y="4"/>
                </a:lnTo>
                <a:lnTo>
                  <a:pt x="964" y="5"/>
                </a:lnTo>
                <a:lnTo>
                  <a:pt x="966" y="7"/>
                </a:lnTo>
                <a:lnTo>
                  <a:pt x="968" y="8"/>
                </a:lnTo>
                <a:lnTo>
                  <a:pt x="970" y="11"/>
                </a:lnTo>
                <a:lnTo>
                  <a:pt x="972" y="13"/>
                </a:lnTo>
                <a:lnTo>
                  <a:pt x="974" y="15"/>
                </a:lnTo>
                <a:lnTo>
                  <a:pt x="976" y="18"/>
                </a:lnTo>
                <a:lnTo>
                  <a:pt x="978" y="21"/>
                </a:lnTo>
                <a:lnTo>
                  <a:pt x="980" y="24"/>
                </a:lnTo>
                <a:lnTo>
                  <a:pt x="982" y="27"/>
                </a:lnTo>
                <a:lnTo>
                  <a:pt x="984" y="31"/>
                </a:lnTo>
                <a:lnTo>
                  <a:pt x="986" y="34"/>
                </a:lnTo>
                <a:lnTo>
                  <a:pt x="988" y="38"/>
                </a:lnTo>
                <a:lnTo>
                  <a:pt x="990" y="42"/>
                </a:lnTo>
                <a:lnTo>
                  <a:pt x="992" y="46"/>
                </a:lnTo>
                <a:lnTo>
                  <a:pt x="994" y="51"/>
                </a:lnTo>
                <a:lnTo>
                  <a:pt x="996" y="55"/>
                </a:lnTo>
                <a:lnTo>
                  <a:pt x="998" y="60"/>
                </a:lnTo>
                <a:lnTo>
                  <a:pt x="1000" y="65"/>
                </a:lnTo>
                <a:lnTo>
                  <a:pt x="1002" y="70"/>
                </a:lnTo>
                <a:lnTo>
                  <a:pt x="1004" y="75"/>
                </a:lnTo>
                <a:lnTo>
                  <a:pt x="1006" y="80"/>
                </a:lnTo>
                <a:lnTo>
                  <a:pt x="1008" y="86"/>
                </a:lnTo>
                <a:lnTo>
                  <a:pt x="1010" y="91"/>
                </a:lnTo>
                <a:lnTo>
                  <a:pt x="1012" y="97"/>
                </a:lnTo>
                <a:lnTo>
                  <a:pt x="1014" y="103"/>
                </a:lnTo>
                <a:lnTo>
                  <a:pt x="1016" y="109"/>
                </a:lnTo>
                <a:lnTo>
                  <a:pt x="1018" y="115"/>
                </a:lnTo>
                <a:lnTo>
                  <a:pt x="1020" y="121"/>
                </a:lnTo>
                <a:lnTo>
                  <a:pt x="1022" y="127"/>
                </a:lnTo>
                <a:lnTo>
                  <a:pt x="1024" y="134"/>
                </a:lnTo>
                <a:lnTo>
                  <a:pt x="1026" y="140"/>
                </a:lnTo>
                <a:lnTo>
                  <a:pt x="1028" y="146"/>
                </a:lnTo>
                <a:lnTo>
                  <a:pt x="1030" y="153"/>
                </a:lnTo>
                <a:lnTo>
                  <a:pt x="1032" y="159"/>
                </a:lnTo>
                <a:lnTo>
                  <a:pt x="1034" y="166"/>
                </a:lnTo>
                <a:lnTo>
                  <a:pt x="1036" y="173"/>
                </a:lnTo>
                <a:lnTo>
                  <a:pt x="1038" y="179"/>
                </a:lnTo>
                <a:lnTo>
                  <a:pt x="1040" y="186"/>
                </a:lnTo>
                <a:lnTo>
                  <a:pt x="1042" y="193"/>
                </a:lnTo>
                <a:lnTo>
                  <a:pt x="1044" y="200"/>
                </a:lnTo>
                <a:lnTo>
                  <a:pt x="1046" y="206"/>
                </a:lnTo>
                <a:lnTo>
                  <a:pt x="1048" y="213"/>
                </a:lnTo>
                <a:lnTo>
                  <a:pt x="1050" y="220"/>
                </a:lnTo>
                <a:lnTo>
                  <a:pt x="1052" y="227"/>
                </a:lnTo>
                <a:lnTo>
                  <a:pt x="1054" y="233"/>
                </a:lnTo>
                <a:lnTo>
                  <a:pt x="1056" y="240"/>
                </a:lnTo>
                <a:lnTo>
                  <a:pt x="1058" y="247"/>
                </a:lnTo>
                <a:lnTo>
                  <a:pt x="1060" y="253"/>
                </a:lnTo>
                <a:lnTo>
                  <a:pt x="1062" y="260"/>
                </a:lnTo>
                <a:lnTo>
                  <a:pt x="1064" y="266"/>
                </a:lnTo>
                <a:lnTo>
                  <a:pt x="1066" y="273"/>
                </a:lnTo>
                <a:lnTo>
                  <a:pt x="1068" y="279"/>
                </a:lnTo>
                <a:lnTo>
                  <a:pt x="1070" y="285"/>
                </a:lnTo>
                <a:lnTo>
                  <a:pt x="1072" y="291"/>
                </a:lnTo>
                <a:lnTo>
                  <a:pt x="1074" y="298"/>
                </a:lnTo>
                <a:lnTo>
                  <a:pt x="1076" y="304"/>
                </a:lnTo>
                <a:lnTo>
                  <a:pt x="1078" y="309"/>
                </a:lnTo>
                <a:lnTo>
                  <a:pt x="1080" y="315"/>
                </a:lnTo>
                <a:lnTo>
                  <a:pt x="1082" y="321"/>
                </a:lnTo>
                <a:lnTo>
                  <a:pt x="1084" y="326"/>
                </a:lnTo>
                <a:lnTo>
                  <a:pt x="1086" y="332"/>
                </a:lnTo>
                <a:lnTo>
                  <a:pt x="1088" y="337"/>
                </a:lnTo>
                <a:lnTo>
                  <a:pt x="1090" y="342"/>
                </a:lnTo>
                <a:lnTo>
                  <a:pt x="1092" y="347"/>
                </a:lnTo>
                <a:lnTo>
                  <a:pt x="1094" y="352"/>
                </a:lnTo>
                <a:lnTo>
                  <a:pt x="1096" y="356"/>
                </a:lnTo>
                <a:lnTo>
                  <a:pt x="1098" y="361"/>
                </a:lnTo>
                <a:lnTo>
                  <a:pt x="1100" y="365"/>
                </a:lnTo>
                <a:lnTo>
                  <a:pt x="1102" y="369"/>
                </a:lnTo>
                <a:lnTo>
                  <a:pt x="1104" y="373"/>
                </a:lnTo>
                <a:lnTo>
                  <a:pt x="1106" y="377"/>
                </a:lnTo>
                <a:lnTo>
                  <a:pt x="1108" y="381"/>
                </a:lnTo>
                <a:lnTo>
                  <a:pt x="1110" y="384"/>
                </a:lnTo>
                <a:lnTo>
                  <a:pt x="1112" y="387"/>
                </a:lnTo>
                <a:lnTo>
                  <a:pt x="1114" y="390"/>
                </a:lnTo>
                <a:lnTo>
                  <a:pt x="1116" y="393"/>
                </a:lnTo>
                <a:lnTo>
                  <a:pt x="1118" y="396"/>
                </a:lnTo>
                <a:lnTo>
                  <a:pt x="1120" y="398"/>
                </a:lnTo>
                <a:lnTo>
                  <a:pt x="1122" y="400"/>
                </a:lnTo>
                <a:lnTo>
                  <a:pt x="1124" y="402"/>
                </a:lnTo>
                <a:lnTo>
                  <a:pt x="1126" y="404"/>
                </a:lnTo>
                <a:lnTo>
                  <a:pt x="1128" y="406"/>
                </a:lnTo>
                <a:lnTo>
                  <a:pt x="1130" y="407"/>
                </a:lnTo>
                <a:lnTo>
                  <a:pt x="1132" y="408"/>
                </a:lnTo>
                <a:lnTo>
                  <a:pt x="1134" y="409"/>
                </a:lnTo>
                <a:lnTo>
                  <a:pt x="1136" y="410"/>
                </a:lnTo>
                <a:lnTo>
                  <a:pt x="1138" y="410"/>
                </a:lnTo>
                <a:lnTo>
                  <a:pt x="1140" y="410"/>
                </a:lnTo>
                <a:lnTo>
                  <a:pt x="1142" y="410"/>
                </a:lnTo>
                <a:lnTo>
                  <a:pt x="1144" y="410"/>
                </a:lnTo>
                <a:lnTo>
                  <a:pt x="1146" y="410"/>
                </a:lnTo>
                <a:lnTo>
                  <a:pt x="1148" y="409"/>
                </a:lnTo>
                <a:lnTo>
                  <a:pt x="1150" y="408"/>
                </a:lnTo>
                <a:lnTo>
                  <a:pt x="1152" y="407"/>
                </a:lnTo>
                <a:lnTo>
                  <a:pt x="1154" y="406"/>
                </a:lnTo>
                <a:lnTo>
                  <a:pt x="1156" y="404"/>
                </a:lnTo>
                <a:lnTo>
                  <a:pt x="1158" y="402"/>
                </a:lnTo>
                <a:lnTo>
                  <a:pt x="1160" y="400"/>
                </a:lnTo>
                <a:lnTo>
                  <a:pt x="1162" y="398"/>
                </a:lnTo>
                <a:lnTo>
                  <a:pt x="1164" y="396"/>
                </a:lnTo>
                <a:lnTo>
                  <a:pt x="1166" y="393"/>
                </a:lnTo>
                <a:lnTo>
                  <a:pt x="1168" y="390"/>
                </a:lnTo>
                <a:lnTo>
                  <a:pt x="1170" y="387"/>
                </a:lnTo>
                <a:lnTo>
                  <a:pt x="1172" y="384"/>
                </a:lnTo>
                <a:lnTo>
                  <a:pt x="1174" y="381"/>
                </a:lnTo>
                <a:lnTo>
                  <a:pt x="1176" y="377"/>
                </a:lnTo>
                <a:lnTo>
                  <a:pt x="1178" y="373"/>
                </a:lnTo>
                <a:lnTo>
                  <a:pt x="1180" y="370"/>
                </a:lnTo>
                <a:lnTo>
                  <a:pt x="1182" y="365"/>
                </a:lnTo>
                <a:lnTo>
                  <a:pt x="1184" y="361"/>
                </a:lnTo>
                <a:lnTo>
                  <a:pt x="1186" y="357"/>
                </a:lnTo>
                <a:lnTo>
                  <a:pt x="1188" y="352"/>
                </a:lnTo>
                <a:lnTo>
                  <a:pt x="1190" y="347"/>
                </a:lnTo>
                <a:lnTo>
                  <a:pt x="1192" y="342"/>
                </a:lnTo>
                <a:lnTo>
                  <a:pt x="1194" y="337"/>
                </a:lnTo>
                <a:lnTo>
                  <a:pt x="1196" y="332"/>
                </a:lnTo>
                <a:lnTo>
                  <a:pt x="1198" y="327"/>
                </a:lnTo>
                <a:lnTo>
                  <a:pt x="1200" y="321"/>
                </a:lnTo>
                <a:lnTo>
                  <a:pt x="1202" y="315"/>
                </a:lnTo>
                <a:lnTo>
                  <a:pt x="1204" y="310"/>
                </a:lnTo>
                <a:lnTo>
                  <a:pt x="1206" y="304"/>
                </a:lnTo>
                <a:lnTo>
                  <a:pt x="1208" y="298"/>
                </a:lnTo>
                <a:lnTo>
                  <a:pt x="1210" y="292"/>
                </a:lnTo>
                <a:lnTo>
                  <a:pt x="1212" y="285"/>
                </a:lnTo>
                <a:lnTo>
                  <a:pt x="1214" y="279"/>
                </a:lnTo>
                <a:lnTo>
                  <a:pt x="1216" y="273"/>
                </a:lnTo>
                <a:lnTo>
                  <a:pt x="1218" y="266"/>
                </a:lnTo>
                <a:lnTo>
                  <a:pt x="1220" y="260"/>
                </a:lnTo>
                <a:lnTo>
                  <a:pt x="1222" y="253"/>
                </a:lnTo>
                <a:lnTo>
                  <a:pt x="1224" y="247"/>
                </a:lnTo>
                <a:lnTo>
                  <a:pt x="1226" y="240"/>
                </a:lnTo>
                <a:lnTo>
                  <a:pt x="1228" y="234"/>
                </a:lnTo>
                <a:lnTo>
                  <a:pt x="1230" y="227"/>
                </a:lnTo>
                <a:lnTo>
                  <a:pt x="1232" y="220"/>
                </a:lnTo>
                <a:lnTo>
                  <a:pt x="1234" y="213"/>
                </a:lnTo>
                <a:lnTo>
                  <a:pt x="1236" y="207"/>
                </a:lnTo>
                <a:lnTo>
                  <a:pt x="1238" y="200"/>
                </a:lnTo>
                <a:lnTo>
                  <a:pt x="1240" y="193"/>
                </a:lnTo>
                <a:lnTo>
                  <a:pt x="1242" y="186"/>
                </a:lnTo>
                <a:lnTo>
                  <a:pt x="1244" y="180"/>
                </a:lnTo>
                <a:lnTo>
                  <a:pt x="1246" y="173"/>
                </a:lnTo>
                <a:lnTo>
                  <a:pt x="1248" y="166"/>
                </a:lnTo>
                <a:lnTo>
                  <a:pt x="1250" y="160"/>
                </a:lnTo>
                <a:lnTo>
                  <a:pt x="1252" y="153"/>
                </a:lnTo>
                <a:lnTo>
                  <a:pt x="1254" y="147"/>
                </a:lnTo>
                <a:lnTo>
                  <a:pt x="1256" y="140"/>
                </a:lnTo>
                <a:lnTo>
                  <a:pt x="1258" y="134"/>
                </a:lnTo>
                <a:lnTo>
                  <a:pt x="1260" y="127"/>
                </a:lnTo>
                <a:lnTo>
                  <a:pt x="1262" y="121"/>
                </a:lnTo>
                <a:lnTo>
                  <a:pt x="1264" y="115"/>
                </a:lnTo>
                <a:lnTo>
                  <a:pt x="1266" y="109"/>
                </a:lnTo>
                <a:lnTo>
                  <a:pt x="1268" y="103"/>
                </a:lnTo>
                <a:lnTo>
                  <a:pt x="1270" y="97"/>
                </a:lnTo>
                <a:lnTo>
                  <a:pt x="1272" y="92"/>
                </a:lnTo>
                <a:lnTo>
                  <a:pt x="1274" y="86"/>
                </a:lnTo>
                <a:lnTo>
                  <a:pt x="1276" y="81"/>
                </a:lnTo>
                <a:lnTo>
                  <a:pt x="1277" y="78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177" name="Straight Connector 176"/>
          <p:cNvCxnSpPr/>
          <p:nvPr/>
        </p:nvCxnSpPr>
        <p:spPr>
          <a:xfrm>
            <a:off x="3001963" y="3343275"/>
            <a:ext cx="4162425" cy="1588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>
            <a:off x="3005138" y="5365750"/>
            <a:ext cx="4162425" cy="1588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Oval 179"/>
          <p:cNvSpPr/>
          <p:nvPr/>
        </p:nvSpPr>
        <p:spPr>
          <a:xfrm>
            <a:off x="3549650" y="3286125"/>
            <a:ext cx="952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1" name="Oval 180"/>
          <p:cNvSpPr/>
          <p:nvPr/>
        </p:nvSpPr>
        <p:spPr>
          <a:xfrm>
            <a:off x="4046538" y="3300413"/>
            <a:ext cx="96837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5243513" y="3297238"/>
            <a:ext cx="95250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5707063" y="3311525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4" name="Oval 183"/>
          <p:cNvSpPr/>
          <p:nvPr/>
        </p:nvSpPr>
        <p:spPr>
          <a:xfrm>
            <a:off x="3505200" y="5302250"/>
            <a:ext cx="96838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85" name="Object 23"/>
          <p:cNvGraphicFramePr>
            <a:graphicFrameLocks noChangeAspect="1"/>
          </p:cNvGraphicFramePr>
          <p:nvPr/>
        </p:nvGraphicFramePr>
        <p:xfrm>
          <a:off x="7072313" y="3470275"/>
          <a:ext cx="1406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774364" imgH="190417" progId="Equation.DSMT4">
                  <p:embed/>
                </p:oleObj>
              </mc:Choice>
              <mc:Fallback>
                <p:oleObj name="Equation" r:id="rId14" imgW="774364" imgH="190417" progId="Equation.DSMT4">
                  <p:embed/>
                  <p:pic>
                    <p:nvPicPr>
                      <p:cNvPr id="18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470275"/>
                        <a:ext cx="1406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Oval 185"/>
          <p:cNvSpPr/>
          <p:nvPr/>
        </p:nvSpPr>
        <p:spPr>
          <a:xfrm>
            <a:off x="3813175" y="5311775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4619625" y="5311775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4927600" y="5321300"/>
            <a:ext cx="95250" cy="1095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5734050" y="5310188"/>
            <a:ext cx="952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90" name="Oval 189"/>
          <p:cNvSpPr/>
          <p:nvPr/>
        </p:nvSpPr>
        <p:spPr>
          <a:xfrm>
            <a:off x="6040438" y="5319713"/>
            <a:ext cx="96837" cy="1095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91" name="Object 29"/>
          <p:cNvGraphicFramePr>
            <a:graphicFrameLocks noChangeAspect="1"/>
          </p:cNvGraphicFramePr>
          <p:nvPr/>
        </p:nvGraphicFramePr>
        <p:xfrm>
          <a:off x="7153275" y="5249863"/>
          <a:ext cx="1406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774364" imgH="190417" progId="Equation.DSMT4">
                  <p:embed/>
                </p:oleObj>
              </mc:Choice>
              <mc:Fallback>
                <p:oleObj name="Equation" r:id="rId16" imgW="774364" imgH="190417" progId="Equation.DSMT4">
                  <p:embed/>
                  <p:pic>
                    <p:nvPicPr>
                      <p:cNvPr id="19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249863"/>
                        <a:ext cx="1406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891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74" grpId="0" animBg="1"/>
      <p:bldP spid="175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6" grpId="0" animBg="1"/>
      <p:bldP spid="187" grpId="0" animBg="1"/>
      <p:bldP spid="188" grpId="0" animBg="1"/>
      <p:bldP spid="189" grpId="0" animBg="1"/>
      <p:bldP spid="19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KEYWORDS" val="SOlving Trigonometric Equations algebraically"/>
  <p:tag name="ISPRING_ULTRA_SCORM_SLIDE_COUNT" val="13"/>
  <p:tag name="ISPRING_ULTRA_SCORM_DURATION" val="3600"/>
  <p:tag name="GENSWF_MOVIE_ONCLICK_URL" val="http://"/>
  <p:tag name="GENSWF_MOVIE_PRESENTATION_END_URL" val="http://"/>
  <p:tag name="ISPRING_RESOURCE_PATHS_HASH" val="ca6bf3abc8c515d48857a5c5328843bb275e6"/>
  <p:tag name="ISPRING_RESOURCE_PATHS_HASH_2" val="6410e6eb293811642e1087b69031f9dc2f1dee0"/>
  <p:tag name="ISPRING_ULTRA_SCORM_COURSE_ID" val="F84B6700-03FC-400B-A7F7-305DA641411C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36278cc3ac8cd1c3e1d976954f3212f6bd94b63"/>
  <p:tag name="ISPRING_PLAYERS_CUSTOMIZATION_2" val="UEsDBBQAAgAIAKhpPF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qGk8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qGk8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KhpPF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qGk8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KhpPFGOc/b6agAAAOUAAAAaAAAAbm9uZS9odG1sX3NraW5fc2V0dGluZ3MuanOr5lIAAqUcJQUrhWowG8xPKi0pyc/TS87PK0nNK9HLyy/KTQSrUVJ2AwMlHZyK88tSiwgoTUtMTkUx1NTIwskFp0qEiSZO5i7OlsjqChLTU/WSEpOz04vyS/NSIMqcXV0MXYyVwKpquWoBUEsDBBQAAgAIAKhpPFG8fTX3SgAAAEkAAAAXAAAAbm9uZS9sb2NhbF9zZXR0aW5ncy54bWyzsa/IzVEoSy0qzszPs1Uy1DNQUkjNS85PycxLt1UKDXHTtVBSKC5JzEtJzMnPS7VVystXUrC347LJyU9OzAlOLSkBKizWt+MCAFBLAwQUAAIACACqaTx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qmk8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qaTx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qmk8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qaTx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qmk8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"/>
  <p:tag name="ISPRING_LMS_API_VERSION" val="SCORM 2004 (2nd edition)"/>
  <p:tag name="ISPRING_ULTRA_SCORM_COURCE_TITLE" val="Section 4.3 Solving Trig Functions 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TAGS" val="SOlving Trigonometric Equations algebraically"/>
  <p:tag name="ISPRINGCLOUDFOLDERID" val="1"/>
  <p:tag name="ISPRINGONLINEFOLDERID" val="1"/>
  <p:tag name="ISPRING_OUTPUT_FOLDER" val="[[&quot;\uFFFDʾ\&quot;{58857F64-F778-46F3-A3E4-9740F72F057B}&quot;,&quot;C:\\Users\\Danny\\OneDrive - SD41\\Math 12 Hon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52.000000"/>
  <p:tag name="ISPRING_CURRENT_PLAYER_ID" val="universal-no-video"/>
  <p:tag name="ISPRING_PRESENTATION_TITLE" val="Section 4.3 Solving Trig Functions 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44</TotalTime>
  <Words>1635</Words>
  <Application>Microsoft Office PowerPoint</Application>
  <PresentationFormat>On-screen Show (4:3)</PresentationFormat>
  <Paragraphs>305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 4.3 Solving Trigonometric Equations Algebraically</vt:lpstr>
      <vt:lpstr>Review: CAST</vt:lpstr>
      <vt:lpstr>Review II) Converting Degrees to Radians:</vt:lpstr>
      <vt:lpstr>Review iii) What is Solving</vt:lpstr>
      <vt:lpstr>Ex: Solve the Equation for  0 ≤ θ ≤ 3π</vt:lpstr>
      <vt:lpstr>Practice: Solve the Equation for  0 ≤ x ≤ 2π </vt:lpstr>
      <vt:lpstr>Finding the General solution:</vt:lpstr>
      <vt:lpstr>i) Solving Trigonometric Functions with Horizontal Compressions:</vt:lpstr>
      <vt:lpstr>Ex: Given the following system, how many solutions will there be between 0 ≤ θ ≤ 360°                          ,where “B” is a constant</vt:lpstr>
      <vt:lpstr>Solving Trigonometric Equations Algebraically</vt:lpstr>
      <vt:lpstr>Solving Equations with Horizontal Compressions</vt:lpstr>
      <vt:lpstr>Practice: Solve for “x”, 0 ≤ x ≤ 2π</vt:lpstr>
      <vt:lpstr>ii) Solving Trigonometric equations Using Algebra</vt:lpstr>
      <vt:lpstr>PowerPoint Presentation</vt:lpstr>
      <vt:lpstr>Solving Trigonometric equations Involving Substitution</vt:lpstr>
      <vt:lpstr>PowerPoint Presentation</vt:lpstr>
      <vt:lpstr>Challenge: Solve for “x”, 0 ≤ x ≤ 2π</vt:lpstr>
      <vt:lpstr>PowerPoint Presentation</vt:lpstr>
      <vt:lpstr>Check:</vt:lpstr>
      <vt:lpstr>PowerPoint Presentation</vt:lpstr>
      <vt:lpstr>PowerPoint Presentation</vt:lpstr>
      <vt:lpstr>Warmup: Solve  </vt:lpstr>
      <vt:lpstr>Solving Trig. Equations Using Identities</vt:lpstr>
      <vt:lpstr>PowerPoint Presentation</vt:lpstr>
      <vt:lpstr>Challenge: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3 Solving Trig Functions </dc:title>
  <dc:creator>Danny Young</dc:creator>
  <cp:lastModifiedBy>Danny Young</cp:lastModifiedBy>
  <cp:revision>59</cp:revision>
  <dcterms:created xsi:type="dcterms:W3CDTF">2008-12-06T23:00:43Z</dcterms:created>
  <dcterms:modified xsi:type="dcterms:W3CDTF">2020-09-28T20:17:39Z</dcterms:modified>
</cp:coreProperties>
</file>